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662" w:rsidRDefault="008612ED" w:rsidP="004F5C31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91" type="#_x0000_t202" style="position:absolute;left:0;text-align:left;margin-left:163.1pt;margin-top:-16.05pt;width:212.6pt;height:22.7pt;z-index:251573248" filled="f" stroked="f">
            <v:textbox style="mso-next-textbox:#_x0000_s2191">
              <w:txbxContent>
                <w:p w:rsidR="00743661" w:rsidRPr="00215286" w:rsidRDefault="004F5C31" w:rsidP="004F5C31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نــســب  ال</w:t>
                  </w:r>
                  <w:r w:rsidR="00B23AE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ُ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ث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ل</w:t>
                  </w:r>
                  <w:r w:rsidR="00B23AE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ث</w:t>
                  </w:r>
                  <w:r w:rsidR="00B23AEC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ي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ـة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ف</w:t>
                  </w:r>
                  <w:r w:rsidR="00743661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ــ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ي  مُـثـلـث  قــا</w:t>
                  </w:r>
                  <w:r w:rsidRPr="004F5C31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ئـــم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group id="_x0000_s2907" style="position:absolute;left:0;text-align:left;margin-left:272.6pt;margin-top:15.25pt;width:15.55pt;height:5.65pt;z-index:251580416" coordorigin="5295,1520" coordsize="348,186">
            <o:lock v:ext="edit" aspectratio="t"/>
            <v:line id="_x0000_s2908" style="position:absolute;flip:x" from="5295,1526" to="5475,1706" strokeweight="1.5pt">
              <o:lock v:ext="edit" aspectratio="t"/>
            </v:line>
            <v:line id="_x0000_s2909" style="position:absolute" from="5463,1520" to="5643,1700" strokeweight="1.5pt">
              <o:lock v:ext="edit" aspectratio="t"/>
            </v:line>
          </v:group>
        </w:pict>
      </w:r>
      <w:r w:rsidR="004F5C31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4F5C31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4F5C31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="004F5C31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4F5C31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4F5C31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4F5C31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4F5C31" w:rsidRDefault="008612ED" w:rsidP="004F5C31">
      <w:pPr>
        <w:bidi/>
        <w:spacing w:line="288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4419" style="position:absolute;left:0;text-align:left;margin-left:378.3pt;margin-top:30.25pt;width:154.75pt;height:169.8pt;z-index:251743232" coordorigin="8067,3019" coordsize="3095,3396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4420" type="#_x0000_t6" style="position:absolute;left:8067;top:3962;width:2438;height:1474;rotation:2125608fd;flip:x y" filled="f" strokeweight="1.5pt"/>
            <v:shape id="_x0000_s4421" style="position:absolute;left:10500;top:4669;width:170;height:170;rotation:21620029fd;flip:y" coordsize="189,195" path="m189,l,,,195e" filled="f" strokeweight="1.5pt">
              <v:path arrowok="t"/>
              <o:lock v:ext="edit" aspectratio="t"/>
            </v:shape>
            <v:shape id="_x0000_s4422" type="#_x0000_t202" style="position:absolute;left:8227;top:3019;width:567;height:454" filled="f" stroked="f">
              <v:textbox style="mso-next-textbox:#_x0000_s4422" inset="0,1mm,0,0">
                <w:txbxContent>
                  <w:p w:rsidR="00474956" w:rsidRPr="00E07E2B" w:rsidRDefault="00474956" w:rsidP="0047495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4423" type="#_x0000_t202" style="position:absolute;left:10595;top:4515;width:567;height:454" filled="f" stroked="f">
              <v:textbox style="mso-next-textbox:#_x0000_s4423" inset="0,1mm,0,0">
                <w:txbxContent>
                  <w:p w:rsidR="00474956" w:rsidRPr="00E07E2B" w:rsidRDefault="00474956" w:rsidP="0047495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4424" type="#_x0000_t202" style="position:absolute;left:9663;top:5961;width:567;height:454" filled="f" stroked="f">
              <v:textbox style="mso-next-textbox:#_x0000_s4424" inset="0,1mm,0,0">
                <w:txbxContent>
                  <w:p w:rsidR="00474956" w:rsidRPr="00E07E2B" w:rsidRDefault="00474956" w:rsidP="0047495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noProof/>
          <w:sz w:val="28"/>
          <w:szCs w:val="28"/>
        </w:rPr>
        <w:pict>
          <v:group id="_x0000_s2788" style="position:absolute;left:0;text-align:left;margin-left:15.7pt;margin-top:8.25pt;width:191.85pt;height:179.45pt;z-index:251574272" coordorigin="626,3200" coordsize="3837,3589">
            <v:shape id="_x0000_s1552" type="#_x0000_t202" style="position:absolute;left:3896;top:6335;width:567;height:454" filled="f" stroked="f">
              <v:textbox style="mso-next-textbox:#_x0000_s1552" inset="0,1mm,0,0">
                <w:txbxContent>
                  <w:p w:rsidR="00DB08C6" w:rsidRPr="00E07E2B" w:rsidRDefault="004F5C31" w:rsidP="00DB08C6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780" type="#_x0000_t6" style="position:absolute;left:1793;top:3497;width:2041;height:3118;rotation:-7088991fd;flip:x" filled="f" strokeweight="1.5pt"/>
            <v:shape id="_x0000_s2781" style="position:absolute;left:1030;top:5390;width:170;height:170;rotation:-12976401fd;flip:y" coordsize="189,195" path="m189,l,,,195e" filled="f" strokeweight="1.5pt">
              <v:path arrowok="t"/>
              <o:lock v:ext="edit" aspectratio="t"/>
            </v:shape>
            <v:shape id="_x0000_s2782" type="#_x0000_t202" style="position:absolute;left:1361;top:3200;width:567;height:454" filled="f" stroked="f">
              <v:textbox style="mso-next-textbox:#_x0000_s2782" inset="0,1mm,0,0">
                <w:txbxContent>
                  <w:p w:rsidR="004F5C31" w:rsidRPr="00E07E2B" w:rsidRDefault="004F5C31" w:rsidP="004F5C3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783" type="#_x0000_t202" style="position:absolute;left:626;top:5375;width:567;height:454" filled="f" stroked="f">
              <v:textbox style="mso-next-textbox:#_x0000_s2783" inset="0,1mm,0,0">
                <w:txbxContent>
                  <w:p w:rsidR="004F5C31" w:rsidRPr="00E07E2B" w:rsidRDefault="004F5C31" w:rsidP="004F5C3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  <w:r w:rsidR="004F5C31">
        <w:rPr>
          <w:rFonts w:hint="cs"/>
          <w:sz w:val="28"/>
          <w:szCs w:val="28"/>
          <w:rtl/>
          <w:lang w:bidi="ar-DZ"/>
        </w:rPr>
        <w:t xml:space="preserve">1 ) </w:t>
      </w:r>
      <w:r w:rsidR="000D1B4B">
        <w:rPr>
          <w:rFonts w:hint="cs"/>
          <w:sz w:val="28"/>
          <w:szCs w:val="28"/>
          <w:rtl/>
          <w:lang w:bidi="ar-DZ"/>
        </w:rPr>
        <w:t>أ</w:t>
      </w:r>
      <w:r w:rsidR="005C23F8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0D1B4B">
        <w:rPr>
          <w:rFonts w:hint="cs"/>
          <w:sz w:val="28"/>
          <w:szCs w:val="28"/>
          <w:rtl/>
          <w:lang w:bidi="ar-DZ"/>
        </w:rPr>
        <w:t>ك</w:t>
      </w:r>
      <w:r w:rsidR="009A593D">
        <w:rPr>
          <w:rFonts w:hint="cs"/>
          <w:sz w:val="28"/>
          <w:szCs w:val="28"/>
          <w:rtl/>
          <w:lang w:bidi="ar-DZ"/>
        </w:rPr>
        <w:t>ـ</w:t>
      </w:r>
      <w:r w:rsidR="000D1B4B">
        <w:rPr>
          <w:rFonts w:hint="cs"/>
          <w:sz w:val="28"/>
          <w:szCs w:val="28"/>
          <w:rtl/>
          <w:lang w:bidi="ar-DZ"/>
        </w:rPr>
        <w:t>ت</w:t>
      </w:r>
      <w:r w:rsidR="009A593D">
        <w:rPr>
          <w:rFonts w:hint="cs"/>
          <w:sz w:val="28"/>
          <w:szCs w:val="28"/>
          <w:rtl/>
          <w:lang w:bidi="ar-DZ"/>
        </w:rPr>
        <w:t>ــ</w:t>
      </w:r>
      <w:r w:rsidR="000D1B4B">
        <w:rPr>
          <w:rFonts w:hint="cs"/>
          <w:sz w:val="28"/>
          <w:szCs w:val="28"/>
          <w:rtl/>
          <w:lang w:bidi="ar-DZ"/>
        </w:rPr>
        <w:t xml:space="preserve">ب  </w:t>
      </w:r>
      <w:r w:rsidR="004F5C31" w:rsidRPr="004F5C31">
        <w:rPr>
          <w:rFonts w:hint="cs"/>
          <w:sz w:val="28"/>
          <w:szCs w:val="28"/>
          <w:rtl/>
          <w:lang w:bidi="ar-DZ"/>
        </w:rPr>
        <w:t>الـنــســب  المُـثـلـثـيـة</w:t>
      </w:r>
      <w:r w:rsidR="004F5C31">
        <w:rPr>
          <w:rFonts w:hint="cs"/>
          <w:sz w:val="28"/>
          <w:szCs w:val="28"/>
          <w:rtl/>
          <w:lang w:bidi="ar-DZ"/>
        </w:rPr>
        <w:t xml:space="preserve">  الـتـي  تـعـبّـــر عــن  </w:t>
      </w:r>
      <w:r w:rsidR="004F5C31" w:rsidRPr="004F5C31">
        <w:rPr>
          <w:i/>
          <w:iCs/>
          <w:sz w:val="28"/>
          <w:szCs w:val="28"/>
          <w:lang w:bidi="ar-DZ"/>
        </w:rPr>
        <w:t>c</w:t>
      </w:r>
      <w:r w:rsidR="004F5C31" w:rsidRPr="004F5C31">
        <w:rPr>
          <w:sz w:val="16"/>
          <w:szCs w:val="16"/>
          <w:lang w:bidi="ar-DZ"/>
        </w:rPr>
        <w:t xml:space="preserve"> </w:t>
      </w:r>
      <w:r w:rsidR="004F5C31" w:rsidRPr="004F5C31">
        <w:rPr>
          <w:i/>
          <w:iCs/>
          <w:sz w:val="28"/>
          <w:szCs w:val="28"/>
          <w:lang w:bidi="ar-DZ"/>
        </w:rPr>
        <w:t>o</w:t>
      </w:r>
      <w:r w:rsidR="004F5C31" w:rsidRPr="004F5C31">
        <w:rPr>
          <w:sz w:val="16"/>
          <w:szCs w:val="16"/>
          <w:lang w:bidi="ar-DZ"/>
        </w:rPr>
        <w:t xml:space="preserve"> </w:t>
      </w:r>
      <w:r w:rsidR="004F5C31" w:rsidRPr="004F5C31">
        <w:rPr>
          <w:i/>
          <w:iCs/>
          <w:sz w:val="28"/>
          <w:szCs w:val="28"/>
          <w:lang w:bidi="ar-DZ"/>
        </w:rPr>
        <w:t>s</w:t>
      </w:r>
      <w:r w:rsidR="004F5C31">
        <w:rPr>
          <w:sz w:val="28"/>
          <w:szCs w:val="28"/>
          <w:lang w:bidi="ar-DZ"/>
        </w:rPr>
        <w:t xml:space="preserve"> B</w:t>
      </w:r>
      <w:r w:rsidR="004F5C31">
        <w:rPr>
          <w:rFonts w:hint="cs"/>
          <w:sz w:val="28"/>
          <w:szCs w:val="28"/>
          <w:rtl/>
          <w:lang w:bidi="ar-DZ"/>
        </w:rPr>
        <w:t xml:space="preserve">  فـي  كـل  مـن  الـحــا</w:t>
      </w:r>
      <w:r w:rsidR="004F5C31" w:rsidRPr="004F5C31">
        <w:rPr>
          <w:rFonts w:hint="cs"/>
          <w:sz w:val="16"/>
          <w:szCs w:val="16"/>
          <w:rtl/>
          <w:lang w:bidi="ar-DZ"/>
        </w:rPr>
        <w:t xml:space="preserve"> </w:t>
      </w:r>
      <w:r w:rsidR="004F5C31">
        <w:rPr>
          <w:rFonts w:hint="cs"/>
          <w:sz w:val="28"/>
          <w:szCs w:val="28"/>
          <w:rtl/>
          <w:lang w:bidi="ar-DZ"/>
        </w:rPr>
        <w:t>لـتـيْــن :</w:t>
      </w:r>
    </w:p>
    <w:p w:rsidR="004F5C31" w:rsidRDefault="008612ED" w:rsidP="004F5C31">
      <w:pPr>
        <w:bidi/>
        <w:spacing w:line="288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789" type="#_x0000_t32" style="position:absolute;left:0;text-align:left;margin-left:263.4pt;margin-top:6.5pt;width:0;height:170.1pt;flip:x;z-index:251575296" o:connectortype="straight" strokeweight="1.5pt"/>
        </w:pict>
      </w:r>
    </w:p>
    <w:p w:rsidR="004F5C31" w:rsidRDefault="008612ED" w:rsidP="004F5C31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10" style="position:absolute;left:0;text-align:left;margin-left:146.05pt;margin-top:5.7pt;width:15.55pt;height:5.65pt;z-index:251581440" coordorigin="5295,1520" coordsize="348,186">
            <o:lock v:ext="edit" aspectratio="t"/>
            <v:line id="_x0000_s2911" style="position:absolute;flip:x" from="5295,1526" to="5475,1706" strokeweight="1.5pt">
              <o:lock v:ext="edit" aspectratio="t"/>
            </v:line>
            <v:line id="_x0000_s2912" style="position:absolute" from="5463,1520" to="5643,1700" strokeweight="1.5pt">
              <o:lock v:ext="edit" aspectratio="t"/>
            </v:line>
          </v:group>
        </w:pict>
      </w:r>
      <w:r w:rsidR="004F5C31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       </w:t>
      </w:r>
      <w:r w:rsidR="00ED3BDA" w:rsidRPr="001817F3">
        <w:rPr>
          <w:position w:val="-28"/>
          <w:sz w:val="28"/>
          <w:szCs w:val="28"/>
          <w:lang w:bidi="ar-DZ"/>
        </w:rPr>
        <w:object w:dxaOrig="18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6.55pt" o:ole="">
            <v:imagedata r:id="rId5" o:title=""/>
          </v:shape>
          <o:OLEObject Type="Embed" ProgID="Equation.DSMT4" ShapeID="_x0000_i1025" DrawAspect="Content" ObjectID="_1573734665" r:id="rId6"/>
        </w:object>
      </w:r>
    </w:p>
    <w:p w:rsidR="004F5C31" w:rsidRDefault="004F5C31" w:rsidP="004F5C31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0D1B4B" w:rsidRDefault="000D1B4B" w:rsidP="000D1B4B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8912BB" w:rsidRDefault="008612ED" w:rsidP="004F5C31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13" style="position:absolute;left:0;text-align:left;margin-left:335.4pt;margin-top:5.75pt;width:15.55pt;height:5.65pt;z-index:251582464" coordorigin="5295,1520" coordsize="348,186">
            <o:lock v:ext="edit" aspectratio="t"/>
            <v:line id="_x0000_s2914" style="position:absolute;flip:x" from="5295,1526" to="5475,1706" strokeweight="1.5pt">
              <o:lock v:ext="edit" aspectratio="t"/>
            </v:line>
            <v:line id="_x0000_s2915" style="position:absolute" from="5463,1520" to="5643,1700" strokeweight="1.5pt">
              <o:lock v:ext="edit" aspectratio="t"/>
            </v:line>
          </v:group>
        </w:pict>
      </w:r>
      <w:r w:rsidR="00631ABB">
        <w:rPr>
          <w:rFonts w:hint="cs"/>
          <w:sz w:val="28"/>
          <w:szCs w:val="28"/>
          <w:rtl/>
          <w:lang w:bidi="ar-DZ"/>
        </w:rPr>
        <w:t xml:space="preserve">    </w:t>
      </w:r>
      <w:r w:rsidR="004F5C31">
        <w:rPr>
          <w:rFonts w:hint="cs"/>
          <w:sz w:val="28"/>
          <w:szCs w:val="28"/>
          <w:rtl/>
          <w:lang w:bidi="ar-DZ"/>
        </w:rPr>
        <w:t xml:space="preserve">                             </w:t>
      </w:r>
      <w:r w:rsidR="00631ABB">
        <w:rPr>
          <w:rFonts w:hint="cs"/>
          <w:sz w:val="28"/>
          <w:szCs w:val="28"/>
          <w:rtl/>
          <w:lang w:bidi="ar-DZ"/>
        </w:rPr>
        <w:t xml:space="preserve">      </w:t>
      </w:r>
      <w:r w:rsidR="00ED3BDA" w:rsidRPr="001817F3">
        <w:rPr>
          <w:position w:val="-28"/>
          <w:sz w:val="28"/>
          <w:szCs w:val="28"/>
          <w:lang w:bidi="ar-DZ"/>
        </w:rPr>
        <w:object w:dxaOrig="1860" w:dyaOrig="740">
          <v:shape id="_x0000_i1026" type="#_x0000_t75" style="width:93.5pt;height:36.55pt" o:ole="">
            <v:imagedata r:id="rId7" o:title=""/>
          </v:shape>
          <o:OLEObject Type="Embed" ProgID="Equation.DSMT4" ShapeID="_x0000_i1026" DrawAspect="Content" ObjectID="_1573734666" r:id="rId8"/>
        </w:object>
      </w:r>
    </w:p>
    <w:p w:rsidR="00A95709" w:rsidRDefault="00A95709" w:rsidP="00A8049B">
      <w:pPr>
        <w:bidi/>
        <w:rPr>
          <w:sz w:val="28"/>
          <w:szCs w:val="28"/>
          <w:lang w:bidi="ar-DZ"/>
        </w:rPr>
      </w:pPr>
    </w:p>
    <w:p w:rsidR="004F5C31" w:rsidRDefault="004F5C31" w:rsidP="004F5C31">
      <w:pPr>
        <w:bidi/>
        <w:rPr>
          <w:sz w:val="28"/>
          <w:szCs w:val="28"/>
          <w:lang w:bidi="ar-DZ"/>
        </w:rPr>
      </w:pPr>
    </w:p>
    <w:p w:rsidR="004F5C31" w:rsidRDefault="004F5C31" w:rsidP="004F5C31">
      <w:pPr>
        <w:bidi/>
        <w:rPr>
          <w:sz w:val="28"/>
          <w:szCs w:val="28"/>
          <w:lang w:bidi="ar-DZ"/>
        </w:rPr>
      </w:pPr>
    </w:p>
    <w:p w:rsidR="004F5C31" w:rsidRDefault="004F5C31" w:rsidP="002F502D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أعْـ</w:t>
      </w:r>
      <w:r w:rsidR="002F502D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ط</w:t>
      </w:r>
      <w:r w:rsidR="002F502D">
        <w:rPr>
          <w:rFonts w:hint="cs"/>
          <w:sz w:val="28"/>
          <w:szCs w:val="28"/>
          <w:rtl/>
          <w:lang w:bidi="ar-DZ"/>
        </w:rPr>
        <w:t>ِ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2F502D">
        <w:rPr>
          <w:rFonts w:hint="cs"/>
          <w:sz w:val="28"/>
          <w:szCs w:val="28"/>
          <w:rtl/>
          <w:lang w:bidi="ar-DZ"/>
        </w:rPr>
        <w:t>الـقـيـمـة  الـمُــقــرّبـة</w:t>
      </w:r>
      <w:r>
        <w:rPr>
          <w:rFonts w:hint="cs"/>
          <w:sz w:val="28"/>
          <w:szCs w:val="28"/>
          <w:rtl/>
          <w:lang w:bidi="ar-DZ"/>
        </w:rPr>
        <w:t xml:space="preserve">  إلـى  </w:t>
      </w:r>
      <w:r w:rsidRPr="0051026A">
        <w:rPr>
          <w:color w:val="000000"/>
          <w:position w:val="-6"/>
          <w:sz w:val="28"/>
          <w:szCs w:val="28"/>
          <w:lang w:bidi="ar-DZ"/>
        </w:rPr>
        <w:object w:dxaOrig="620" w:dyaOrig="360">
          <v:shape id="_x0000_i1027" type="#_x0000_t75" style="width:31.15pt;height:18.25pt" o:ole="">
            <v:imagedata r:id="rId9" o:title=""/>
          </v:shape>
          <o:OLEObject Type="Embed" ProgID="Equation.DSMT4" ShapeID="_x0000_i1027" DrawAspect="Content" ObjectID="_1573734667" r:id="rId10"/>
        </w:object>
      </w:r>
      <w:r>
        <w:rPr>
          <w:rFonts w:hint="cs"/>
          <w:sz w:val="28"/>
          <w:szCs w:val="28"/>
          <w:rtl/>
          <w:lang w:bidi="ar-DZ"/>
        </w:rPr>
        <w:t xml:space="preserve">  ب</w:t>
      </w:r>
      <w:r w:rsidR="002F502D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لـنـقـصـا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لـكـل  مــن : </w:t>
      </w:r>
      <w:r w:rsidR="00852A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8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52A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؛ </w:t>
      </w:r>
      <w:r w:rsidR="00852A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5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852A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؛ </w:t>
      </w:r>
      <w:r w:rsidR="00852A51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1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4F5C31" w:rsidRDefault="000300ED" w:rsidP="00067AA8">
      <w:pPr>
        <w:bidi/>
        <w:spacing w:line="48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067AA8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067AA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67AA8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7D1F13" w:rsidRDefault="007D1F13" w:rsidP="007D1AC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أعْـــط  ت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را  إلـى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وحــد</w:t>
      </w:r>
      <w:r w:rsidR="00BE7B28"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ة  مـن</w:t>
      </w:r>
      <w:r>
        <w:rPr>
          <w:rFonts w:hint="cs"/>
          <w:sz w:val="28"/>
          <w:szCs w:val="28"/>
          <w:rtl/>
          <w:lang w:bidi="ar-DZ"/>
        </w:rPr>
        <w:t xml:space="preserve">  الـد</w:t>
      </w:r>
      <w:r w:rsidR="008D6E73">
        <w:rPr>
          <w:rFonts w:hint="cs"/>
          <w:sz w:val="28"/>
          <w:szCs w:val="28"/>
          <w:rtl/>
          <w:lang w:bidi="ar-DZ"/>
        </w:rPr>
        <w:t>ّ</w:t>
      </w:r>
      <w:r w:rsidR="00BE7B28"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جــة  لـ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ي  كـل  مـن  الـحــا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:</w:t>
      </w:r>
    </w:p>
    <w:p w:rsidR="007D1F13" w:rsidRDefault="007D1F13" w:rsidP="007D1AC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</w:t>
      </w:r>
      <w:r w:rsidR="00771A29">
        <w:rPr>
          <w:i/>
          <w:iCs/>
          <w:sz w:val="28"/>
          <w:szCs w:val="28"/>
          <w:lang w:bidi="ar-DZ"/>
        </w:rPr>
        <w:t>x</w:t>
      </w:r>
      <w:r w:rsidRPr="000300ED">
        <w:rPr>
          <w:sz w:val="28"/>
          <w:szCs w:val="28"/>
          <w:lang w:bidi="ar-DZ"/>
        </w:rPr>
        <w:t xml:space="preserve"> </w:t>
      </w:r>
      <w:r w:rsidRPr="000300ED">
        <w:rPr>
          <w:rFonts w:ascii="Arial" w:hAnsi="Arial" w:cs="Arial"/>
          <w:sz w:val="28"/>
          <w:szCs w:val="28"/>
          <w:lang w:bidi="ar-DZ"/>
        </w:rPr>
        <w:t>=</w:t>
      </w:r>
      <w:r w:rsidRPr="000300ED"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0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3E4BA1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5</w:t>
      </w:r>
      <w:r w:rsidRPr="003E4BA1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6</w:t>
      </w:r>
      <w:r w:rsidR="00AB549D" w:rsidRPr="00AB549D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  ؛ 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</w:t>
      </w:r>
      <w:r w:rsidR="00771A29">
        <w:rPr>
          <w:i/>
          <w:iCs/>
          <w:sz w:val="28"/>
          <w:szCs w:val="28"/>
          <w:lang w:bidi="ar-DZ"/>
        </w:rPr>
        <w:t>x</w:t>
      </w:r>
      <w:r w:rsidRPr="000300ED">
        <w:rPr>
          <w:sz w:val="28"/>
          <w:szCs w:val="28"/>
          <w:lang w:bidi="ar-DZ"/>
        </w:rPr>
        <w:t xml:space="preserve"> </w:t>
      </w:r>
      <w:r w:rsidRPr="000300ED">
        <w:rPr>
          <w:rFonts w:ascii="Arial" w:hAnsi="Arial" w:cs="Arial"/>
          <w:sz w:val="28"/>
          <w:szCs w:val="28"/>
          <w:lang w:bidi="ar-DZ"/>
        </w:rPr>
        <w:t>=</w:t>
      </w:r>
      <w:r w:rsidRPr="000300ED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3E4BA1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9</w:t>
      </w:r>
      <w:r w:rsidRPr="003E4BA1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8</w:t>
      </w:r>
      <w:r w:rsidR="00AB549D" w:rsidRPr="00AB549D">
        <w:rPr>
          <w:sz w:val="16"/>
          <w:szCs w:val="16"/>
          <w:lang w:bidi="ar-DZ"/>
        </w:rPr>
        <w:t xml:space="preserve"> </w:t>
      </w:r>
      <w:r w:rsidR="00AB549D"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771D5" w:rsidRDefault="00067AA8" w:rsidP="007D1AC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</w:t>
      </w:r>
      <w:r w:rsidR="00B90178">
        <w:rPr>
          <w:rFonts w:hint="cs"/>
          <w:sz w:val="28"/>
          <w:szCs w:val="28"/>
          <w:rtl/>
          <w:lang w:bidi="ar-DZ"/>
        </w:rPr>
        <w:t xml:space="preserve">  .  .  .  .  .  .</w:t>
      </w:r>
    </w:p>
    <w:p w:rsidR="004F5C31" w:rsidRDefault="00067AA8" w:rsidP="007D1AC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</w:t>
      </w:r>
      <w:r w:rsidR="00B90178">
        <w:rPr>
          <w:rFonts w:hint="cs"/>
          <w:sz w:val="28"/>
          <w:szCs w:val="28"/>
          <w:rtl/>
          <w:lang w:bidi="ar-DZ"/>
        </w:rPr>
        <w:t xml:space="preserve">  .  .  .  .  .  .</w:t>
      </w:r>
    </w:p>
    <w:p w:rsidR="004F5C31" w:rsidRDefault="008612ED" w:rsidP="007D1AC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16" style="position:absolute;left:0;text-align:left;margin-left:368.4pt;margin-top:19.3pt;width:15.55pt;height:5.65pt;z-index:251583488" coordorigin="5295,1520" coordsize="348,186">
            <o:lock v:ext="edit" aspectratio="t"/>
            <v:line id="_x0000_s2917" style="position:absolute;flip:x" from="5295,1526" to="5475,1706" strokeweight="1.5pt">
              <o:lock v:ext="edit" aspectratio="t"/>
            </v:line>
            <v:line id="_x0000_s2918" style="position:absolute" from="5463,1520" to="5643,1700" strokeweight="1.5pt">
              <o:lock v:ext="edit" aspectratio="t"/>
            </v:line>
          </v:group>
        </w:pict>
      </w:r>
      <w:r w:rsidR="003C2B45">
        <w:rPr>
          <w:rFonts w:hint="cs"/>
          <w:sz w:val="28"/>
          <w:szCs w:val="28"/>
          <w:rtl/>
          <w:lang w:bidi="ar-DZ"/>
        </w:rPr>
        <w:t xml:space="preserve">4 ) </w:t>
      </w:r>
      <w:r w:rsidR="003C2B45">
        <w:rPr>
          <w:sz w:val="28"/>
          <w:szCs w:val="28"/>
          <w:lang w:bidi="ar-DZ"/>
        </w:rPr>
        <w:t>A</w:t>
      </w:r>
      <w:r w:rsidR="003C2B45" w:rsidRPr="003C2B45">
        <w:rPr>
          <w:sz w:val="16"/>
          <w:szCs w:val="16"/>
          <w:lang w:bidi="ar-DZ"/>
        </w:rPr>
        <w:t xml:space="preserve"> </w:t>
      </w:r>
      <w:r w:rsidR="003C2B45">
        <w:rPr>
          <w:sz w:val="28"/>
          <w:szCs w:val="28"/>
          <w:lang w:bidi="ar-DZ"/>
        </w:rPr>
        <w:t>B</w:t>
      </w:r>
      <w:r w:rsidR="003C2B45" w:rsidRPr="003C2B45">
        <w:rPr>
          <w:sz w:val="16"/>
          <w:szCs w:val="16"/>
          <w:lang w:bidi="ar-DZ"/>
        </w:rPr>
        <w:t xml:space="preserve"> </w:t>
      </w:r>
      <w:r w:rsidR="003C2B45">
        <w:rPr>
          <w:sz w:val="28"/>
          <w:szCs w:val="28"/>
          <w:lang w:bidi="ar-DZ"/>
        </w:rPr>
        <w:t>C</w:t>
      </w:r>
      <w:r w:rsidR="003C2B45">
        <w:rPr>
          <w:rFonts w:hint="cs"/>
          <w:sz w:val="28"/>
          <w:szCs w:val="28"/>
          <w:rtl/>
          <w:lang w:bidi="ar-DZ"/>
        </w:rPr>
        <w:t xml:space="preserve"> م</w:t>
      </w:r>
      <w:r w:rsidR="0080575E">
        <w:rPr>
          <w:rFonts w:hint="cs"/>
          <w:sz w:val="28"/>
          <w:szCs w:val="28"/>
          <w:rtl/>
          <w:lang w:bidi="ar-DZ"/>
        </w:rPr>
        <w:t>ـ</w:t>
      </w:r>
      <w:r w:rsidR="003C2B45">
        <w:rPr>
          <w:rFonts w:hint="cs"/>
          <w:sz w:val="28"/>
          <w:szCs w:val="28"/>
          <w:rtl/>
          <w:lang w:bidi="ar-DZ"/>
        </w:rPr>
        <w:t>ث</w:t>
      </w:r>
      <w:r w:rsidR="0080575E">
        <w:rPr>
          <w:rFonts w:hint="cs"/>
          <w:sz w:val="28"/>
          <w:szCs w:val="28"/>
          <w:rtl/>
          <w:lang w:bidi="ar-DZ"/>
        </w:rPr>
        <w:t>ـ</w:t>
      </w:r>
      <w:r w:rsidR="003C2B45">
        <w:rPr>
          <w:rFonts w:hint="cs"/>
          <w:sz w:val="28"/>
          <w:szCs w:val="28"/>
          <w:rtl/>
          <w:lang w:bidi="ar-DZ"/>
        </w:rPr>
        <w:t>ل</w:t>
      </w:r>
      <w:r w:rsidR="0080575E">
        <w:rPr>
          <w:rFonts w:hint="cs"/>
          <w:sz w:val="28"/>
          <w:szCs w:val="28"/>
          <w:rtl/>
          <w:lang w:bidi="ar-DZ"/>
        </w:rPr>
        <w:t>ــ</w:t>
      </w:r>
      <w:r w:rsidR="003C2B45">
        <w:rPr>
          <w:rFonts w:hint="cs"/>
          <w:sz w:val="28"/>
          <w:szCs w:val="28"/>
          <w:rtl/>
          <w:lang w:bidi="ar-DZ"/>
        </w:rPr>
        <w:t>ث  ق</w:t>
      </w:r>
      <w:r w:rsidR="0080575E">
        <w:rPr>
          <w:rFonts w:hint="cs"/>
          <w:sz w:val="28"/>
          <w:szCs w:val="28"/>
          <w:rtl/>
          <w:lang w:bidi="ar-DZ"/>
        </w:rPr>
        <w:t>ــ</w:t>
      </w:r>
      <w:r w:rsidR="003C2B45">
        <w:rPr>
          <w:rFonts w:hint="cs"/>
          <w:sz w:val="28"/>
          <w:szCs w:val="28"/>
          <w:rtl/>
          <w:lang w:bidi="ar-DZ"/>
        </w:rPr>
        <w:t>ا</w:t>
      </w:r>
      <w:r w:rsidR="0080575E" w:rsidRPr="0080575E">
        <w:rPr>
          <w:rFonts w:hint="cs"/>
          <w:sz w:val="16"/>
          <w:szCs w:val="16"/>
          <w:rtl/>
          <w:lang w:bidi="ar-DZ"/>
        </w:rPr>
        <w:t xml:space="preserve"> </w:t>
      </w:r>
      <w:r w:rsidR="003C2B45">
        <w:rPr>
          <w:rFonts w:hint="cs"/>
          <w:sz w:val="28"/>
          <w:szCs w:val="28"/>
          <w:rtl/>
          <w:lang w:bidi="ar-DZ"/>
        </w:rPr>
        <w:t>ئ</w:t>
      </w:r>
      <w:r w:rsidR="0080575E">
        <w:rPr>
          <w:rFonts w:hint="cs"/>
          <w:sz w:val="28"/>
          <w:szCs w:val="28"/>
          <w:rtl/>
          <w:lang w:bidi="ar-DZ"/>
        </w:rPr>
        <w:t>ــ</w:t>
      </w:r>
      <w:r w:rsidR="003C2B45">
        <w:rPr>
          <w:rFonts w:hint="cs"/>
          <w:sz w:val="28"/>
          <w:szCs w:val="28"/>
          <w:rtl/>
          <w:lang w:bidi="ar-DZ"/>
        </w:rPr>
        <w:t>م  ف</w:t>
      </w:r>
      <w:r w:rsidR="0080575E">
        <w:rPr>
          <w:rFonts w:hint="cs"/>
          <w:sz w:val="28"/>
          <w:szCs w:val="28"/>
          <w:rtl/>
          <w:lang w:bidi="ar-DZ"/>
        </w:rPr>
        <w:t>ـ</w:t>
      </w:r>
      <w:r w:rsidR="003C2B45">
        <w:rPr>
          <w:rFonts w:hint="cs"/>
          <w:sz w:val="28"/>
          <w:szCs w:val="28"/>
          <w:rtl/>
          <w:lang w:bidi="ar-DZ"/>
        </w:rPr>
        <w:t xml:space="preserve">ي  </w:t>
      </w:r>
      <w:r w:rsidR="003C2B45">
        <w:rPr>
          <w:sz w:val="28"/>
          <w:szCs w:val="28"/>
          <w:lang w:bidi="ar-DZ"/>
        </w:rPr>
        <w:t>A</w:t>
      </w:r>
      <w:r w:rsidR="003C2B45">
        <w:rPr>
          <w:rFonts w:hint="cs"/>
          <w:sz w:val="28"/>
          <w:szCs w:val="28"/>
          <w:rtl/>
          <w:lang w:bidi="ar-DZ"/>
        </w:rPr>
        <w:t xml:space="preserve">  ب</w:t>
      </w:r>
      <w:r w:rsidR="0080575E">
        <w:rPr>
          <w:rFonts w:hint="cs"/>
          <w:sz w:val="28"/>
          <w:szCs w:val="28"/>
          <w:rtl/>
          <w:lang w:bidi="ar-DZ"/>
        </w:rPr>
        <w:t>ـ</w:t>
      </w:r>
      <w:r w:rsidR="003C2B45">
        <w:rPr>
          <w:rFonts w:hint="cs"/>
          <w:sz w:val="28"/>
          <w:szCs w:val="28"/>
          <w:rtl/>
          <w:lang w:bidi="ar-DZ"/>
        </w:rPr>
        <w:t>ح</w:t>
      </w:r>
      <w:r w:rsidR="0080575E">
        <w:rPr>
          <w:rFonts w:hint="cs"/>
          <w:sz w:val="28"/>
          <w:szCs w:val="28"/>
          <w:rtl/>
          <w:lang w:bidi="ar-DZ"/>
        </w:rPr>
        <w:t>ـ</w:t>
      </w:r>
      <w:r w:rsidR="003C2B45">
        <w:rPr>
          <w:rFonts w:hint="cs"/>
          <w:sz w:val="28"/>
          <w:szCs w:val="28"/>
          <w:rtl/>
          <w:lang w:bidi="ar-DZ"/>
        </w:rPr>
        <w:t>ي</w:t>
      </w:r>
      <w:r w:rsidR="0080575E">
        <w:rPr>
          <w:rFonts w:hint="cs"/>
          <w:sz w:val="28"/>
          <w:szCs w:val="28"/>
          <w:rtl/>
          <w:lang w:bidi="ar-DZ"/>
        </w:rPr>
        <w:t>ــ</w:t>
      </w:r>
      <w:r w:rsidR="003C2B45">
        <w:rPr>
          <w:rFonts w:hint="cs"/>
          <w:sz w:val="28"/>
          <w:szCs w:val="28"/>
          <w:rtl/>
          <w:lang w:bidi="ar-DZ"/>
        </w:rPr>
        <w:t xml:space="preserve">ث </w:t>
      </w:r>
      <w:r w:rsidR="00C016A0">
        <w:rPr>
          <w:rFonts w:hint="cs"/>
          <w:sz w:val="28"/>
          <w:szCs w:val="28"/>
          <w:rtl/>
          <w:lang w:bidi="ar-DZ"/>
        </w:rPr>
        <w:t xml:space="preserve"> </w:t>
      </w:r>
      <w:r w:rsidR="003C2B45">
        <w:rPr>
          <w:rFonts w:hint="cs"/>
          <w:sz w:val="28"/>
          <w:szCs w:val="28"/>
          <w:rtl/>
          <w:lang w:bidi="ar-DZ"/>
        </w:rPr>
        <w:t xml:space="preserve"> </w:t>
      </w:r>
      <w:r w:rsidR="003D23CB">
        <w:rPr>
          <w:sz w:val="28"/>
          <w:szCs w:val="28"/>
          <w:lang w:bidi="ar-DZ"/>
        </w:rPr>
        <w:t>A</w:t>
      </w:r>
      <w:r w:rsidR="003D23CB" w:rsidRPr="003D23CB">
        <w:rPr>
          <w:sz w:val="16"/>
          <w:szCs w:val="16"/>
          <w:lang w:bidi="ar-DZ"/>
        </w:rPr>
        <w:t xml:space="preserve"> </w:t>
      </w:r>
      <w:r w:rsidR="003D23CB">
        <w:rPr>
          <w:sz w:val="28"/>
          <w:szCs w:val="28"/>
          <w:lang w:bidi="ar-DZ"/>
        </w:rPr>
        <w:t xml:space="preserve">C </w:t>
      </w:r>
      <w:r w:rsidR="003D23CB" w:rsidRPr="003D23CB">
        <w:rPr>
          <w:rFonts w:ascii="Arial" w:hAnsi="Arial" w:cs="Arial"/>
          <w:sz w:val="28"/>
          <w:szCs w:val="28"/>
          <w:lang w:bidi="ar-DZ"/>
        </w:rPr>
        <w:t>=</w:t>
      </w:r>
      <w:r w:rsidR="003D23CB">
        <w:rPr>
          <w:sz w:val="28"/>
          <w:szCs w:val="28"/>
          <w:lang w:bidi="ar-DZ"/>
        </w:rPr>
        <w:t xml:space="preserve"> 3 </w:t>
      </w:r>
      <w:r w:rsidR="003D23CB" w:rsidRPr="003D23CB">
        <w:rPr>
          <w:i/>
          <w:iCs/>
          <w:sz w:val="28"/>
          <w:szCs w:val="28"/>
          <w:lang w:bidi="ar-DZ"/>
        </w:rPr>
        <w:t>c</w:t>
      </w:r>
      <w:r w:rsidR="003D23CB" w:rsidRPr="003D23CB">
        <w:rPr>
          <w:sz w:val="16"/>
          <w:szCs w:val="16"/>
          <w:lang w:bidi="ar-DZ"/>
        </w:rPr>
        <w:t xml:space="preserve"> </w:t>
      </w:r>
      <w:r w:rsidR="003D23CB" w:rsidRPr="003D23CB">
        <w:rPr>
          <w:i/>
          <w:iCs/>
          <w:sz w:val="28"/>
          <w:szCs w:val="28"/>
          <w:lang w:bidi="ar-DZ"/>
        </w:rPr>
        <w:t>m</w:t>
      </w:r>
      <w:r w:rsidR="003C2B45">
        <w:rPr>
          <w:rFonts w:hint="cs"/>
          <w:sz w:val="28"/>
          <w:szCs w:val="28"/>
          <w:rtl/>
          <w:lang w:bidi="ar-DZ"/>
        </w:rPr>
        <w:t xml:space="preserve"> </w:t>
      </w:r>
      <w:r w:rsidR="00C016A0">
        <w:rPr>
          <w:rFonts w:hint="cs"/>
          <w:sz w:val="28"/>
          <w:szCs w:val="28"/>
          <w:rtl/>
          <w:lang w:bidi="ar-DZ"/>
        </w:rPr>
        <w:t xml:space="preserve"> </w:t>
      </w:r>
      <w:r w:rsidR="003C2B45">
        <w:rPr>
          <w:rFonts w:hint="cs"/>
          <w:sz w:val="28"/>
          <w:szCs w:val="28"/>
          <w:rtl/>
          <w:lang w:bidi="ar-DZ"/>
        </w:rPr>
        <w:t xml:space="preserve"> و  </w:t>
      </w:r>
      <w:r w:rsidR="00C016A0">
        <w:rPr>
          <w:sz w:val="28"/>
          <w:szCs w:val="28"/>
          <w:lang w:bidi="ar-DZ"/>
        </w:rPr>
        <w:t>B</w:t>
      </w:r>
      <w:r w:rsidR="00C016A0" w:rsidRPr="003D23CB">
        <w:rPr>
          <w:sz w:val="16"/>
          <w:szCs w:val="16"/>
          <w:lang w:bidi="ar-DZ"/>
        </w:rPr>
        <w:t xml:space="preserve"> </w:t>
      </w:r>
      <w:r w:rsidR="00C016A0">
        <w:rPr>
          <w:sz w:val="28"/>
          <w:szCs w:val="28"/>
          <w:lang w:bidi="ar-DZ"/>
        </w:rPr>
        <w:t xml:space="preserve">C </w:t>
      </w:r>
      <w:r w:rsidR="00C016A0" w:rsidRPr="003D23CB">
        <w:rPr>
          <w:rFonts w:ascii="Arial" w:hAnsi="Arial" w:cs="Arial"/>
          <w:sz w:val="28"/>
          <w:szCs w:val="28"/>
          <w:lang w:bidi="ar-DZ"/>
        </w:rPr>
        <w:t>=</w:t>
      </w:r>
      <w:r w:rsidR="00C016A0">
        <w:rPr>
          <w:sz w:val="28"/>
          <w:szCs w:val="28"/>
          <w:lang w:bidi="ar-DZ"/>
        </w:rPr>
        <w:t xml:space="preserve"> 4 </w:t>
      </w:r>
      <w:r w:rsidR="00C016A0" w:rsidRPr="003D23CB">
        <w:rPr>
          <w:i/>
          <w:iCs/>
          <w:sz w:val="28"/>
          <w:szCs w:val="28"/>
          <w:lang w:bidi="ar-DZ"/>
        </w:rPr>
        <w:t>c</w:t>
      </w:r>
      <w:r w:rsidR="00C016A0" w:rsidRPr="003D23CB">
        <w:rPr>
          <w:sz w:val="16"/>
          <w:szCs w:val="16"/>
          <w:lang w:bidi="ar-DZ"/>
        </w:rPr>
        <w:t xml:space="preserve"> </w:t>
      </w:r>
      <w:r w:rsidR="00C016A0" w:rsidRPr="003D23CB">
        <w:rPr>
          <w:i/>
          <w:iCs/>
          <w:sz w:val="28"/>
          <w:szCs w:val="28"/>
          <w:lang w:bidi="ar-DZ"/>
        </w:rPr>
        <w:t>m</w:t>
      </w:r>
      <w:r w:rsidR="003C2B45">
        <w:rPr>
          <w:rFonts w:hint="cs"/>
          <w:sz w:val="28"/>
          <w:szCs w:val="28"/>
          <w:rtl/>
          <w:lang w:bidi="ar-DZ"/>
        </w:rPr>
        <w:t xml:space="preserve"> .</w:t>
      </w:r>
    </w:p>
    <w:p w:rsidR="004F5C31" w:rsidRDefault="0080575E" w:rsidP="007D1AC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حـســب  قــيْــس  الـزا</w:t>
      </w:r>
      <w:r w:rsidRPr="0080575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 w:rsidR="00DC4459">
        <w:rPr>
          <w:sz w:val="28"/>
          <w:szCs w:val="28"/>
          <w:lang w:bidi="ar-DZ"/>
        </w:rPr>
        <w:t>A</w:t>
      </w:r>
      <w:r w:rsidR="00DC4459" w:rsidRPr="003C2B45">
        <w:rPr>
          <w:sz w:val="16"/>
          <w:szCs w:val="16"/>
          <w:lang w:bidi="ar-DZ"/>
        </w:rPr>
        <w:t xml:space="preserve"> </w:t>
      </w:r>
      <w:r w:rsidR="00DC4459">
        <w:rPr>
          <w:sz w:val="28"/>
          <w:szCs w:val="28"/>
          <w:lang w:bidi="ar-DZ"/>
        </w:rPr>
        <w:t>C</w:t>
      </w:r>
      <w:r w:rsidR="00DC4459" w:rsidRPr="003C2B45">
        <w:rPr>
          <w:sz w:val="16"/>
          <w:szCs w:val="16"/>
          <w:lang w:bidi="ar-DZ"/>
        </w:rPr>
        <w:t xml:space="preserve"> </w:t>
      </w:r>
      <w:r w:rsidR="00DC4459"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بـالـت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ر إلـى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وح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ة  مـن</w:t>
      </w:r>
      <w:r>
        <w:rPr>
          <w:rFonts w:hint="cs"/>
          <w:sz w:val="28"/>
          <w:szCs w:val="28"/>
          <w:rtl/>
          <w:lang w:bidi="ar-DZ"/>
        </w:rPr>
        <w:t xml:space="preserve">  الـد</w:t>
      </w:r>
      <w:r w:rsidR="008D6E73">
        <w:rPr>
          <w:rFonts w:hint="cs"/>
          <w:sz w:val="28"/>
          <w:szCs w:val="28"/>
          <w:rtl/>
          <w:lang w:bidi="ar-DZ"/>
        </w:rPr>
        <w:t>ّ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جــ</w:t>
      </w:r>
      <w:r w:rsidR="00DC4459">
        <w:rPr>
          <w:rFonts w:hint="cs"/>
          <w:sz w:val="28"/>
          <w:szCs w:val="28"/>
          <w:rtl/>
          <w:lang w:bidi="ar-DZ"/>
        </w:rPr>
        <w:t>ة .</w:t>
      </w:r>
    </w:p>
    <w:p w:rsidR="002B61EB" w:rsidRDefault="002B61EB" w:rsidP="00EF225F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EF225F">
        <w:rPr>
          <w:rFonts w:hint="cs"/>
          <w:sz w:val="28"/>
          <w:szCs w:val="28"/>
          <w:rtl/>
          <w:lang w:bidi="ar-DZ"/>
        </w:rPr>
        <w:t xml:space="preserve">   .  .  .  .  .  .  .  .  .  .  .  .  .  .  .  .  .  .  .  .  .  .  .  .  .  .  .  .  .  .  .  .  .  .  .   .  .  .  .  .  .  .  .  .  .</w:t>
      </w:r>
      <w:r w:rsidR="00EF225F" w:rsidRPr="001817F3">
        <w:rPr>
          <w:position w:val="-28"/>
          <w:sz w:val="28"/>
          <w:szCs w:val="28"/>
          <w:lang w:bidi="ar-DZ"/>
        </w:rPr>
        <w:object w:dxaOrig="400" w:dyaOrig="740">
          <v:shape id="_x0000_i1028" type="#_x0000_t75" style="width:19.35pt;height:36.55pt" o:ole="">
            <v:imagedata r:id="rId11" o:title=""/>
          </v:shape>
          <o:OLEObject Type="Embed" ProgID="Equation.DSMT4" ShapeID="_x0000_i1028" DrawAspect="Content" ObjectID="_1573734668" r:id="rId12"/>
        </w:object>
      </w:r>
    </w:p>
    <w:p w:rsidR="003769C8" w:rsidRDefault="00EF225F" w:rsidP="00EF225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 .  .  .  .  .  .  .  .  .  .</w:t>
      </w:r>
      <w:r w:rsidRPr="001817F3">
        <w:rPr>
          <w:position w:val="-28"/>
          <w:sz w:val="28"/>
          <w:szCs w:val="28"/>
          <w:lang w:bidi="ar-DZ"/>
        </w:rPr>
        <w:object w:dxaOrig="400" w:dyaOrig="740">
          <v:shape id="_x0000_i1029" type="#_x0000_t75" style="width:19.35pt;height:36.55pt" o:ole="">
            <v:imagedata r:id="rId11" o:title=""/>
          </v:shape>
          <o:OLEObject Type="Embed" ProgID="Equation.DSMT4" ShapeID="_x0000_i1029" DrawAspect="Content" ObjectID="_1573734669" r:id="rId13"/>
        </w:object>
      </w:r>
    </w:p>
    <w:p w:rsidR="003769C8" w:rsidRPr="002B61EB" w:rsidRDefault="008612ED" w:rsidP="00EF225F">
      <w:pPr>
        <w:bidi/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2925" style="position:absolute;left:0;text-align:left;margin-left:177.7pt;margin-top:19.4pt;width:15.55pt;height:5.65pt;z-index:251584512" coordorigin="5295,1520" coordsize="348,186">
            <o:lock v:ext="edit" aspectratio="t"/>
            <v:line id="_x0000_s2926" style="position:absolute;flip:x" from="5295,1526" to="5475,1706" strokeweight="1.5pt">
              <o:lock v:ext="edit" aspectratio="t"/>
            </v:line>
            <v:line id="_x0000_s2927" style="position:absolute" from="5463,1520" to="5643,1700" strokeweight="1.5pt">
              <o:lock v:ext="edit" aspectratio="t"/>
            </v:line>
          </v:group>
        </w:pict>
      </w:r>
      <w:r w:rsidR="00EF225F"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 .  .  .  .  .  .  .  .  .  .</w:t>
      </w:r>
    </w:p>
    <w:p w:rsidR="008D6E73" w:rsidRDefault="008612ED" w:rsidP="007D1AC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799" style="position:absolute;left:0;text-align:left;margin-left:-5.1pt;margin-top:22.2pt;width:113.1pt;height:148.7pt;z-index:251576320" coordorigin="6566,13380" coordsize="2262,2974">
            <v:shape id="_x0000_s2792" type="#_x0000_t6" style="position:absolute;left:7020;top:13752;width:1361;height:2358;flip:x" filled="f" strokeweight="1.5pt">
              <o:lock v:ext="edit" aspectratio="t"/>
            </v:shape>
            <v:shape id="_x0000_s2793" style="position:absolute;left:8211;top:15925;width:170;height:170;rotation:-90;flip:y" coordsize="189,195" path="m189,l,,,195e" filled="f" strokeweight="1.5pt">
              <v:path arrowok="t"/>
              <o:lock v:ext="edit" aspectratio="t"/>
            </v:shape>
            <v:shape id="_x0000_s2795" type="#_x0000_t202" style="position:absolute;left:8261;top:13380;width:567;height:454" filled="f" stroked="f">
              <v:textbox style="mso-next-textbox:#_x0000_s2795" inset="0,1mm,0,0">
                <w:txbxContent>
                  <w:p w:rsidR="007D1AC5" w:rsidRPr="00E07E2B" w:rsidRDefault="007D1AC5" w:rsidP="007D1A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2797" type="#_x0000_t202" style="position:absolute;left:6566;top:15900;width:567;height:454" filled="f" stroked="f">
              <v:textbox style="mso-next-textbox:#_x0000_s2797" inset="0,1mm,0,0">
                <w:txbxContent>
                  <w:p w:rsidR="007D1AC5" w:rsidRPr="00E07E2B" w:rsidRDefault="007D1AC5" w:rsidP="007D1A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798" type="#_x0000_t202" style="position:absolute;left:8261;top:15900;width:567;height:454" filled="f" stroked="f">
              <v:textbox style="mso-next-textbox:#_x0000_s2798" inset="0,1mm,0,0">
                <w:txbxContent>
                  <w:p w:rsidR="007D1AC5" w:rsidRPr="00E07E2B" w:rsidRDefault="007D1AC5" w:rsidP="007D1A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</v:group>
        </w:pict>
      </w:r>
      <w:r w:rsidR="008D6E73">
        <w:rPr>
          <w:rFonts w:hint="cs"/>
          <w:sz w:val="28"/>
          <w:szCs w:val="28"/>
          <w:rtl/>
          <w:lang w:bidi="ar-DZ"/>
        </w:rPr>
        <w:t xml:space="preserve">5 ) </w:t>
      </w:r>
      <w:r w:rsidR="008D6E73">
        <w:rPr>
          <w:sz w:val="28"/>
          <w:szCs w:val="28"/>
          <w:lang w:bidi="ar-DZ"/>
        </w:rPr>
        <w:t>D</w:t>
      </w:r>
      <w:r w:rsidR="008D6E73" w:rsidRPr="003C2B45">
        <w:rPr>
          <w:sz w:val="16"/>
          <w:szCs w:val="16"/>
          <w:lang w:bidi="ar-DZ"/>
        </w:rPr>
        <w:t xml:space="preserve"> </w:t>
      </w:r>
      <w:r w:rsidR="008D6E73">
        <w:rPr>
          <w:sz w:val="28"/>
          <w:szCs w:val="28"/>
          <w:lang w:bidi="ar-DZ"/>
        </w:rPr>
        <w:t>E</w:t>
      </w:r>
      <w:r w:rsidR="008D6E73" w:rsidRPr="003C2B45">
        <w:rPr>
          <w:sz w:val="16"/>
          <w:szCs w:val="16"/>
          <w:lang w:bidi="ar-DZ"/>
        </w:rPr>
        <w:t xml:space="preserve"> </w:t>
      </w:r>
      <w:r w:rsidR="008D6E73">
        <w:rPr>
          <w:sz w:val="28"/>
          <w:szCs w:val="28"/>
          <w:lang w:bidi="ar-DZ"/>
        </w:rPr>
        <w:t>F</w:t>
      </w:r>
      <w:r w:rsidR="008D6E73">
        <w:rPr>
          <w:rFonts w:hint="cs"/>
          <w:sz w:val="28"/>
          <w:szCs w:val="28"/>
          <w:rtl/>
          <w:lang w:bidi="ar-DZ"/>
        </w:rPr>
        <w:t xml:space="preserve"> مـثـلــث  قــا</w:t>
      </w:r>
      <w:r w:rsidR="008D6E73" w:rsidRPr="0080575E">
        <w:rPr>
          <w:rFonts w:hint="cs"/>
          <w:sz w:val="16"/>
          <w:szCs w:val="16"/>
          <w:rtl/>
          <w:lang w:bidi="ar-DZ"/>
        </w:rPr>
        <w:t xml:space="preserve"> </w:t>
      </w:r>
      <w:r w:rsidR="008D6E73">
        <w:rPr>
          <w:rFonts w:hint="cs"/>
          <w:sz w:val="28"/>
          <w:szCs w:val="28"/>
          <w:rtl/>
          <w:lang w:bidi="ar-DZ"/>
        </w:rPr>
        <w:t xml:space="preserve">ئــم  فـي  </w:t>
      </w:r>
      <w:r w:rsidR="008D6E73">
        <w:rPr>
          <w:sz w:val="28"/>
          <w:szCs w:val="28"/>
          <w:lang w:bidi="ar-DZ"/>
        </w:rPr>
        <w:t>E</w:t>
      </w:r>
      <w:r w:rsidR="008D6E73">
        <w:rPr>
          <w:rFonts w:hint="cs"/>
          <w:sz w:val="28"/>
          <w:szCs w:val="28"/>
          <w:rtl/>
          <w:lang w:bidi="ar-DZ"/>
        </w:rPr>
        <w:t xml:space="preserve">  بـحـيــث   </w:t>
      </w:r>
      <w:r w:rsidR="008D6E73">
        <w:rPr>
          <w:sz w:val="28"/>
          <w:szCs w:val="28"/>
          <w:lang w:bidi="ar-DZ"/>
        </w:rPr>
        <w:t>D</w:t>
      </w:r>
      <w:r w:rsidR="008D6E73" w:rsidRPr="003D23CB">
        <w:rPr>
          <w:sz w:val="16"/>
          <w:szCs w:val="16"/>
          <w:lang w:bidi="ar-DZ"/>
        </w:rPr>
        <w:t xml:space="preserve"> </w:t>
      </w:r>
      <w:r w:rsidR="008D6E73">
        <w:rPr>
          <w:sz w:val="28"/>
          <w:szCs w:val="28"/>
          <w:lang w:bidi="ar-DZ"/>
        </w:rPr>
        <w:t xml:space="preserve">E </w:t>
      </w:r>
      <w:r w:rsidR="008D6E73" w:rsidRPr="003D23CB">
        <w:rPr>
          <w:rFonts w:ascii="Arial" w:hAnsi="Arial" w:cs="Arial"/>
          <w:sz w:val="28"/>
          <w:szCs w:val="28"/>
          <w:lang w:bidi="ar-DZ"/>
        </w:rPr>
        <w:t>=</w:t>
      </w:r>
      <w:r w:rsidR="008D6E73">
        <w:rPr>
          <w:sz w:val="28"/>
          <w:szCs w:val="28"/>
          <w:lang w:bidi="ar-DZ"/>
        </w:rPr>
        <w:t xml:space="preserve"> 4 </w:t>
      </w:r>
      <w:r w:rsidR="008D6E73" w:rsidRPr="003D23CB">
        <w:rPr>
          <w:i/>
          <w:iCs/>
          <w:sz w:val="28"/>
          <w:szCs w:val="28"/>
          <w:lang w:bidi="ar-DZ"/>
        </w:rPr>
        <w:t>c</w:t>
      </w:r>
      <w:r w:rsidR="008D6E73" w:rsidRPr="003D23CB">
        <w:rPr>
          <w:sz w:val="16"/>
          <w:szCs w:val="16"/>
          <w:lang w:bidi="ar-DZ"/>
        </w:rPr>
        <w:t xml:space="preserve"> </w:t>
      </w:r>
      <w:r w:rsidR="008D6E73" w:rsidRPr="003D23CB">
        <w:rPr>
          <w:i/>
          <w:iCs/>
          <w:sz w:val="28"/>
          <w:szCs w:val="28"/>
          <w:lang w:bidi="ar-DZ"/>
        </w:rPr>
        <w:t>m</w:t>
      </w:r>
      <w:r w:rsidR="008D6E73">
        <w:rPr>
          <w:rFonts w:hint="cs"/>
          <w:sz w:val="28"/>
          <w:szCs w:val="28"/>
          <w:rtl/>
          <w:lang w:bidi="ar-DZ"/>
        </w:rPr>
        <w:t xml:space="preserve">   و  </w:t>
      </w:r>
      <w:r w:rsidR="0006216F">
        <w:rPr>
          <w:sz w:val="28"/>
          <w:szCs w:val="28"/>
          <w:lang w:bidi="ar-DZ"/>
        </w:rPr>
        <w:t>E</w:t>
      </w:r>
      <w:r w:rsidR="008D6E73" w:rsidRPr="00BB5894">
        <w:rPr>
          <w:sz w:val="16"/>
          <w:szCs w:val="16"/>
          <w:lang w:bidi="ar-DZ"/>
        </w:rPr>
        <w:t xml:space="preserve"> </w:t>
      </w:r>
      <w:r w:rsidR="0006216F">
        <w:rPr>
          <w:sz w:val="28"/>
          <w:szCs w:val="28"/>
          <w:lang w:bidi="ar-DZ"/>
        </w:rPr>
        <w:t>D</w:t>
      </w:r>
      <w:r w:rsidR="008D6E73" w:rsidRPr="00BB5894">
        <w:rPr>
          <w:sz w:val="16"/>
          <w:szCs w:val="16"/>
          <w:lang w:bidi="ar-DZ"/>
        </w:rPr>
        <w:t xml:space="preserve"> </w:t>
      </w:r>
      <w:r w:rsidR="0006216F">
        <w:rPr>
          <w:sz w:val="28"/>
          <w:szCs w:val="28"/>
          <w:lang w:bidi="ar-DZ"/>
        </w:rPr>
        <w:t>F</w:t>
      </w:r>
      <w:r w:rsidR="008D6E73">
        <w:rPr>
          <w:sz w:val="28"/>
          <w:szCs w:val="28"/>
          <w:lang w:bidi="ar-DZ"/>
        </w:rPr>
        <w:t xml:space="preserve"> </w:t>
      </w:r>
      <w:r w:rsidR="008D6E73" w:rsidRPr="008D6E73">
        <w:rPr>
          <w:rFonts w:ascii="Arial" w:hAnsi="Arial" w:cs="Arial"/>
          <w:sz w:val="28"/>
          <w:szCs w:val="28"/>
          <w:lang w:bidi="ar-DZ"/>
        </w:rPr>
        <w:t>=</w:t>
      </w:r>
      <w:r w:rsidR="008D6E73">
        <w:rPr>
          <w:sz w:val="28"/>
          <w:szCs w:val="28"/>
          <w:lang w:bidi="ar-DZ"/>
        </w:rPr>
        <w:t xml:space="preserve"> 6</w:t>
      </w:r>
      <w:r w:rsidR="008D6E73" w:rsidRPr="004F5C31">
        <w:rPr>
          <w:sz w:val="16"/>
          <w:szCs w:val="16"/>
          <w:lang w:bidi="ar-DZ"/>
        </w:rPr>
        <w:t xml:space="preserve"> </w:t>
      </w:r>
      <w:r w:rsidR="008D6E73">
        <w:rPr>
          <w:sz w:val="28"/>
          <w:szCs w:val="28"/>
          <w:lang w:bidi="ar-DZ"/>
        </w:rPr>
        <w:t>0</w:t>
      </w:r>
      <w:r w:rsidR="008D6E73"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 w:rsidR="008D6E73">
        <w:rPr>
          <w:rFonts w:hint="cs"/>
          <w:sz w:val="28"/>
          <w:szCs w:val="28"/>
          <w:rtl/>
          <w:lang w:bidi="ar-DZ"/>
        </w:rPr>
        <w:t xml:space="preserve"> .</w:t>
      </w:r>
    </w:p>
    <w:p w:rsidR="008D6E73" w:rsidRDefault="008D6E73" w:rsidP="007D1AC5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حـســب  </w:t>
      </w:r>
      <w:r w:rsidR="0006216F">
        <w:rPr>
          <w:rFonts w:hint="cs"/>
          <w:sz w:val="28"/>
          <w:szCs w:val="28"/>
          <w:rtl/>
          <w:lang w:bidi="ar-DZ"/>
        </w:rPr>
        <w:t>كـلا  مـن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06216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06216F">
        <w:rPr>
          <w:sz w:val="28"/>
          <w:szCs w:val="28"/>
          <w:lang w:bidi="ar-DZ"/>
        </w:rPr>
        <w:t>D</w:t>
      </w:r>
      <w:r w:rsidRPr="003C2B45">
        <w:rPr>
          <w:sz w:val="16"/>
          <w:szCs w:val="16"/>
          <w:lang w:bidi="ar-DZ"/>
        </w:rPr>
        <w:t xml:space="preserve"> </w:t>
      </w:r>
      <w:r w:rsidR="0006216F"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06216F">
        <w:rPr>
          <w:rFonts w:hint="cs"/>
          <w:sz w:val="28"/>
          <w:szCs w:val="28"/>
          <w:rtl/>
          <w:lang w:bidi="ar-DZ"/>
        </w:rPr>
        <w:t xml:space="preserve"> و  </w:t>
      </w:r>
      <w:r w:rsidR="0006216F">
        <w:rPr>
          <w:sz w:val="28"/>
          <w:szCs w:val="28"/>
          <w:lang w:bidi="ar-DZ"/>
        </w:rPr>
        <w:t>E</w:t>
      </w:r>
      <w:r w:rsidR="0006216F" w:rsidRPr="003C2B45">
        <w:rPr>
          <w:sz w:val="16"/>
          <w:szCs w:val="16"/>
          <w:lang w:bidi="ar-DZ"/>
        </w:rPr>
        <w:t xml:space="preserve"> </w:t>
      </w:r>
      <w:r w:rsidR="0006216F">
        <w:rPr>
          <w:sz w:val="28"/>
          <w:szCs w:val="28"/>
          <w:lang w:bidi="ar-DZ"/>
        </w:rPr>
        <w:t>F</w:t>
      </w:r>
      <w:r w:rsidR="0006216F">
        <w:rPr>
          <w:rFonts w:hint="cs"/>
          <w:sz w:val="28"/>
          <w:szCs w:val="28"/>
          <w:rtl/>
          <w:lang w:bidi="ar-DZ"/>
        </w:rPr>
        <w:t xml:space="preserve"> .</w:t>
      </w:r>
    </w:p>
    <w:p w:rsidR="008D6E73" w:rsidRDefault="007B30C0" w:rsidP="007B30C0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 .  .  .  .  .  .  .  .  .  .</w:t>
      </w:r>
      <w:r w:rsidRPr="001817F3">
        <w:rPr>
          <w:position w:val="-28"/>
          <w:sz w:val="28"/>
          <w:szCs w:val="28"/>
          <w:lang w:bidi="ar-DZ"/>
        </w:rPr>
        <w:object w:dxaOrig="400" w:dyaOrig="740">
          <v:shape id="_x0000_i1030" type="#_x0000_t75" style="width:19.35pt;height:36.55pt" o:ole="">
            <v:imagedata r:id="rId11" o:title=""/>
          </v:shape>
          <o:OLEObject Type="Embed" ProgID="Equation.DSMT4" ShapeID="_x0000_i1030" DrawAspect="Content" ObjectID="_1573734670" r:id="rId14"/>
        </w:object>
      </w:r>
    </w:p>
    <w:p w:rsidR="005E161F" w:rsidRDefault="007B30C0" w:rsidP="005E161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 .  .  .  .  .  .  .  .  .  .</w:t>
      </w:r>
      <w:r w:rsidRPr="00716AAB">
        <w:rPr>
          <w:position w:val="-36"/>
          <w:sz w:val="28"/>
          <w:szCs w:val="28"/>
          <w:lang w:bidi="ar-DZ"/>
        </w:rPr>
        <w:object w:dxaOrig="2220" w:dyaOrig="820">
          <v:shape id="_x0000_i1031" type="#_x0000_t75" style="width:110.7pt;height:40.85pt" o:ole="">
            <v:imagedata r:id="rId15" o:title=""/>
          </v:shape>
          <o:OLEObject Type="Embed" ProgID="Equation.DSMT4" ShapeID="_x0000_i1031" DrawAspect="Content" ObjectID="_1573734671" r:id="rId16"/>
        </w:object>
      </w:r>
    </w:p>
    <w:p w:rsidR="008D6E73" w:rsidRDefault="007B30C0" w:rsidP="007B30C0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 .  .  .  .  .  .</w:t>
      </w:r>
      <w:r w:rsidRPr="005E161F">
        <w:rPr>
          <w:position w:val="-34"/>
          <w:sz w:val="28"/>
          <w:szCs w:val="28"/>
          <w:lang w:bidi="ar-DZ"/>
        </w:rPr>
        <w:object w:dxaOrig="1420" w:dyaOrig="800">
          <v:shape id="_x0000_i1032" type="#_x0000_t75" style="width:70.95pt;height:39.75pt" o:ole="">
            <v:imagedata r:id="rId17" o:title=""/>
          </v:shape>
          <o:OLEObject Type="Embed" ProgID="Equation.DSMT4" ShapeID="_x0000_i1032" DrawAspect="Content" ObjectID="_1573734672" r:id="rId18"/>
        </w:object>
      </w:r>
    </w:p>
    <w:p w:rsidR="007D1AC5" w:rsidRDefault="007D1AC5" w:rsidP="00436A69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436A69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 .  .  .  .  .  .</w:t>
      </w:r>
    </w:p>
    <w:p w:rsidR="007D1AC5" w:rsidRPr="00163DB1" w:rsidRDefault="007D1AC5" w:rsidP="00B32A22">
      <w:pPr>
        <w:widowControl w:val="0"/>
        <w:bidi/>
        <w:rPr>
          <w:snapToGrid w:val="0"/>
          <w:color w:val="000000"/>
          <w:sz w:val="28"/>
          <w:szCs w:val="28"/>
          <w:rtl/>
        </w:rPr>
      </w:pPr>
      <w:r>
        <w:rPr>
          <w:rFonts w:hint="cs"/>
          <w:snapToGrid w:val="0"/>
          <w:color w:val="000000"/>
          <w:sz w:val="28"/>
          <w:szCs w:val="28"/>
          <w:rtl/>
        </w:rPr>
        <w:t xml:space="preserve">    </w:t>
      </w:r>
      <w:r w:rsidRPr="00163DB1">
        <w:rPr>
          <w:snapToGrid w:val="0"/>
          <w:color w:val="000000"/>
          <w:sz w:val="28"/>
          <w:szCs w:val="28"/>
          <w:rtl/>
        </w:rPr>
        <w:t xml:space="preserve"> </w:t>
      </w:r>
      <w:r w:rsidR="00B32A22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 .  .  .  .  .  .</w:t>
      </w:r>
    </w:p>
    <w:p w:rsidR="007D1AC5" w:rsidRPr="00163DB1" w:rsidRDefault="007D1AC5" w:rsidP="00B32A22">
      <w:pPr>
        <w:bidi/>
        <w:rPr>
          <w:sz w:val="28"/>
          <w:szCs w:val="28"/>
          <w:rtl/>
          <w:lang w:bidi="ar-DZ"/>
        </w:rPr>
      </w:pPr>
      <w:r w:rsidRPr="00163DB1">
        <w:rPr>
          <w:sz w:val="28"/>
          <w:szCs w:val="28"/>
          <w:rtl/>
          <w:lang w:bidi="ar-DZ"/>
        </w:rPr>
        <w:t xml:space="preserve">     </w:t>
      </w:r>
      <w:r w:rsidR="00B32A22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 .  .  .  .  .  .</w:t>
      </w:r>
      <w:r w:rsidR="00B32A22" w:rsidRPr="00163DB1">
        <w:rPr>
          <w:position w:val="-8"/>
          <w:sz w:val="28"/>
          <w:szCs w:val="28"/>
          <w:lang w:bidi="ar-DZ"/>
        </w:rPr>
        <w:object w:dxaOrig="720" w:dyaOrig="540">
          <v:shape id="_x0000_i1033" type="#_x0000_t75" style="width:36.55pt;height:26.85pt" o:ole="">
            <v:imagedata r:id="rId19" o:title=""/>
          </v:shape>
          <o:OLEObject Type="Embed" ProgID="Equation.DSMT4" ShapeID="_x0000_i1033" DrawAspect="Content" ObjectID="_1573734673" r:id="rId20"/>
        </w:object>
      </w:r>
    </w:p>
    <w:p w:rsidR="007D1AC5" w:rsidRPr="00163DB1" w:rsidRDefault="007D1AC5" w:rsidP="007D1AC5">
      <w:pPr>
        <w:bidi/>
        <w:rPr>
          <w:color w:val="000000"/>
          <w:sz w:val="28"/>
          <w:szCs w:val="28"/>
          <w:rtl/>
          <w:lang w:bidi="ar-DZ"/>
        </w:rPr>
      </w:pPr>
      <w:r>
        <w:rPr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163DB1">
        <w:rPr>
          <w:sz w:val="28"/>
          <w:szCs w:val="28"/>
          <w:rtl/>
          <w:lang w:bidi="ar-DZ"/>
        </w:rPr>
        <w:t xml:space="preserve">  </w:t>
      </w:r>
      <w:r w:rsidR="00B32A22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 .  .  .  .  .  .</w:t>
      </w:r>
      <w:r w:rsidR="00B32A22" w:rsidRPr="007D1AC5">
        <w:rPr>
          <w:position w:val="-8"/>
          <w:sz w:val="28"/>
          <w:szCs w:val="28"/>
          <w:lang w:bidi="ar-DZ"/>
        </w:rPr>
        <w:object w:dxaOrig="700" w:dyaOrig="540">
          <v:shape id="_x0000_i1034" type="#_x0000_t75" style="width:35.45pt;height:26.85pt" o:ole="">
            <v:imagedata r:id="rId21" o:title=""/>
          </v:shape>
          <o:OLEObject Type="Embed" ProgID="Equation.DSMT4" ShapeID="_x0000_i1034" DrawAspect="Content" ObjectID="_1573734674" r:id="rId22"/>
        </w:object>
      </w:r>
    </w:p>
    <w:p w:rsidR="00817490" w:rsidRDefault="008612ED" w:rsidP="007A1AA1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group id="_x0000_s3133" style="position:absolute;left:0;text-align:left;margin-left:-7.35pt;margin-top:13.95pt;width:186.6pt;height:146.05pt;z-index:251613184" coordorigin="420,846" coordsize="3732,2921">
            <v:shape id="_x0000_s2816" type="#_x0000_t6" style="position:absolute;left:886;top:1120;width:2778;height:2324;flip:x" filled="f" strokeweight="1.5pt"/>
            <v:shape id="_x0000_s2817" style="position:absolute;left:3505;top:3263;width:170;height:170;rotation:-90;flip:y" coordsize="189,195" path="m189,l,,,195e" filled="f" strokeweight="1.5pt">
              <v:path arrowok="t"/>
              <o:lock v:ext="edit" aspectratio="t"/>
            </v:shape>
            <v:shape id="_x0000_s2818" type="#_x0000_t202" style="position:absolute;left:3572;top:846;width:567;height:454" filled="f" stroked="f">
              <v:textbox style="mso-next-textbox:#_x0000_s2818" inset="0,1mm,0,0">
                <w:txbxContent>
                  <w:p w:rsidR="00A2299A" w:rsidRPr="00E07E2B" w:rsidRDefault="00A2299A" w:rsidP="00A2299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820" type="#_x0000_t202" style="position:absolute;left:3585;top:3313;width:567;height:454" filled="f" stroked="f">
              <v:textbox style="mso-next-textbox:#_x0000_s2820" inset="0,1mm,0,0">
                <w:txbxContent>
                  <w:p w:rsidR="00A2299A" w:rsidRPr="00E07E2B" w:rsidRDefault="00A2299A" w:rsidP="00A2299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822" type="#_x0000_t202" style="position:absolute;left:420;top:3313;width:567;height:454" filled="f" stroked="f">
              <v:textbox style="mso-next-textbox:#_x0000_s2822" inset="0,1mm,0,0">
                <w:txbxContent>
                  <w:p w:rsidR="002F43FB" w:rsidRPr="00E07E2B" w:rsidRDefault="002F43FB" w:rsidP="002F43FB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823" type="#_x0000_t19" style="position:absolute;left:1150;top:3194;width:227;height:227;rotation:30" strokeweight="1.5pt">
              <o:lock v:ext="edit" aspectratio="t"/>
            </v:shape>
          </v:group>
        </w:pict>
      </w:r>
      <w:r w:rsidR="007A1AA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7A1AA1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7A1AA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7A1AA1" w:rsidRPr="00165337">
        <w:rPr>
          <w:b/>
          <w:bCs/>
          <w:sz w:val="28"/>
          <w:szCs w:val="28"/>
          <w:u w:val="single"/>
          <w:lang w:bidi="ar-DZ"/>
        </w:rPr>
        <w:t>0</w:t>
      </w:r>
      <w:r w:rsidR="007A1AA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A1AA1">
        <w:rPr>
          <w:b/>
          <w:bCs/>
          <w:sz w:val="28"/>
          <w:szCs w:val="28"/>
          <w:u w:val="single"/>
          <w:lang w:bidi="ar-DZ"/>
        </w:rPr>
        <w:t>1</w:t>
      </w:r>
      <w:r w:rsidR="007A1AA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7A1AA1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A1AA1">
        <w:rPr>
          <w:b/>
          <w:bCs/>
          <w:sz w:val="28"/>
          <w:szCs w:val="28"/>
          <w:u w:val="single"/>
          <w:lang w:bidi="ar-DZ"/>
        </w:rPr>
        <w:t>1</w:t>
      </w:r>
      <w:r w:rsidR="007A1AA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A1AA1">
        <w:rPr>
          <w:b/>
          <w:bCs/>
          <w:sz w:val="28"/>
          <w:szCs w:val="28"/>
          <w:u w:val="single"/>
          <w:lang w:bidi="ar-DZ"/>
        </w:rPr>
        <w:t>6</w:t>
      </w:r>
      <w:r w:rsidR="007A1AA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A1AA1">
        <w:rPr>
          <w:b/>
          <w:bCs/>
          <w:sz w:val="28"/>
          <w:szCs w:val="28"/>
          <w:u w:val="single"/>
          <w:lang w:bidi="ar-DZ"/>
        </w:rPr>
        <w:t>8</w:t>
      </w:r>
      <w:r w:rsidR="007A1AA1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7A1AA1">
        <w:rPr>
          <w:rFonts w:hint="cs"/>
          <w:sz w:val="28"/>
          <w:szCs w:val="28"/>
          <w:rtl/>
          <w:lang w:bidi="ar-DZ"/>
        </w:rPr>
        <w:t xml:space="preserve">  تـع</w:t>
      </w:r>
      <w:r w:rsidR="007A1AA1" w:rsidRPr="002C4BB7">
        <w:rPr>
          <w:rFonts w:hint="cs"/>
          <w:sz w:val="28"/>
          <w:szCs w:val="28"/>
          <w:rtl/>
          <w:lang w:bidi="ar-DZ"/>
        </w:rPr>
        <w:t>ــر</w:t>
      </w:r>
      <w:r w:rsidR="007A1AA1">
        <w:rPr>
          <w:rFonts w:hint="cs"/>
          <w:sz w:val="28"/>
          <w:szCs w:val="28"/>
          <w:rtl/>
          <w:lang w:bidi="ar-DZ"/>
        </w:rPr>
        <w:t>ي</w:t>
      </w:r>
      <w:r w:rsidR="007A1AA1" w:rsidRPr="002C4BB7">
        <w:rPr>
          <w:rFonts w:hint="cs"/>
          <w:sz w:val="28"/>
          <w:szCs w:val="28"/>
          <w:rtl/>
          <w:lang w:bidi="ar-DZ"/>
        </w:rPr>
        <w:t>ــ</w:t>
      </w:r>
      <w:r w:rsidR="007A1AA1">
        <w:rPr>
          <w:rFonts w:hint="cs"/>
          <w:sz w:val="28"/>
          <w:szCs w:val="28"/>
          <w:rtl/>
          <w:lang w:bidi="ar-DZ"/>
        </w:rPr>
        <w:t>ف</w:t>
      </w:r>
      <w:r w:rsidR="007A1AA1" w:rsidRPr="002C4BB7">
        <w:rPr>
          <w:rFonts w:hint="cs"/>
          <w:sz w:val="28"/>
          <w:szCs w:val="28"/>
          <w:rtl/>
          <w:lang w:bidi="ar-DZ"/>
        </w:rPr>
        <w:t xml:space="preserve">  </w:t>
      </w:r>
      <w:r w:rsidR="007A1AA1">
        <w:rPr>
          <w:rFonts w:hint="cs"/>
          <w:sz w:val="28"/>
          <w:szCs w:val="28"/>
          <w:rtl/>
          <w:lang w:bidi="ar-DZ"/>
        </w:rPr>
        <w:t>جـيــب  و ظ</w:t>
      </w:r>
      <w:r w:rsidR="007A1AA1" w:rsidRPr="002C4BB7">
        <w:rPr>
          <w:rFonts w:hint="cs"/>
          <w:sz w:val="28"/>
          <w:szCs w:val="28"/>
          <w:rtl/>
          <w:lang w:bidi="ar-DZ"/>
        </w:rPr>
        <w:t>ــل</w:t>
      </w:r>
      <w:r w:rsidR="007A1AA1">
        <w:rPr>
          <w:rFonts w:hint="cs"/>
          <w:sz w:val="28"/>
          <w:szCs w:val="28"/>
          <w:rtl/>
          <w:lang w:bidi="ar-DZ"/>
        </w:rPr>
        <w:t xml:space="preserve">  زا</w:t>
      </w:r>
      <w:r w:rsidR="007A1AA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A1AA1">
        <w:rPr>
          <w:rFonts w:hint="cs"/>
          <w:sz w:val="28"/>
          <w:szCs w:val="28"/>
          <w:rtl/>
          <w:lang w:bidi="ar-DZ"/>
        </w:rPr>
        <w:t>ويــة  حــا</w:t>
      </w:r>
      <w:r w:rsidR="00647B6A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A1AA1">
        <w:rPr>
          <w:rFonts w:hint="cs"/>
          <w:sz w:val="28"/>
          <w:szCs w:val="28"/>
          <w:rtl/>
          <w:lang w:bidi="ar-DZ"/>
        </w:rPr>
        <w:t>دّ</w:t>
      </w:r>
      <w:r w:rsidR="007A1AA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A1AA1">
        <w:rPr>
          <w:rFonts w:hint="cs"/>
          <w:sz w:val="28"/>
          <w:szCs w:val="28"/>
          <w:rtl/>
          <w:lang w:bidi="ar-DZ"/>
        </w:rPr>
        <w:t>ة  فـي  مـثــلــث  قــا</w:t>
      </w:r>
      <w:r w:rsidR="00647B6A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A1AA1">
        <w:rPr>
          <w:rFonts w:hint="cs"/>
          <w:sz w:val="28"/>
          <w:szCs w:val="28"/>
          <w:rtl/>
          <w:lang w:bidi="ar-DZ"/>
        </w:rPr>
        <w:t>ئـــم .</w:t>
      </w:r>
    </w:p>
    <w:p w:rsidR="00817490" w:rsidRDefault="00817490" w:rsidP="00E202FF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2F43FB">
        <w:rPr>
          <w:rFonts w:hint="cs"/>
          <w:sz w:val="28"/>
          <w:szCs w:val="28"/>
          <w:rtl/>
          <w:lang w:bidi="ar-DZ"/>
        </w:rPr>
        <w:t>أ</w:t>
      </w:r>
      <w:r w:rsidR="002F43FB" w:rsidRPr="002F43FB">
        <w:rPr>
          <w:rFonts w:hint="cs"/>
          <w:sz w:val="16"/>
          <w:szCs w:val="16"/>
          <w:rtl/>
          <w:lang w:bidi="ar-DZ"/>
        </w:rPr>
        <w:t xml:space="preserve"> </w:t>
      </w:r>
      <w:r w:rsidR="002F43FB">
        <w:rPr>
          <w:rFonts w:hint="cs"/>
          <w:sz w:val="28"/>
          <w:szCs w:val="28"/>
          <w:rtl/>
          <w:lang w:bidi="ar-DZ"/>
        </w:rPr>
        <w:t>تـمــم  مـا يـلـي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817490" w:rsidRDefault="008612ED" w:rsidP="003F08A9">
      <w:pPr>
        <w:bidi/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2937" style="position:absolute;left:0;text-align:left;margin-left:382.1pt;margin-top:20.25pt;width:15.55pt;height:5.65pt;z-index:251585536" coordorigin="5295,1520" coordsize="348,186">
            <o:lock v:ext="edit" aspectratio="t"/>
            <v:line id="_x0000_s2938" style="position:absolute;flip:x" from="5295,1526" to="5475,1706" strokeweight="1.5pt">
              <o:lock v:ext="edit" aspectratio="t"/>
            </v:line>
            <v:line id="_x0000_s2939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259" style="position:absolute;left:0;text-align:left;margin-left:325.1pt;margin-top:20.25pt;width:15.55pt;height:5.65pt;z-index:251617280" coordorigin="5295,1520" coordsize="348,186">
            <o:lock v:ext="edit" aspectratio="t"/>
            <v:line id="_x0000_s3260" style="position:absolute;flip:x" from="5295,1526" to="5475,1706" strokeweight="1.5pt">
              <o:lock v:ext="edit" aspectratio="t"/>
            </v:line>
            <v:line id="_x0000_s3261" style="position:absolute" from="5463,1520" to="5643,1700" strokeweight="1.5pt">
              <o:lock v:ext="edit" aspectratio="t"/>
            </v:line>
          </v:group>
        </w:pict>
      </w:r>
      <w:r w:rsidR="007D6917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="007D6917">
        <w:rPr>
          <w:rFonts w:hint="cs"/>
          <w:sz w:val="28"/>
          <w:szCs w:val="28"/>
          <w:rtl/>
          <w:lang w:bidi="ar-DZ"/>
        </w:rPr>
        <w:t xml:space="preserve">الـمـثـلــث  </w:t>
      </w:r>
      <w:r w:rsidR="007D6917">
        <w:rPr>
          <w:sz w:val="28"/>
          <w:szCs w:val="28"/>
          <w:lang w:bidi="ar-DZ"/>
        </w:rPr>
        <w:t>O</w:t>
      </w:r>
      <w:proofErr w:type="gramEnd"/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A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B</w:t>
      </w:r>
      <w:r w:rsidR="007D6917">
        <w:rPr>
          <w:rFonts w:hint="cs"/>
          <w:sz w:val="28"/>
          <w:szCs w:val="28"/>
          <w:rtl/>
          <w:lang w:bidi="ar-DZ"/>
        </w:rPr>
        <w:t xml:space="preserve">  </w:t>
      </w:r>
      <w:r w:rsidR="003F08A9">
        <w:rPr>
          <w:rFonts w:hint="cs"/>
          <w:sz w:val="28"/>
          <w:szCs w:val="28"/>
          <w:rtl/>
          <w:lang w:bidi="ar-DZ"/>
        </w:rPr>
        <w:t xml:space="preserve"> .  .  .  .  . </w:t>
      </w:r>
      <w:r w:rsidR="007D6917">
        <w:rPr>
          <w:rFonts w:hint="cs"/>
          <w:sz w:val="28"/>
          <w:szCs w:val="28"/>
          <w:rtl/>
          <w:lang w:bidi="ar-DZ"/>
        </w:rPr>
        <w:t xml:space="preserve">  فـي  </w:t>
      </w:r>
      <w:r w:rsidR="007D6917">
        <w:rPr>
          <w:sz w:val="28"/>
          <w:szCs w:val="28"/>
          <w:lang w:bidi="ar-DZ"/>
        </w:rPr>
        <w:t>B</w:t>
      </w:r>
      <w:r w:rsidR="007D6917">
        <w:rPr>
          <w:rFonts w:hint="cs"/>
          <w:sz w:val="28"/>
          <w:szCs w:val="28"/>
          <w:rtl/>
          <w:lang w:bidi="ar-DZ"/>
        </w:rPr>
        <w:t xml:space="preserve"> .</w:t>
      </w:r>
    </w:p>
    <w:p w:rsidR="004F5C31" w:rsidRPr="007D6917" w:rsidRDefault="007D6917" w:rsidP="00E7227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كــل  مــن  ا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تـيْــن 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هـي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 w:rsidR="00E72275">
        <w:rPr>
          <w:rFonts w:hint="cs"/>
          <w:sz w:val="28"/>
          <w:szCs w:val="28"/>
          <w:rtl/>
          <w:lang w:bidi="ar-DZ"/>
        </w:rPr>
        <w:t xml:space="preserve"> .  .  . 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95709" w:rsidRDefault="008612ED" w:rsidP="00E7227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46" style="position:absolute;left:0;text-align:left;margin-left:230.6pt;margin-top:19.95pt;width:15.55pt;height:5.65pt;z-index:251587584" coordorigin="5295,1520" coordsize="348,186">
            <o:lock v:ext="edit" aspectratio="t"/>
            <v:line id="_x0000_s2947" style="position:absolute;flip:x" from="5295,1526" to="5475,1706" strokeweight="1.5pt">
              <o:lock v:ext="edit" aspectratio="t"/>
            </v:line>
            <v:line id="_x0000_s2948" style="position:absolute" from="5463,1520" to="5643,1700" strokeweight="1.5pt">
              <o:lock v:ext="edit" aspectratio="t"/>
            </v:line>
          </v:group>
        </w:pict>
      </w:r>
      <w:r w:rsidR="007D6917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="007D6917">
        <w:rPr>
          <w:rFonts w:hint="cs"/>
          <w:sz w:val="28"/>
          <w:szCs w:val="28"/>
          <w:rtl/>
          <w:lang w:bidi="ar-DZ"/>
        </w:rPr>
        <w:t xml:space="preserve">الـضـلـع  </w:t>
      </w:r>
      <w:r w:rsidR="007D6917">
        <w:rPr>
          <w:sz w:val="28"/>
          <w:szCs w:val="28"/>
          <w:lang w:bidi="ar-DZ"/>
        </w:rPr>
        <w:t>[</w:t>
      </w:r>
      <w:proofErr w:type="gramEnd"/>
      <w:r w:rsidR="007D6917">
        <w:rPr>
          <w:sz w:val="28"/>
          <w:szCs w:val="28"/>
          <w:lang w:bidi="ar-DZ"/>
        </w:rPr>
        <w:t xml:space="preserve"> O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A ]</w:t>
      </w:r>
      <w:r w:rsidR="007D6917">
        <w:rPr>
          <w:rFonts w:hint="cs"/>
          <w:sz w:val="28"/>
          <w:szCs w:val="28"/>
          <w:rtl/>
          <w:lang w:bidi="ar-DZ"/>
        </w:rPr>
        <w:t xml:space="preserve">  هــو  </w:t>
      </w:r>
      <w:r w:rsidR="00E72275">
        <w:rPr>
          <w:rFonts w:hint="cs"/>
          <w:sz w:val="28"/>
          <w:szCs w:val="28"/>
          <w:rtl/>
          <w:lang w:bidi="ar-DZ"/>
        </w:rPr>
        <w:t xml:space="preserve"> .  .  . </w:t>
      </w:r>
      <w:r w:rsidR="007D6917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7D6917">
        <w:rPr>
          <w:rFonts w:hint="cs"/>
          <w:sz w:val="28"/>
          <w:szCs w:val="28"/>
          <w:rtl/>
          <w:lang w:bidi="ar-DZ"/>
        </w:rPr>
        <w:t xml:space="preserve">الـمـثـلــث  </w:t>
      </w:r>
      <w:r w:rsidR="007D6917">
        <w:rPr>
          <w:sz w:val="28"/>
          <w:szCs w:val="28"/>
          <w:lang w:bidi="ar-DZ"/>
        </w:rPr>
        <w:t>O</w:t>
      </w:r>
      <w:proofErr w:type="gramEnd"/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A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B</w:t>
      </w:r>
      <w:r w:rsidR="007D6917">
        <w:rPr>
          <w:rFonts w:hint="cs"/>
          <w:sz w:val="28"/>
          <w:szCs w:val="28"/>
          <w:rtl/>
          <w:lang w:bidi="ar-DZ"/>
        </w:rPr>
        <w:t xml:space="preserve"> .</w:t>
      </w:r>
    </w:p>
    <w:p w:rsidR="00DB08C6" w:rsidRDefault="008612ED" w:rsidP="00E7227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43" style="position:absolute;left:0;text-align:left;margin-left:231.35pt;margin-top:19.8pt;width:15.55pt;height:5.65pt;z-index:251586560" coordorigin="5295,1520" coordsize="348,186">
            <o:lock v:ext="edit" aspectratio="t"/>
            <v:line id="_x0000_s2944" style="position:absolute;flip:x" from="5295,1526" to="5475,1706" strokeweight="1.5pt">
              <o:lock v:ext="edit" aspectratio="t"/>
            </v:line>
            <v:line id="_x0000_s2945" style="position:absolute" from="5463,1520" to="5643,1700" strokeweight="1.5pt">
              <o:lock v:ext="edit" aspectratio="t"/>
            </v:line>
          </v:group>
        </w:pict>
      </w:r>
      <w:r w:rsidR="007D6917">
        <w:rPr>
          <w:rFonts w:hint="cs"/>
          <w:sz w:val="28"/>
          <w:szCs w:val="28"/>
          <w:rtl/>
          <w:lang w:bidi="ar-DZ"/>
        </w:rPr>
        <w:t xml:space="preserve">     الـضـلـع  </w:t>
      </w:r>
      <w:r w:rsidR="007D6917">
        <w:rPr>
          <w:sz w:val="28"/>
          <w:szCs w:val="28"/>
          <w:lang w:bidi="ar-DZ"/>
        </w:rPr>
        <w:t>[ O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B ]</w:t>
      </w:r>
      <w:r w:rsidR="007D6917">
        <w:rPr>
          <w:rFonts w:hint="cs"/>
          <w:sz w:val="28"/>
          <w:szCs w:val="28"/>
          <w:rtl/>
          <w:lang w:bidi="ar-DZ"/>
        </w:rPr>
        <w:t xml:space="preserve">  هــو  الـضـلـع  </w:t>
      </w:r>
      <w:r w:rsidR="00E72275">
        <w:rPr>
          <w:rFonts w:hint="cs"/>
          <w:sz w:val="28"/>
          <w:szCs w:val="28"/>
          <w:rtl/>
          <w:lang w:bidi="ar-DZ"/>
        </w:rPr>
        <w:t xml:space="preserve"> .  .  .  .  . </w:t>
      </w:r>
      <w:r w:rsidR="007D6917">
        <w:rPr>
          <w:rFonts w:hint="cs"/>
          <w:sz w:val="28"/>
          <w:szCs w:val="28"/>
          <w:rtl/>
          <w:lang w:bidi="ar-DZ"/>
        </w:rPr>
        <w:t xml:space="preserve">  لـلـزا</w:t>
      </w:r>
      <w:r w:rsidR="007D6917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D6917">
        <w:rPr>
          <w:rFonts w:hint="cs"/>
          <w:sz w:val="28"/>
          <w:szCs w:val="28"/>
          <w:rtl/>
          <w:lang w:bidi="ar-DZ"/>
        </w:rPr>
        <w:t xml:space="preserve">ويــة  </w:t>
      </w:r>
      <w:r w:rsidR="007D6917">
        <w:rPr>
          <w:sz w:val="28"/>
          <w:szCs w:val="28"/>
          <w:lang w:bidi="ar-DZ"/>
        </w:rPr>
        <w:t>A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O</w:t>
      </w:r>
      <w:r w:rsidR="007D6917" w:rsidRPr="003C2B45">
        <w:rPr>
          <w:sz w:val="16"/>
          <w:szCs w:val="16"/>
          <w:lang w:bidi="ar-DZ"/>
        </w:rPr>
        <w:t xml:space="preserve"> </w:t>
      </w:r>
      <w:r w:rsidR="007D6917">
        <w:rPr>
          <w:sz w:val="28"/>
          <w:szCs w:val="28"/>
          <w:lang w:bidi="ar-DZ"/>
        </w:rPr>
        <w:t>B</w:t>
      </w:r>
      <w:r w:rsidR="007D6917">
        <w:rPr>
          <w:rFonts w:hint="cs"/>
          <w:sz w:val="28"/>
          <w:szCs w:val="28"/>
          <w:rtl/>
          <w:lang w:bidi="ar-DZ"/>
        </w:rPr>
        <w:t xml:space="preserve"> .</w:t>
      </w:r>
    </w:p>
    <w:p w:rsidR="00DB08C6" w:rsidRDefault="007D6917" w:rsidP="00E72275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ضـلـع  </w:t>
      </w:r>
      <w:r>
        <w:rPr>
          <w:sz w:val="28"/>
          <w:szCs w:val="28"/>
          <w:lang w:bidi="ar-DZ"/>
        </w:rPr>
        <w:t>[ 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هــو  الـضـلـع  </w:t>
      </w:r>
      <w:r w:rsidR="00E72275">
        <w:rPr>
          <w:rFonts w:hint="cs"/>
          <w:sz w:val="28"/>
          <w:szCs w:val="28"/>
          <w:rtl/>
          <w:lang w:bidi="ar-DZ"/>
        </w:rPr>
        <w:t xml:space="preserve"> .  .  .  .  . </w:t>
      </w:r>
      <w:r>
        <w:rPr>
          <w:rFonts w:hint="cs"/>
          <w:sz w:val="28"/>
          <w:szCs w:val="28"/>
          <w:rtl/>
          <w:lang w:bidi="ar-DZ"/>
        </w:rPr>
        <w:t xml:space="preserve">  لـ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D6917" w:rsidRDefault="007D6917" w:rsidP="007D6917">
      <w:pPr>
        <w:bidi/>
        <w:rPr>
          <w:sz w:val="28"/>
          <w:szCs w:val="28"/>
          <w:rtl/>
          <w:lang w:bidi="ar-DZ"/>
        </w:rPr>
      </w:pPr>
    </w:p>
    <w:p w:rsidR="00CD6799" w:rsidRDefault="008612ED" w:rsidP="00CD6799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136" style="position:absolute;left:0;text-align:left;margin-left:-7.35pt;margin-top:2.3pt;width:186.6pt;height:151.3pt;z-index:251616256" coordorigin="420,4058" coordsize="3732,3026">
            <v:shape id="_x0000_s2896" type="#_x0000_t32" style="position:absolute;left:2715;top:5122;width:0;height:1531;flip:x" o:connectortype="straight" strokeweight="1.5pt"/>
            <v:shape id="_x0000_s2897" type="#_x0000_t6" style="position:absolute;left:886;top:4332;width:2778;height:2324;flip:x" filled="f" strokeweight="1.5pt"/>
            <v:shape id="_x0000_s2898" style="position:absolute;left:2560;top:6475;width:170;height:170;rotation:-90;flip:y" coordsize="189,195" path="m189,l,,,195e" filled="f" strokeweight="1.5pt">
              <v:path arrowok="t"/>
              <o:lock v:ext="edit" aspectratio="t"/>
            </v:shape>
            <v:shape id="_x0000_s2899" type="#_x0000_t202" style="position:absolute;left:3572;top:4058;width:567;height:454" filled="f" stroked="f">
              <v:textbox style="mso-next-textbox:#_x0000_s2899" inset="0,1mm,0,0">
                <w:txbxContent>
                  <w:p w:rsidR="0009512A" w:rsidRPr="00E07E2B" w:rsidRDefault="0009512A" w:rsidP="0009512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901" type="#_x0000_t202" style="position:absolute;left:2430;top:4650;width:567;height:454" filled="f" stroked="f">
              <v:textbox style="mso-next-textbox:#_x0000_s2901" inset="0,1mm,0,0">
                <w:txbxContent>
                  <w:p w:rsidR="0009512A" w:rsidRPr="00E07E2B" w:rsidRDefault="0009512A" w:rsidP="0009512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902" type="#_x0000_t202" style="position:absolute;left:420;top:6525;width:567;height:454" filled="f" stroked="f">
              <v:textbox style="mso-next-textbox:#_x0000_s2902" inset="0,1mm,0,0">
                <w:txbxContent>
                  <w:p w:rsidR="0009512A" w:rsidRPr="00E07E2B" w:rsidRDefault="0009512A" w:rsidP="0009512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903" type="#_x0000_t19" style="position:absolute;left:1150;top:6406;width:227;height:227;rotation:30" strokeweight="1.5pt">
              <o:lock v:ext="edit" aspectratio="t"/>
            </v:shape>
            <v:shape id="_x0000_s2904" style="position:absolute;left:3505;top:6475;width:170;height:170;rotation:-90;flip:y" coordsize="189,195" path="m189,l,,,195e" filled="f" strokeweight="1.5pt">
              <v:path arrowok="t"/>
              <o:lock v:ext="edit" aspectratio="t"/>
            </v:shape>
            <v:shape id="_x0000_s2905" type="#_x0000_t202" style="position:absolute;left:3585;top:6525;width:567;height:454" filled="f" stroked="f">
              <v:textbox style="mso-next-textbox:#_x0000_s2905" inset="0,1mm,0,0">
                <w:txbxContent>
                  <w:p w:rsidR="0009512A" w:rsidRPr="00E07E2B" w:rsidRDefault="0009512A" w:rsidP="0009512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2906" type="#_x0000_t202" style="position:absolute;left:2430;top:6630;width:567;height:454" filled="f" stroked="f">
              <v:textbox style="mso-next-textbox:#_x0000_s2906" inset="0,1mm,0,0">
                <w:txbxContent>
                  <w:p w:rsidR="0009512A" w:rsidRPr="00E07E2B" w:rsidRDefault="0009512A" w:rsidP="0009512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</w:p>
    <w:p w:rsidR="007D6917" w:rsidRPr="000566AD" w:rsidRDefault="007D6917" w:rsidP="007D6917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7D6917" w:rsidRPr="000566AD" w:rsidRDefault="00E202FF" w:rsidP="007D6917">
      <w:pPr>
        <w:bidi/>
        <w:spacing w:line="360" w:lineRule="auto"/>
        <w:rPr>
          <w:sz w:val="28"/>
          <w:szCs w:val="28"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>2</w:t>
      </w:r>
      <w:r w:rsidR="007D6917" w:rsidRPr="000566AD">
        <w:rPr>
          <w:rFonts w:hint="cs"/>
          <w:sz w:val="28"/>
          <w:szCs w:val="28"/>
          <w:rtl/>
          <w:lang w:bidi="ar-DZ"/>
        </w:rPr>
        <w:t xml:space="preserve"> ) تـمـع</w:t>
      </w:r>
      <w:r w:rsidRPr="000566AD">
        <w:rPr>
          <w:rFonts w:hint="cs"/>
          <w:sz w:val="28"/>
          <w:szCs w:val="28"/>
          <w:rtl/>
          <w:lang w:bidi="ar-DZ"/>
        </w:rPr>
        <w:t>ّ</w:t>
      </w:r>
      <w:r w:rsidR="007D6917" w:rsidRPr="000566AD">
        <w:rPr>
          <w:rFonts w:hint="cs"/>
          <w:sz w:val="28"/>
          <w:szCs w:val="28"/>
          <w:rtl/>
          <w:lang w:bidi="ar-DZ"/>
        </w:rPr>
        <w:t>ــن  فـي  الـشـكــل  الـمـقــا</w:t>
      </w:r>
      <w:r w:rsidR="007D6917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7D6917" w:rsidRPr="000566AD">
        <w:rPr>
          <w:rFonts w:hint="cs"/>
          <w:sz w:val="28"/>
          <w:szCs w:val="28"/>
          <w:rtl/>
          <w:lang w:bidi="ar-DZ"/>
        </w:rPr>
        <w:t>بــل :</w:t>
      </w:r>
    </w:p>
    <w:p w:rsidR="00360318" w:rsidRPr="000566AD" w:rsidRDefault="00227034" w:rsidP="006E0CF9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360318" w:rsidRPr="000566AD">
        <w:rPr>
          <w:rFonts w:hint="cs"/>
          <w:sz w:val="28"/>
          <w:szCs w:val="28"/>
          <w:rtl/>
          <w:lang w:bidi="ar-DZ"/>
        </w:rPr>
        <w:t>بـيّــن  أ</w:t>
      </w:r>
      <w:r w:rsidR="00360318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360318" w:rsidRPr="000566AD">
        <w:rPr>
          <w:rFonts w:hint="cs"/>
          <w:sz w:val="28"/>
          <w:szCs w:val="28"/>
          <w:rtl/>
          <w:lang w:bidi="ar-DZ"/>
        </w:rPr>
        <w:t xml:space="preserve">ن :  </w:t>
      </w:r>
      <w:r w:rsidR="00360318" w:rsidRPr="000566AD">
        <w:rPr>
          <w:position w:val="-28"/>
          <w:sz w:val="28"/>
          <w:szCs w:val="28"/>
          <w:lang w:bidi="ar-DZ"/>
        </w:rPr>
        <w:object w:dxaOrig="3000" w:dyaOrig="740">
          <v:shape id="_x0000_i1035" type="#_x0000_t75" style="width:150.45pt;height:36.55pt" o:ole="">
            <v:imagedata r:id="rId23" o:title=""/>
          </v:shape>
          <o:OLEObject Type="Embed" ProgID="Equation.DSMT4" ShapeID="_x0000_i1035" DrawAspect="Content" ObjectID="_1573734675" r:id="rId24"/>
        </w:object>
      </w:r>
      <w:r w:rsidR="00360318"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7D6917" w:rsidRPr="000566AD" w:rsidRDefault="00227034" w:rsidP="006E0CF9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60318" w:rsidRPr="000566AD">
        <w:rPr>
          <w:rFonts w:hint="cs"/>
          <w:sz w:val="28"/>
          <w:szCs w:val="28"/>
          <w:rtl/>
          <w:lang w:bidi="ar-DZ"/>
        </w:rPr>
        <w:t>ا</w:t>
      </w:r>
      <w:r w:rsidR="00360318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360318" w:rsidRPr="000566AD">
        <w:rPr>
          <w:rFonts w:hint="cs"/>
          <w:sz w:val="28"/>
          <w:szCs w:val="28"/>
          <w:rtl/>
          <w:lang w:bidi="ar-DZ"/>
        </w:rPr>
        <w:t>سـتــنـتــج  أ</w:t>
      </w:r>
      <w:r w:rsidR="00360318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360318" w:rsidRPr="000566AD">
        <w:rPr>
          <w:rFonts w:hint="cs"/>
          <w:sz w:val="28"/>
          <w:szCs w:val="28"/>
          <w:rtl/>
          <w:lang w:bidi="ar-DZ"/>
        </w:rPr>
        <w:t>ن :</w:t>
      </w:r>
      <w:r w:rsidR="00971F3B" w:rsidRPr="000566AD">
        <w:rPr>
          <w:rFonts w:hint="cs"/>
          <w:sz w:val="28"/>
          <w:szCs w:val="28"/>
          <w:rtl/>
          <w:lang w:bidi="ar-DZ"/>
        </w:rPr>
        <w:t xml:space="preserve">  </w:t>
      </w:r>
      <w:r w:rsidR="00971F3B" w:rsidRPr="000566AD">
        <w:rPr>
          <w:position w:val="-6"/>
          <w:sz w:val="28"/>
          <w:szCs w:val="28"/>
          <w:lang w:bidi="ar-DZ"/>
        </w:rPr>
        <w:object w:dxaOrig="2600" w:dyaOrig="300">
          <v:shape id="_x0000_i1036" type="#_x0000_t75" style="width:130.05pt;height:15.05pt" o:ole="">
            <v:imagedata r:id="rId25" o:title=""/>
          </v:shape>
          <o:OLEObject Type="Embed" ProgID="Equation.DSMT4" ShapeID="_x0000_i1036" DrawAspect="Content" ObjectID="_1573734676" r:id="rId26"/>
        </w:object>
      </w:r>
      <w:r w:rsidR="00971F3B" w:rsidRPr="000566AD">
        <w:rPr>
          <w:rFonts w:hint="cs"/>
          <w:sz w:val="28"/>
          <w:szCs w:val="28"/>
          <w:rtl/>
          <w:lang w:bidi="ar-DZ"/>
        </w:rPr>
        <w:t xml:space="preserve"> ؛</w:t>
      </w:r>
    </w:p>
    <w:p w:rsidR="00971F3B" w:rsidRPr="000566AD" w:rsidRDefault="00971F3B" w:rsidP="00227034">
      <w:pPr>
        <w:bidi/>
        <w:spacing w:line="360" w:lineRule="auto"/>
        <w:rPr>
          <w:sz w:val="28"/>
          <w:szCs w:val="28"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</w:t>
      </w:r>
      <w:r w:rsidR="00CD6799" w:rsidRPr="000566AD">
        <w:rPr>
          <w:rFonts w:hint="cs"/>
          <w:sz w:val="28"/>
          <w:szCs w:val="28"/>
          <w:rtl/>
          <w:lang w:bidi="ar-DZ"/>
        </w:rPr>
        <w:t xml:space="preserve">   </w:t>
      </w:r>
      <w:r w:rsidRPr="000566AD">
        <w:rPr>
          <w:rFonts w:hint="cs"/>
          <w:sz w:val="28"/>
          <w:szCs w:val="28"/>
          <w:rtl/>
          <w:lang w:bidi="ar-DZ"/>
        </w:rPr>
        <w:t xml:space="preserve">      </w:t>
      </w:r>
      <w:r w:rsidR="00227034" w:rsidRPr="000566AD">
        <w:rPr>
          <w:rFonts w:hint="cs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  </w:t>
      </w:r>
      <w:r w:rsidR="00CD6799" w:rsidRPr="000566AD">
        <w:rPr>
          <w:rFonts w:hint="cs"/>
          <w:sz w:val="28"/>
          <w:szCs w:val="28"/>
          <w:rtl/>
          <w:lang w:bidi="ar-DZ"/>
        </w:rPr>
        <w:t xml:space="preserve">  </w:t>
      </w:r>
      <w:r w:rsidRPr="000566AD">
        <w:rPr>
          <w:rFonts w:hint="cs"/>
          <w:sz w:val="28"/>
          <w:szCs w:val="28"/>
          <w:rtl/>
          <w:lang w:bidi="ar-DZ"/>
        </w:rPr>
        <w:t xml:space="preserve">          </w:t>
      </w:r>
      <w:r w:rsidRPr="000566AD">
        <w:rPr>
          <w:position w:val="-6"/>
          <w:sz w:val="28"/>
          <w:szCs w:val="28"/>
          <w:lang w:bidi="ar-DZ"/>
        </w:rPr>
        <w:object w:dxaOrig="2620" w:dyaOrig="300">
          <v:shape id="_x0000_i1037" type="#_x0000_t75" style="width:131.1pt;height:15.05pt" o:ole="">
            <v:imagedata r:id="rId27" o:title=""/>
          </v:shape>
          <o:OLEObject Type="Embed" ProgID="Equation.DSMT4" ShapeID="_x0000_i1037" DrawAspect="Content" ObjectID="_1573734677" r:id="rId28"/>
        </w:objec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7D6917" w:rsidRPr="000566AD" w:rsidRDefault="00227034" w:rsidP="006E0CF9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971F3B" w:rsidRPr="000566AD">
        <w:rPr>
          <w:rFonts w:hint="cs"/>
          <w:sz w:val="28"/>
          <w:szCs w:val="28"/>
          <w:rtl/>
          <w:lang w:bidi="ar-DZ"/>
        </w:rPr>
        <w:t>ه</w:t>
      </w:r>
      <w:r w:rsidR="007D6917" w:rsidRPr="000566AD">
        <w:rPr>
          <w:rFonts w:hint="cs"/>
          <w:sz w:val="28"/>
          <w:szCs w:val="28"/>
          <w:rtl/>
          <w:lang w:bidi="ar-DZ"/>
        </w:rPr>
        <w:t>ــل  الـ</w:t>
      </w:r>
      <w:r w:rsidR="00971F3B" w:rsidRPr="000566AD">
        <w:rPr>
          <w:rFonts w:hint="cs"/>
          <w:sz w:val="28"/>
          <w:szCs w:val="28"/>
          <w:rtl/>
          <w:lang w:bidi="ar-DZ"/>
        </w:rPr>
        <w:t>مُـســ</w:t>
      </w:r>
      <w:r w:rsidR="007D6917" w:rsidRPr="000566AD">
        <w:rPr>
          <w:rFonts w:hint="cs"/>
          <w:sz w:val="28"/>
          <w:szCs w:val="28"/>
          <w:rtl/>
          <w:lang w:bidi="ar-DZ"/>
        </w:rPr>
        <w:t>ا</w:t>
      </w:r>
      <w:r w:rsidR="007D6917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7D6917" w:rsidRPr="000566AD">
        <w:rPr>
          <w:rFonts w:hint="cs"/>
          <w:sz w:val="28"/>
          <w:szCs w:val="28"/>
          <w:rtl/>
          <w:lang w:bidi="ar-DZ"/>
        </w:rPr>
        <w:t>وتــ</w:t>
      </w:r>
      <w:r w:rsidR="00971F3B" w:rsidRPr="000566AD">
        <w:rPr>
          <w:rFonts w:hint="cs"/>
          <w:sz w:val="28"/>
          <w:szCs w:val="28"/>
          <w:rtl/>
          <w:lang w:bidi="ar-DZ"/>
        </w:rPr>
        <w:t>ا</w:t>
      </w:r>
      <w:r w:rsidR="00971F3B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7D6917" w:rsidRPr="000566AD">
        <w:rPr>
          <w:rFonts w:hint="cs"/>
          <w:sz w:val="28"/>
          <w:szCs w:val="28"/>
          <w:rtl/>
          <w:lang w:bidi="ar-DZ"/>
        </w:rPr>
        <w:t>ن</w:t>
      </w:r>
      <w:r w:rsidR="00971F3B" w:rsidRPr="000566AD">
        <w:rPr>
          <w:rFonts w:hint="cs"/>
          <w:sz w:val="28"/>
          <w:szCs w:val="28"/>
          <w:rtl/>
          <w:lang w:bidi="ar-DZ"/>
        </w:rPr>
        <w:t xml:space="preserve">  </w:t>
      </w:r>
      <w:r w:rsidR="00CD6799" w:rsidRPr="000566AD">
        <w:rPr>
          <w:position w:val="-28"/>
          <w:sz w:val="28"/>
          <w:szCs w:val="28"/>
          <w:lang w:bidi="ar-DZ"/>
        </w:rPr>
        <w:object w:dxaOrig="1880" w:dyaOrig="740">
          <v:shape id="_x0000_i1038" type="#_x0000_t75" style="width:93.5pt;height:36.55pt" o:ole="">
            <v:imagedata r:id="rId29" o:title=""/>
          </v:shape>
          <o:OLEObject Type="Embed" ProgID="Equation.DSMT4" ShapeID="_x0000_i1038" DrawAspect="Content" ObjectID="_1573734678" r:id="rId30"/>
        </w:object>
      </w:r>
      <w:r w:rsidR="002335EF" w:rsidRPr="000566AD">
        <w:rPr>
          <w:rFonts w:hint="cs"/>
          <w:sz w:val="28"/>
          <w:szCs w:val="28"/>
          <w:rtl/>
          <w:lang w:bidi="ar-DZ"/>
        </w:rPr>
        <w:t xml:space="preserve"> </w:t>
      </w:r>
      <w:r w:rsidR="009F68D1" w:rsidRPr="000566AD">
        <w:rPr>
          <w:rFonts w:hint="cs"/>
          <w:sz w:val="28"/>
          <w:szCs w:val="28"/>
          <w:rtl/>
          <w:lang w:bidi="ar-DZ"/>
        </w:rPr>
        <w:t xml:space="preserve"> </w:t>
      </w:r>
      <w:r w:rsidR="002335EF" w:rsidRPr="000566AD">
        <w:rPr>
          <w:rFonts w:hint="cs"/>
          <w:sz w:val="28"/>
          <w:szCs w:val="28"/>
          <w:rtl/>
          <w:lang w:bidi="ar-DZ"/>
        </w:rPr>
        <w:t xml:space="preserve"> و</w:t>
      </w:r>
      <w:r w:rsidR="009F68D1" w:rsidRPr="000566AD">
        <w:rPr>
          <w:rFonts w:hint="cs"/>
          <w:sz w:val="28"/>
          <w:szCs w:val="28"/>
          <w:rtl/>
          <w:lang w:bidi="ar-DZ"/>
        </w:rPr>
        <w:t xml:space="preserve"> </w:t>
      </w:r>
      <w:r w:rsidR="002335EF" w:rsidRPr="000566AD">
        <w:rPr>
          <w:rFonts w:hint="cs"/>
          <w:sz w:val="28"/>
          <w:szCs w:val="28"/>
          <w:rtl/>
          <w:lang w:bidi="ar-DZ"/>
        </w:rPr>
        <w:t xml:space="preserve"> </w:t>
      </w:r>
      <w:r w:rsidR="00CD6799" w:rsidRPr="000566AD">
        <w:rPr>
          <w:position w:val="-28"/>
          <w:sz w:val="28"/>
          <w:szCs w:val="28"/>
          <w:lang w:bidi="ar-DZ"/>
        </w:rPr>
        <w:object w:dxaOrig="1880" w:dyaOrig="740">
          <v:shape id="_x0000_i1039" type="#_x0000_t75" style="width:93.5pt;height:36.55pt" o:ole="">
            <v:imagedata r:id="rId31" o:title=""/>
          </v:shape>
          <o:OLEObject Type="Embed" ProgID="Equation.DSMT4" ShapeID="_x0000_i1039" DrawAspect="Content" ObjectID="_1573734679" r:id="rId32"/>
        </w:object>
      </w:r>
      <w:r w:rsidR="002335EF" w:rsidRPr="000566AD">
        <w:rPr>
          <w:rFonts w:hint="cs"/>
          <w:sz w:val="28"/>
          <w:szCs w:val="28"/>
          <w:rtl/>
          <w:lang w:bidi="ar-DZ"/>
        </w:rPr>
        <w:t xml:space="preserve">  ص</w:t>
      </w:r>
      <w:r w:rsidR="009F68D1" w:rsidRPr="000566AD">
        <w:rPr>
          <w:rFonts w:hint="cs"/>
          <w:sz w:val="28"/>
          <w:szCs w:val="28"/>
          <w:rtl/>
          <w:lang w:bidi="ar-DZ"/>
        </w:rPr>
        <w:t>ـ</w:t>
      </w:r>
      <w:r w:rsidR="002335EF" w:rsidRPr="000566AD">
        <w:rPr>
          <w:rFonts w:hint="cs"/>
          <w:sz w:val="28"/>
          <w:szCs w:val="28"/>
          <w:rtl/>
          <w:lang w:bidi="ar-DZ"/>
        </w:rPr>
        <w:t>ح</w:t>
      </w:r>
      <w:r w:rsidR="009F68D1" w:rsidRPr="000566AD">
        <w:rPr>
          <w:rFonts w:hint="cs"/>
          <w:sz w:val="28"/>
          <w:szCs w:val="28"/>
          <w:rtl/>
          <w:lang w:bidi="ar-DZ"/>
        </w:rPr>
        <w:t>ـ</w:t>
      </w:r>
      <w:r w:rsidR="002335EF" w:rsidRPr="000566AD">
        <w:rPr>
          <w:rFonts w:hint="cs"/>
          <w:sz w:val="28"/>
          <w:szCs w:val="28"/>
          <w:rtl/>
          <w:lang w:bidi="ar-DZ"/>
        </w:rPr>
        <w:t>ي</w:t>
      </w:r>
      <w:r w:rsidR="009F68D1" w:rsidRPr="000566AD">
        <w:rPr>
          <w:rFonts w:hint="cs"/>
          <w:sz w:val="28"/>
          <w:szCs w:val="28"/>
          <w:rtl/>
          <w:lang w:bidi="ar-DZ"/>
        </w:rPr>
        <w:t>ــ</w:t>
      </w:r>
      <w:r w:rsidR="002335EF" w:rsidRPr="000566AD">
        <w:rPr>
          <w:rFonts w:hint="cs"/>
          <w:sz w:val="28"/>
          <w:szCs w:val="28"/>
          <w:rtl/>
          <w:lang w:bidi="ar-DZ"/>
        </w:rPr>
        <w:t>ح</w:t>
      </w:r>
      <w:r w:rsidR="009F68D1" w:rsidRPr="000566AD">
        <w:rPr>
          <w:rFonts w:hint="cs"/>
          <w:sz w:val="28"/>
          <w:szCs w:val="28"/>
          <w:rtl/>
          <w:lang w:bidi="ar-DZ"/>
        </w:rPr>
        <w:t>ـ</w:t>
      </w:r>
      <w:r w:rsidR="002335EF" w:rsidRPr="000566AD">
        <w:rPr>
          <w:rFonts w:hint="cs"/>
          <w:sz w:val="28"/>
          <w:szCs w:val="28"/>
          <w:rtl/>
          <w:lang w:bidi="ar-DZ"/>
        </w:rPr>
        <w:t>ت</w:t>
      </w:r>
      <w:r w:rsidR="009F68D1" w:rsidRPr="000566AD">
        <w:rPr>
          <w:rFonts w:hint="cs"/>
          <w:sz w:val="28"/>
          <w:szCs w:val="28"/>
          <w:rtl/>
          <w:lang w:bidi="ar-DZ"/>
        </w:rPr>
        <w:t>ــ</w:t>
      </w:r>
      <w:r w:rsidR="002335EF" w:rsidRPr="000566AD">
        <w:rPr>
          <w:rFonts w:hint="cs"/>
          <w:sz w:val="28"/>
          <w:szCs w:val="28"/>
          <w:rtl/>
          <w:lang w:bidi="ar-DZ"/>
        </w:rPr>
        <w:t>ا</w:t>
      </w:r>
      <w:r w:rsidR="009F68D1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2335EF" w:rsidRPr="000566AD">
        <w:rPr>
          <w:rFonts w:hint="cs"/>
          <w:sz w:val="28"/>
          <w:szCs w:val="28"/>
          <w:rtl/>
          <w:lang w:bidi="ar-DZ"/>
        </w:rPr>
        <w:t>ن ؟ ع</w:t>
      </w:r>
      <w:r w:rsidR="009F68D1" w:rsidRPr="000566AD">
        <w:rPr>
          <w:rFonts w:hint="cs"/>
          <w:sz w:val="28"/>
          <w:szCs w:val="28"/>
          <w:rtl/>
          <w:lang w:bidi="ar-DZ"/>
        </w:rPr>
        <w:t>ـ</w:t>
      </w:r>
      <w:r w:rsidR="002335EF" w:rsidRPr="000566AD">
        <w:rPr>
          <w:rFonts w:hint="cs"/>
          <w:sz w:val="28"/>
          <w:szCs w:val="28"/>
          <w:rtl/>
          <w:lang w:bidi="ar-DZ"/>
        </w:rPr>
        <w:t>ل</w:t>
      </w:r>
      <w:r w:rsidR="009F68D1" w:rsidRPr="000566AD">
        <w:rPr>
          <w:rFonts w:hint="cs"/>
          <w:sz w:val="28"/>
          <w:szCs w:val="28"/>
          <w:rtl/>
          <w:lang w:bidi="ar-DZ"/>
        </w:rPr>
        <w:t>ــ</w:t>
      </w:r>
      <w:r w:rsidR="002335EF" w:rsidRPr="000566AD">
        <w:rPr>
          <w:rFonts w:hint="cs"/>
          <w:sz w:val="28"/>
          <w:szCs w:val="28"/>
          <w:rtl/>
          <w:lang w:bidi="ar-DZ"/>
        </w:rPr>
        <w:t>ل .</w:t>
      </w:r>
    </w:p>
    <w:p w:rsidR="00113D47" w:rsidRDefault="00D262E1" w:rsidP="006E0CF9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13D47" w:rsidRPr="000566AD">
        <w:rPr>
          <w:rFonts w:hint="cs"/>
          <w:sz w:val="28"/>
          <w:szCs w:val="28"/>
          <w:rtl/>
          <w:lang w:bidi="ar-DZ"/>
        </w:rPr>
        <w:t xml:space="preserve">.  .  . </w:t>
      </w:r>
      <w:r w:rsidR="00113D47"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  .  .  .  .  .  .  .  .  .  .  .  .  .  .  .  .  .  .  .  .  .  .  .  .  .</w:t>
      </w:r>
    </w:p>
    <w:p w:rsidR="00113D47" w:rsidRDefault="00113D47" w:rsidP="00D262E1">
      <w:pPr>
        <w:bidi/>
        <w:spacing w:line="72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113D47" w:rsidRPr="000566AD" w:rsidRDefault="00113D47" w:rsidP="00D262E1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113D47" w:rsidRPr="000566AD" w:rsidRDefault="00D262E1" w:rsidP="006E0CF9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13D47" w:rsidRPr="000566AD">
        <w:rPr>
          <w:rFonts w:hint="cs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  .  .</w:t>
      </w:r>
    </w:p>
    <w:p w:rsidR="00113D47" w:rsidRPr="000566AD" w:rsidRDefault="00113D47" w:rsidP="00D262E1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113D47" w:rsidRDefault="00D262E1" w:rsidP="006E0CF9">
      <w:pPr>
        <w:bidi/>
        <w:spacing w:line="72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13D47" w:rsidRPr="000566AD">
        <w:rPr>
          <w:rFonts w:hint="cs"/>
          <w:sz w:val="28"/>
          <w:szCs w:val="28"/>
          <w:rtl/>
          <w:lang w:bidi="ar-DZ"/>
        </w:rPr>
        <w:t>.  .  .  .  .</w:t>
      </w:r>
      <w:r w:rsidR="00113D47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</w:t>
      </w:r>
    </w:p>
    <w:p w:rsidR="00113D47" w:rsidRDefault="00113D47" w:rsidP="00D262E1">
      <w:pPr>
        <w:bidi/>
        <w:spacing w:line="72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113D47" w:rsidRDefault="00113D47" w:rsidP="00D262E1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6E0CF9" w:rsidRDefault="006E0CF9" w:rsidP="006E0CF9">
      <w:pPr>
        <w:bidi/>
        <w:rPr>
          <w:sz w:val="28"/>
          <w:szCs w:val="28"/>
          <w:rtl/>
          <w:lang w:bidi="ar-DZ"/>
        </w:rPr>
      </w:pPr>
    </w:p>
    <w:p w:rsidR="0009512A" w:rsidRPr="00163DB1" w:rsidRDefault="0009512A" w:rsidP="00D262E1">
      <w:pPr>
        <w:bidi/>
        <w:rPr>
          <w:color w:val="000000"/>
          <w:sz w:val="28"/>
          <w:szCs w:val="28"/>
          <w:lang w:bidi="ar-DZ"/>
        </w:rPr>
      </w:pPr>
    </w:p>
    <w:p w:rsidR="00E202FF" w:rsidRDefault="00E202FF" w:rsidP="0009512A">
      <w:pPr>
        <w:bidi/>
        <w:spacing w:line="288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3 ) إمــلأ  الـجــد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 بـعــد  تـعـيـيــن  الأ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ـوال  الـمـطـلــو</w:t>
      </w:r>
      <w:r w:rsidRPr="007D6917">
        <w:rPr>
          <w:rFonts w:hint="cs"/>
          <w:sz w:val="16"/>
          <w:szCs w:val="16"/>
          <w:rtl/>
          <w:lang w:bidi="ar-DZ"/>
        </w:rPr>
        <w:t xml:space="preserve"> </w:t>
      </w:r>
      <w:r w:rsidR="00E93124">
        <w:rPr>
          <w:rFonts w:hint="cs"/>
          <w:sz w:val="28"/>
          <w:szCs w:val="28"/>
          <w:rtl/>
          <w:lang w:bidi="ar-DZ"/>
        </w:rPr>
        <w:t>بــة</w:t>
      </w:r>
    </w:p>
    <w:p w:rsidR="00E202FF" w:rsidRDefault="008612ED" w:rsidP="0009512A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860" style="position:absolute;left:0;text-align:left;margin-left:-20.1pt;margin-top:4.7pt;width:197.1pt;height:169.3pt;z-index:251578368" coordorigin="420,7496" coordsize="3942,3386">
            <v:shape id="_x0000_s2841" type="#_x0000_t32" style="position:absolute;left:2235;top:9318;width:0;height:1134;rotation:180;flip:x y" o:connectortype="straight" strokeweight="1.5pt"/>
            <v:shape id="_x0000_s2842" type="#_x0000_t6" style="position:absolute;left:886;top:7905;width:3049;height:2551;flip:x" filled="f" strokeweight="1.5pt">
              <o:lock v:ext="edit" aspectratio="t"/>
            </v:shape>
            <v:shape id="_x0000_s2843" style="position:absolute;left:2080;top:10273;width:170;height:170;rotation:-90;flip:y" coordsize="189,195" path="m189,l,,,195e" filled="f" strokeweight="1.5pt">
              <v:path arrowok="t"/>
              <o:lock v:ext="edit" aspectratio="t"/>
            </v:shape>
            <v:shape id="_x0000_s2844" type="#_x0000_t202" style="position:absolute;left:3782;top:7496;width:567;height:454" filled="f" stroked="f">
              <v:textbox style="mso-next-textbox:#_x0000_s2844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2845" type="#_x0000_t202" style="position:absolute;left:1200;top:10023;width:850;height:454" filled="f" stroked="f">
              <v:textbox style="mso-next-textbox:#_x0000_s2845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8564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B018FE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2846" type="#_x0000_t202" style="position:absolute;left:1950;top:8883;width:567;height:454" filled="f" stroked="f">
              <v:textbox style="mso-next-textbox:#_x0000_s2846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847" type="#_x0000_t202" style="position:absolute;left:420;top:10323;width:567;height:454" filled="f" stroked="f">
              <v:textbox style="mso-next-textbox:#_x0000_s2847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848" type="#_x0000_t19" style="position:absolute;left:1150;top:10204;width:227;height:227;rotation:30" strokeweight="1.5pt">
              <o:lock v:ext="edit" aspectratio="t"/>
            </v:shape>
            <v:shape id="_x0000_s2849" style="position:absolute;left:3775;top:10273;width:170;height:170;rotation:-90;flip:y" coordsize="189,195" path="m189,l,,,195e" filled="f" strokeweight="1.5pt">
              <v:path arrowok="t"/>
              <o:lock v:ext="edit" aspectratio="t"/>
            </v:shape>
            <v:shape id="_x0000_s2850" type="#_x0000_t202" style="position:absolute;left:3795;top:10323;width:567;height:454" filled="f" stroked="f">
              <v:textbox style="mso-next-textbox:#_x0000_s2850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G</w:t>
                    </w:r>
                  </w:p>
                </w:txbxContent>
              </v:textbox>
            </v:shape>
            <v:shape id="_x0000_s2851" type="#_x0000_t202" style="position:absolute;left:3180;top:7833;width:567;height:454" filled="f" stroked="f">
              <v:textbox style="mso-next-textbox:#_x0000_s2851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2852" type="#_x0000_t32" style="position:absolute;left:3464;top:8298;width:0;height:2154;rotation:180;flip:x y" o:connectortype="straight" strokeweight="1.5pt"/>
            <v:shape id="_x0000_s2853" style="position:absolute;left:3310;top:10273;width:170;height:170;rotation:-90;flip:y" coordsize="189,195" path="m189,l,,,195e" filled="f" strokeweight="1.5pt">
              <v:path arrowok="t"/>
              <o:lock v:ext="edit" aspectratio="t"/>
            </v:shape>
            <v:shape id="_x0000_s2854" type="#_x0000_t32" style="position:absolute;left:2835;top:8808;width:0;height:1644;rotation:180;flip:x y" o:connectortype="straight" strokeweight="1.5pt"/>
            <v:shape id="_x0000_s2855" style="position:absolute;left:2680;top:10273;width:170;height:170;rotation:-90;flip:y" coordsize="189,195" path="m189,l,,,195e" filled="f" strokeweight="1.5pt">
              <v:path arrowok="t"/>
              <o:lock v:ext="edit" aspectratio="t"/>
            </v:shape>
            <v:shape id="_x0000_s2856" type="#_x0000_t202" style="position:absolute;left:2550;top:8388;width:567;height:454" filled="f" stroked="f">
              <v:textbox style="mso-next-textbox:#_x0000_s2856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857" type="#_x0000_t202" style="position:absolute;left:1950;top:10428;width:567;height:454" filled="f" stroked="f">
              <v:textbox style="mso-next-textbox:#_x0000_s2857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858" type="#_x0000_t202" style="position:absolute;left:3180;top:10428;width:567;height:454" filled="f" stroked="f">
              <v:textbox style="mso-next-textbox:#_x0000_s2858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859" type="#_x0000_t202" style="position:absolute;left:2550;top:10428;width:567;height:454" filled="f" stroked="f">
              <v:textbox style="mso-next-textbox:#_x0000_s2859" inset="0,1mm,0,0">
                <w:txbxContent>
                  <w:p w:rsidR="00E202FF" w:rsidRPr="00E07E2B" w:rsidRDefault="00E202FF" w:rsidP="00E202F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</v:group>
        </w:pict>
      </w:r>
      <w:r w:rsidR="00E93124">
        <w:rPr>
          <w:rFonts w:hint="cs"/>
          <w:sz w:val="28"/>
          <w:szCs w:val="28"/>
          <w:rtl/>
          <w:lang w:bidi="ar-DZ"/>
        </w:rPr>
        <w:t xml:space="preserve">     مع  إع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ط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اء  ال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ق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ي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م  ال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ت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ق</w:t>
      </w:r>
      <w:r w:rsidR="00575F53">
        <w:rPr>
          <w:rFonts w:hint="cs"/>
          <w:sz w:val="28"/>
          <w:szCs w:val="28"/>
          <w:rtl/>
          <w:lang w:bidi="ar-DZ"/>
        </w:rPr>
        <w:t>ــ</w:t>
      </w:r>
      <w:r w:rsidR="00E93124">
        <w:rPr>
          <w:rFonts w:hint="cs"/>
          <w:sz w:val="28"/>
          <w:szCs w:val="28"/>
          <w:rtl/>
          <w:lang w:bidi="ar-DZ"/>
        </w:rPr>
        <w:t>ري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ب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ي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ة  إل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 xml:space="preserve">ى  </w:t>
      </w:r>
      <w:r w:rsidR="00E93124">
        <w:rPr>
          <w:sz w:val="28"/>
          <w:szCs w:val="28"/>
          <w:lang w:bidi="ar-DZ"/>
        </w:rPr>
        <w:t>0</w:t>
      </w:r>
      <w:r w:rsidR="00E93124" w:rsidRPr="00E93124">
        <w:rPr>
          <w:sz w:val="16"/>
          <w:szCs w:val="16"/>
          <w:lang w:bidi="ar-DZ"/>
        </w:rPr>
        <w:t xml:space="preserve"> </w:t>
      </w:r>
      <w:r w:rsidR="00E93124">
        <w:rPr>
          <w:sz w:val="28"/>
          <w:szCs w:val="28"/>
          <w:lang w:bidi="ar-DZ"/>
        </w:rPr>
        <w:t>,</w:t>
      </w:r>
      <w:r w:rsidR="00E93124" w:rsidRPr="00E93124">
        <w:rPr>
          <w:sz w:val="16"/>
          <w:szCs w:val="16"/>
          <w:lang w:bidi="ar-DZ"/>
        </w:rPr>
        <w:t xml:space="preserve"> </w:t>
      </w:r>
      <w:r w:rsidR="00E93124">
        <w:rPr>
          <w:sz w:val="28"/>
          <w:szCs w:val="28"/>
          <w:lang w:bidi="ar-DZ"/>
        </w:rPr>
        <w:t>1</w:t>
      </w:r>
      <w:r w:rsidR="00E93124">
        <w:rPr>
          <w:rFonts w:hint="cs"/>
          <w:sz w:val="28"/>
          <w:szCs w:val="28"/>
          <w:rtl/>
          <w:lang w:bidi="ar-DZ"/>
        </w:rPr>
        <w:t xml:space="preserve">  ل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ه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ذ</w:t>
      </w:r>
      <w:r w:rsidR="00575F53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E93124">
        <w:rPr>
          <w:rFonts w:hint="cs"/>
          <w:sz w:val="28"/>
          <w:szCs w:val="28"/>
          <w:rtl/>
          <w:lang w:bidi="ar-DZ"/>
        </w:rPr>
        <w:t>ه  ال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ق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ي</w:t>
      </w:r>
      <w:r w:rsidR="00575F53">
        <w:rPr>
          <w:rFonts w:hint="cs"/>
          <w:sz w:val="28"/>
          <w:szCs w:val="28"/>
          <w:rtl/>
          <w:lang w:bidi="ar-DZ"/>
        </w:rPr>
        <w:t>ـ</w:t>
      </w:r>
      <w:r w:rsidR="00E93124">
        <w:rPr>
          <w:rFonts w:hint="cs"/>
          <w:sz w:val="28"/>
          <w:szCs w:val="28"/>
          <w:rtl/>
          <w:lang w:bidi="ar-DZ"/>
        </w:rPr>
        <w:t>ا</w:t>
      </w:r>
      <w:r w:rsidR="00575F53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E93124">
        <w:rPr>
          <w:rFonts w:hint="cs"/>
          <w:sz w:val="28"/>
          <w:szCs w:val="28"/>
          <w:rtl/>
          <w:lang w:bidi="ar-DZ"/>
        </w:rPr>
        <w:t>س</w:t>
      </w:r>
      <w:r w:rsidR="00575F53">
        <w:rPr>
          <w:rFonts w:hint="cs"/>
          <w:sz w:val="28"/>
          <w:szCs w:val="28"/>
          <w:rtl/>
          <w:lang w:bidi="ar-DZ"/>
        </w:rPr>
        <w:t>ــ</w:t>
      </w:r>
      <w:r w:rsidR="00E93124">
        <w:rPr>
          <w:rFonts w:hint="cs"/>
          <w:sz w:val="28"/>
          <w:szCs w:val="28"/>
          <w:rtl/>
          <w:lang w:bidi="ar-DZ"/>
        </w:rPr>
        <w:t>ا</w:t>
      </w:r>
      <w:r w:rsidR="00575F53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E93124">
        <w:rPr>
          <w:rFonts w:hint="cs"/>
          <w:sz w:val="28"/>
          <w:szCs w:val="28"/>
          <w:rtl/>
          <w:lang w:bidi="ar-DZ"/>
        </w:rPr>
        <w:t>ت 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CellMar>
          <w:top w:w="170" w:type="dxa"/>
          <w:left w:w="0" w:type="dxa"/>
          <w:right w:w="0" w:type="dxa"/>
        </w:tblCellMar>
        <w:tblLook w:val="04A0"/>
      </w:tblPr>
      <w:tblGrid>
        <w:gridCol w:w="3742"/>
        <w:gridCol w:w="851"/>
        <w:gridCol w:w="851"/>
        <w:gridCol w:w="851"/>
        <w:gridCol w:w="851"/>
      </w:tblGrid>
      <w:tr w:rsidR="00AE37C2" w:rsidRPr="008E29CE" w:rsidTr="0009512A">
        <w:tc>
          <w:tcPr>
            <w:tcW w:w="3742" w:type="dxa"/>
            <w:vAlign w:val="center"/>
          </w:tcPr>
          <w:p w:rsidR="00AE37C2" w:rsidRPr="008E29CE" w:rsidRDefault="00953D17" w:rsidP="008E29CE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الـمـثـلــث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الـ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قـا</w:t>
            </w:r>
            <w:r w:rsidRPr="0064306D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ئــ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م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G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H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E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F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C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="000B01CF" w:rsidRPr="008E29CE">
              <w:rPr>
                <w:sz w:val="28"/>
                <w:szCs w:val="28"/>
                <w:lang w:bidi="ar-DZ"/>
              </w:rPr>
              <w:t>D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A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B</w:t>
            </w:r>
          </w:p>
        </w:tc>
      </w:tr>
      <w:tr w:rsidR="00AE37C2" w:rsidRPr="008E29CE" w:rsidTr="0009512A">
        <w:tc>
          <w:tcPr>
            <w:tcW w:w="3742" w:type="dxa"/>
            <w:vAlign w:val="center"/>
          </w:tcPr>
          <w:p w:rsidR="00AE37C2" w:rsidRPr="008E29CE" w:rsidRDefault="0099019E" w:rsidP="0009512A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AE37C2" w:rsidRPr="008E29CE" w:rsidTr="0009512A">
        <w:tc>
          <w:tcPr>
            <w:tcW w:w="3742" w:type="dxa"/>
            <w:vAlign w:val="center"/>
          </w:tcPr>
          <w:p w:rsidR="00AE37C2" w:rsidRPr="008E29CE" w:rsidRDefault="0099019E" w:rsidP="0009512A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مـج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ور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AE37C2" w:rsidRPr="008E29CE" w:rsidTr="0009512A">
        <w:tc>
          <w:tcPr>
            <w:tcW w:w="3742" w:type="dxa"/>
            <w:vAlign w:val="center"/>
          </w:tcPr>
          <w:p w:rsidR="00AE37C2" w:rsidRPr="008E29CE" w:rsidRDefault="0099019E" w:rsidP="008E29CE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 الـوتـــر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AE37C2" w:rsidRPr="008E29CE" w:rsidTr="0009512A">
        <w:tc>
          <w:tcPr>
            <w:tcW w:w="3742" w:type="dxa"/>
            <w:vAlign w:val="center"/>
          </w:tcPr>
          <w:p w:rsidR="0099019E" w:rsidRPr="008E29CE" w:rsidRDefault="0099019E" w:rsidP="0009512A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  <w:p w:rsidR="0099019E" w:rsidRPr="008E29CE" w:rsidRDefault="0099019E" w:rsidP="0009512A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</w:t>
            </w:r>
          </w:p>
          <w:p w:rsidR="00AE37C2" w:rsidRPr="008E29CE" w:rsidRDefault="0099019E" w:rsidP="008E29CE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 الـوتـــر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AE37C2" w:rsidRPr="008E29CE" w:rsidTr="0009512A">
        <w:tc>
          <w:tcPr>
            <w:tcW w:w="3742" w:type="dxa"/>
            <w:vAlign w:val="center"/>
          </w:tcPr>
          <w:p w:rsidR="0099019E" w:rsidRPr="008E29CE" w:rsidRDefault="0099019E" w:rsidP="0009512A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  <w:p w:rsidR="0099019E" w:rsidRPr="008E29CE" w:rsidRDefault="0099019E" w:rsidP="0009512A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</w:t>
            </w:r>
          </w:p>
          <w:p w:rsidR="00AE37C2" w:rsidRPr="008E29CE" w:rsidRDefault="0099019E" w:rsidP="0009512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مـج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ور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851" w:type="dxa"/>
            <w:vAlign w:val="center"/>
          </w:tcPr>
          <w:p w:rsidR="00AE37C2" w:rsidRPr="008E29CE" w:rsidRDefault="00AE37C2" w:rsidP="008E29CE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B72D78" w:rsidRPr="00AC5E5B" w:rsidRDefault="00B72D78" w:rsidP="00B72D78">
      <w:pPr>
        <w:bidi/>
        <w:rPr>
          <w:sz w:val="16"/>
          <w:szCs w:val="16"/>
          <w:lang w:bidi="ar-DZ"/>
        </w:rPr>
      </w:pPr>
    </w:p>
    <w:p w:rsidR="00B72D78" w:rsidRDefault="00B72D78" w:rsidP="00B72D7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ا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B72D78" w:rsidRPr="00B72D78" w:rsidRDefault="00B72D78" w:rsidP="00B72D78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</w:t>
      </w:r>
      <w:r w:rsidRPr="00B72D78">
        <w:rPr>
          <w:rFonts w:hint="cs"/>
          <w:color w:val="000000"/>
          <w:sz w:val="28"/>
          <w:szCs w:val="28"/>
          <w:rtl/>
          <w:lang w:bidi="ar-DZ"/>
        </w:rPr>
        <w:t>.  .  .  .  .  .  .  .  .  .</w:t>
      </w:r>
    </w:p>
    <w:p w:rsidR="00B72D78" w:rsidRPr="00B72D78" w:rsidRDefault="008612ED" w:rsidP="00B72D78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4229" type="#_x0000_t202" style="position:absolute;left:0;text-align:left;margin-left:280.65pt;margin-top:19.65pt;width:195.6pt;height:22.7pt;z-index:251708416" filled="f" stroked="f">
            <v:textbox style="mso-next-textbox:#_x0000_s4229" inset="0,1mm,0,0">
              <w:txbxContent>
                <w:p w:rsidR="00B72D78" w:rsidRPr="00E07E2B" w:rsidRDefault="00B72D78" w:rsidP="00B72D78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ق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بـل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B72D78" w:rsidRPr="00B72D78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B72D78" w:rsidRDefault="008612ED" w:rsidP="00B72D78">
      <w:pPr>
        <w:bidi/>
        <w:spacing w:line="48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4228" type="#_x0000_t202" style="position:absolute;left:0;text-align:left;margin-left:280.65pt;margin-top:10.7pt;width:195.6pt;height:22.7pt;z-index:251707392" filled="f" stroked="f">
            <v:textbox style="mso-next-textbox:#_x0000_s4228" inset="0,1mm,0,0">
              <w:txbxContent>
                <w:p w:rsidR="00B72D78" w:rsidRPr="00E07E2B" w:rsidRDefault="00B72D78" w:rsidP="00B72D78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 الـوتـــر</w:t>
                  </w:r>
                </w:p>
              </w:txbxContent>
            </v:textbox>
          </v:shape>
        </w:pict>
      </w:r>
      <w:r w:rsidR="00B72D78">
        <w:rPr>
          <w:rFonts w:hint="cs"/>
          <w:sz w:val="28"/>
          <w:szCs w:val="28"/>
          <w:rtl/>
          <w:lang w:bidi="ar-DZ"/>
        </w:rPr>
        <w:t xml:space="preserve">     الـنـسـبــة   ـــــــــــــــــــــــــــــــــــــــــــــــــــــــــــــــ   ثــا</w:t>
      </w:r>
      <w:r w:rsidR="00B72D78" w:rsidRPr="008C05E3">
        <w:rPr>
          <w:rFonts w:hint="cs"/>
          <w:sz w:val="16"/>
          <w:szCs w:val="16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>بـتــة .</w:t>
      </w:r>
    </w:p>
    <w:p w:rsidR="00B72D78" w:rsidRDefault="00B72D78" w:rsidP="00B72D7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سـمّـى  جـيــب  ا</w:t>
      </w:r>
      <w:r w:rsidRPr="008E29CE">
        <w:rPr>
          <w:rFonts w:hint="cs"/>
          <w:sz w:val="28"/>
          <w:szCs w:val="28"/>
          <w:rtl/>
          <w:lang w:bidi="ar-DZ"/>
        </w:rPr>
        <w:t>لـزا</w:t>
      </w:r>
      <w:r w:rsidRPr="008E29CE">
        <w:rPr>
          <w:rFonts w:hint="cs"/>
          <w:sz w:val="16"/>
          <w:szCs w:val="16"/>
          <w:rtl/>
          <w:lang w:bidi="ar-DZ"/>
        </w:rPr>
        <w:t xml:space="preserve"> </w:t>
      </w:r>
      <w:r w:rsidRPr="008E29CE">
        <w:rPr>
          <w:rFonts w:hint="cs"/>
          <w:sz w:val="28"/>
          <w:szCs w:val="28"/>
          <w:rtl/>
          <w:lang w:bidi="ar-DZ"/>
        </w:rPr>
        <w:t>ويــ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E29CE">
        <w:rPr>
          <w:rFonts w:hint="cs"/>
          <w:sz w:val="28"/>
          <w:szCs w:val="28"/>
          <w:rtl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، و نــرمـــز لـهــا  بـالـرّمـــز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B72D78" w:rsidRPr="006B3A4E" w:rsidRDefault="008612ED" w:rsidP="001C0AC8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noProof/>
          <w:color w:val="000000"/>
          <w:sz w:val="28"/>
          <w:szCs w:val="28"/>
        </w:rPr>
        <w:pict>
          <v:shape id="_x0000_s4231" type="#_x0000_t202" style="position:absolute;left:0;text-align:left;margin-left:280.65pt;margin-top:21.05pt;width:195.6pt;height:22.7pt;z-index:251710464" filled="f" stroked="f">
            <v:textbox style="mso-next-textbox:#_x0000_s4231" inset="0,1mm,0,0">
              <w:txbxContent>
                <w:p w:rsidR="00B72D78" w:rsidRPr="00E07E2B" w:rsidRDefault="00B72D78" w:rsidP="00B72D78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ق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بـل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B72D78" w:rsidRPr="00021C14">
        <w:rPr>
          <w:rFonts w:hint="cs"/>
          <w:color w:val="000000"/>
          <w:sz w:val="28"/>
          <w:szCs w:val="28"/>
          <w:rtl/>
          <w:lang w:bidi="ar-DZ"/>
        </w:rPr>
        <w:t xml:space="preserve">     مــا</w:t>
      </w:r>
      <w:r w:rsidR="00B72D78">
        <w:rPr>
          <w:rFonts w:hint="cs"/>
          <w:sz w:val="28"/>
          <w:szCs w:val="28"/>
          <w:rtl/>
          <w:lang w:bidi="ar-DZ"/>
        </w:rPr>
        <w:t xml:space="preserve"> هــي  قـيـمــة  </w:t>
      </w:r>
      <w:r w:rsidR="00B72D78">
        <w:rPr>
          <w:i/>
          <w:iCs/>
          <w:sz w:val="28"/>
          <w:szCs w:val="28"/>
          <w:lang w:bidi="ar-DZ"/>
        </w:rPr>
        <w:t>s</w:t>
      </w:r>
      <w:r w:rsidR="00B72D78" w:rsidRPr="004F5C31">
        <w:rPr>
          <w:sz w:val="16"/>
          <w:szCs w:val="16"/>
          <w:lang w:bidi="ar-DZ"/>
        </w:rPr>
        <w:t xml:space="preserve"> </w:t>
      </w:r>
      <w:r w:rsidR="00B72D78">
        <w:rPr>
          <w:i/>
          <w:iCs/>
          <w:sz w:val="28"/>
          <w:szCs w:val="28"/>
          <w:lang w:bidi="ar-DZ"/>
        </w:rPr>
        <w:t>i</w:t>
      </w:r>
      <w:r w:rsidR="00B72D78" w:rsidRPr="004F5C31">
        <w:rPr>
          <w:sz w:val="16"/>
          <w:szCs w:val="16"/>
          <w:lang w:bidi="ar-DZ"/>
        </w:rPr>
        <w:t xml:space="preserve"> </w:t>
      </w:r>
      <w:r w:rsidR="00B72D78">
        <w:rPr>
          <w:i/>
          <w:iCs/>
          <w:sz w:val="28"/>
          <w:szCs w:val="28"/>
          <w:lang w:bidi="ar-DZ"/>
        </w:rPr>
        <w:t>n</w:t>
      </w:r>
      <w:r w:rsidR="00B72D78" w:rsidRPr="001C0AC8">
        <w:rPr>
          <w:color w:val="000000"/>
          <w:sz w:val="28"/>
          <w:szCs w:val="28"/>
          <w:lang w:bidi="ar-DZ"/>
        </w:rPr>
        <w:t xml:space="preserve"> 4</w:t>
      </w:r>
      <w:r w:rsidR="00B72D78" w:rsidRPr="001C0AC8">
        <w:rPr>
          <w:color w:val="000000"/>
          <w:sz w:val="16"/>
          <w:szCs w:val="16"/>
          <w:lang w:bidi="ar-DZ"/>
        </w:rPr>
        <w:t xml:space="preserve"> </w:t>
      </w:r>
      <w:r w:rsidR="00B72D78" w:rsidRPr="001C0AC8">
        <w:rPr>
          <w:color w:val="000000"/>
          <w:sz w:val="28"/>
          <w:szCs w:val="28"/>
          <w:lang w:bidi="ar-DZ"/>
        </w:rPr>
        <w:t>0</w:t>
      </w:r>
      <w:r w:rsidR="00B72D78" w:rsidRPr="001C0AC8">
        <w:rPr>
          <w:rFonts w:ascii="Arial" w:hAnsi="Arial"/>
          <w:color w:val="000000"/>
          <w:sz w:val="28"/>
          <w:szCs w:val="28"/>
          <w:lang w:bidi="ar-DZ"/>
        </w:rPr>
        <w:t>°</w:t>
      </w:r>
      <w:r w:rsidR="00B72D78" w:rsidRPr="001C0AC8"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72D78" w:rsidRPr="001C0AC8">
        <w:rPr>
          <w:rFonts w:ascii="Tahoma" w:hAnsi="Tahoma" w:cs="Tahoma"/>
          <w:color w:val="FFFFFF"/>
          <w:sz w:val="28"/>
          <w:szCs w:val="28"/>
          <w:lang w:bidi="ar-DZ"/>
        </w:rPr>
        <w:t>≈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A12E6" w:rsidRPr="001C0AC8">
        <w:rPr>
          <w:rFonts w:hint="cs"/>
          <w:color w:val="000000"/>
          <w:sz w:val="28"/>
          <w:szCs w:val="28"/>
          <w:rtl/>
          <w:lang w:bidi="ar-DZ"/>
        </w:rPr>
        <w:t xml:space="preserve">.  .  . </w:t>
      </w:r>
      <w:r w:rsidR="006A12E6">
        <w:rPr>
          <w:rFonts w:hint="cs"/>
          <w:sz w:val="28"/>
          <w:szCs w:val="28"/>
          <w:rtl/>
          <w:lang w:bidi="ar-DZ"/>
        </w:rPr>
        <w:t xml:space="preserve"> .  .  .  .  .  .  .  .  .  .  .  .  .  .  .  .  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>.  .  .  .  .</w:t>
      </w:r>
    </w:p>
    <w:p w:rsidR="00B72D78" w:rsidRDefault="008612ED" w:rsidP="00B72D78">
      <w:pPr>
        <w:bidi/>
        <w:spacing w:line="48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4230" type="#_x0000_t202" style="position:absolute;left:0;text-align:left;margin-left:280.65pt;margin-top:9.3pt;width:195.6pt;height:22.7pt;z-index:251709440" filled="f" stroked="f">
            <v:textbox style="mso-next-textbox:#_x0000_s4230" inset="0,1mm,0,0">
              <w:txbxContent>
                <w:p w:rsidR="00B72D78" w:rsidRPr="00E07E2B" w:rsidRDefault="00B72D78" w:rsidP="00B72D78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ج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ر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B72D78">
        <w:rPr>
          <w:rFonts w:hint="cs"/>
          <w:sz w:val="28"/>
          <w:szCs w:val="28"/>
          <w:rtl/>
          <w:lang w:bidi="ar-DZ"/>
        </w:rPr>
        <w:t xml:space="preserve">     الـنـسـبــة   ـــــــــــــــــــــــــــــــــــــــــــــــــــــــــــــــ   ثــا</w:t>
      </w:r>
      <w:r w:rsidR="00B72D78" w:rsidRPr="008C05E3">
        <w:rPr>
          <w:rFonts w:hint="cs"/>
          <w:sz w:val="16"/>
          <w:szCs w:val="16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>بـتــة .</w:t>
      </w:r>
    </w:p>
    <w:p w:rsidR="00B72D78" w:rsidRDefault="00B72D78" w:rsidP="00B72D78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سـمّـى  ظــــل  ا</w:t>
      </w:r>
      <w:r w:rsidRPr="008E29CE">
        <w:rPr>
          <w:rFonts w:hint="cs"/>
          <w:sz w:val="28"/>
          <w:szCs w:val="28"/>
          <w:rtl/>
          <w:lang w:bidi="ar-DZ"/>
        </w:rPr>
        <w:t>لـزا</w:t>
      </w:r>
      <w:r w:rsidRPr="008E29CE">
        <w:rPr>
          <w:rFonts w:hint="cs"/>
          <w:sz w:val="16"/>
          <w:szCs w:val="16"/>
          <w:rtl/>
          <w:lang w:bidi="ar-DZ"/>
        </w:rPr>
        <w:t xml:space="preserve"> </w:t>
      </w:r>
      <w:r w:rsidRPr="008E29CE">
        <w:rPr>
          <w:rFonts w:hint="cs"/>
          <w:sz w:val="28"/>
          <w:szCs w:val="28"/>
          <w:rtl/>
          <w:lang w:bidi="ar-DZ"/>
        </w:rPr>
        <w:t>ويــ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E29CE">
        <w:rPr>
          <w:rFonts w:hint="cs"/>
          <w:sz w:val="28"/>
          <w:szCs w:val="28"/>
          <w:rtl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، و نــرمـــز لـهــا  بـالـرّمـــز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B72D78" w:rsidRPr="006B3A4E" w:rsidRDefault="008612ED" w:rsidP="001C0A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4235" style="position:absolute;left:0;text-align:left;margin-left:-7.1pt;margin-top:18.75pt;width:215.85pt;height:166.55pt;z-index:251712512" coordorigin="778,12825" coordsize="4317,3331">
            <v:shape id="_x0000_s4236" type="#_x0000_t6" style="position:absolute;left:1529;top:13832;width:2778;height:2324;rotation:-14418418fd;flip:x" filled="f" strokeweight="1.5pt"/>
            <v:shape id="_x0000_s4237" style="position:absolute;left:2520;top:13249;width:170;height:170;rotation:-310;flip:y" coordsize="189,195" path="m189,l,,,195e" filled="f" strokeweight="1.5pt">
              <v:path arrowok="t"/>
              <o:lock v:ext="edit" aspectratio="t"/>
            </v:shape>
            <v:shape id="_x0000_s4238" type="#_x0000_t202" style="position:absolute;left:2328;top:12825;width:567;height:454" filled="f" stroked="f">
              <v:textbox style="mso-next-textbox:#_x0000_s4238" inset="0,1mm,0,0">
                <w:txbxContent>
                  <w:p w:rsidR="00B72D78" w:rsidRPr="00E07E2B" w:rsidRDefault="00B72D78" w:rsidP="00B72D7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4239" type="#_x0000_t202" style="position:absolute;left:4528;top:14972;width:567;height:454" filled="f" stroked="f">
              <v:textbox style="mso-next-textbox:#_x0000_s4239" inset="0,1mm,0,0">
                <w:txbxContent>
                  <w:p w:rsidR="00B72D78" w:rsidRPr="00E07E2B" w:rsidRDefault="00B72D78" w:rsidP="00B72D7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4240" type="#_x0000_t202" style="position:absolute;left:778;top:14972;width:567;height:454" filled="f" stroked="f">
              <v:textbox style="mso-next-textbox:#_x0000_s4240" inset="0,1mm,0,0">
                <w:txbxContent>
                  <w:p w:rsidR="00B72D78" w:rsidRPr="00E07E2B" w:rsidRDefault="00B72D78" w:rsidP="00B72D78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4241" type="#_x0000_t19" style="position:absolute;left:4361;top:14797;width:170;height:170;rotation:30;flip:x" strokeweight="1.5pt">
              <o:lock v:ext="edit" aspectratio="t"/>
            </v:shape>
            <v:shape id="_x0000_s4242" type="#_x0000_t19" style="position:absolute;left:1253;top:14748;width:227;height:227;rotation:30" strokeweight="1.5pt">
              <o:lock v:ext="edit" aspectratio="t"/>
            </v:shape>
            <v:shape id="_x0000_s4243" type="#_x0000_t19" style="position:absolute;left:1241;top:14797;width:170;height:170;rotation:30" strokeweight="1.5pt">
              <o:lock v:ext="edit" aspectratio="t"/>
            </v:shape>
          </v:group>
        </w:pict>
      </w:r>
      <w:r w:rsidR="00B72D78" w:rsidRPr="009F757E">
        <w:rPr>
          <w:rFonts w:hint="cs"/>
          <w:color w:val="000000"/>
          <w:sz w:val="28"/>
          <w:szCs w:val="28"/>
          <w:rtl/>
          <w:lang w:bidi="ar-DZ"/>
        </w:rPr>
        <w:t xml:space="preserve">     مــا</w:t>
      </w:r>
      <w:r w:rsidR="00B72D78">
        <w:rPr>
          <w:rFonts w:hint="cs"/>
          <w:sz w:val="28"/>
          <w:szCs w:val="28"/>
          <w:rtl/>
          <w:lang w:bidi="ar-DZ"/>
        </w:rPr>
        <w:t xml:space="preserve"> هــي  قـيـمــة  </w:t>
      </w:r>
      <w:r w:rsidR="00B72D78">
        <w:rPr>
          <w:i/>
          <w:iCs/>
          <w:sz w:val="28"/>
          <w:szCs w:val="28"/>
          <w:lang w:bidi="ar-DZ"/>
        </w:rPr>
        <w:t>t</w:t>
      </w:r>
      <w:r w:rsidR="00B72D78" w:rsidRPr="004F5C31">
        <w:rPr>
          <w:sz w:val="16"/>
          <w:szCs w:val="16"/>
          <w:lang w:bidi="ar-DZ"/>
        </w:rPr>
        <w:t xml:space="preserve"> </w:t>
      </w:r>
      <w:r w:rsidR="00B72D78">
        <w:rPr>
          <w:i/>
          <w:iCs/>
          <w:sz w:val="28"/>
          <w:szCs w:val="28"/>
          <w:lang w:bidi="ar-DZ"/>
        </w:rPr>
        <w:t>a</w:t>
      </w:r>
      <w:r w:rsidR="00B72D78" w:rsidRPr="004F5C31">
        <w:rPr>
          <w:sz w:val="16"/>
          <w:szCs w:val="16"/>
          <w:lang w:bidi="ar-DZ"/>
        </w:rPr>
        <w:t xml:space="preserve"> </w:t>
      </w:r>
      <w:r w:rsidR="00B72D78">
        <w:rPr>
          <w:i/>
          <w:iCs/>
          <w:sz w:val="28"/>
          <w:szCs w:val="28"/>
          <w:lang w:bidi="ar-DZ"/>
        </w:rPr>
        <w:t>n</w:t>
      </w:r>
      <w:r w:rsidR="00B72D78" w:rsidRPr="001C0AC8">
        <w:rPr>
          <w:color w:val="000000"/>
          <w:sz w:val="28"/>
          <w:szCs w:val="28"/>
          <w:lang w:bidi="ar-DZ"/>
        </w:rPr>
        <w:t xml:space="preserve"> 4</w:t>
      </w:r>
      <w:r w:rsidR="00B72D78" w:rsidRPr="001C0AC8">
        <w:rPr>
          <w:color w:val="000000"/>
          <w:sz w:val="16"/>
          <w:szCs w:val="16"/>
          <w:lang w:bidi="ar-DZ"/>
        </w:rPr>
        <w:t xml:space="preserve"> </w:t>
      </w:r>
      <w:r w:rsidR="00B72D78" w:rsidRPr="001C0AC8">
        <w:rPr>
          <w:color w:val="000000"/>
          <w:sz w:val="28"/>
          <w:szCs w:val="28"/>
          <w:lang w:bidi="ar-DZ"/>
        </w:rPr>
        <w:t>0</w:t>
      </w:r>
      <w:r w:rsidR="00B72D78" w:rsidRPr="001C0AC8">
        <w:rPr>
          <w:rFonts w:ascii="Arial" w:hAnsi="Arial"/>
          <w:color w:val="000000"/>
          <w:sz w:val="28"/>
          <w:szCs w:val="28"/>
          <w:lang w:bidi="ar-DZ"/>
        </w:rPr>
        <w:t>°</w:t>
      </w:r>
      <w:r w:rsidR="00B72D78" w:rsidRPr="001C0AC8"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72D78" w:rsidRPr="001C0AC8">
        <w:rPr>
          <w:rFonts w:ascii="Tahoma" w:hAnsi="Tahoma" w:cs="Tahoma"/>
          <w:color w:val="FFFFFF"/>
          <w:sz w:val="28"/>
          <w:szCs w:val="28"/>
          <w:lang w:bidi="ar-DZ"/>
        </w:rPr>
        <w:t>≈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B3A4E" w:rsidRPr="001C0AC8"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r w:rsidR="006B3A4E">
        <w:rPr>
          <w:rFonts w:hint="cs"/>
          <w:sz w:val="28"/>
          <w:szCs w:val="28"/>
          <w:rtl/>
          <w:lang w:bidi="ar-DZ"/>
        </w:rPr>
        <w:t xml:space="preserve">.  .  .  .  .  .  .  . </w:t>
      </w:r>
      <w:r w:rsidR="006B3A4E" w:rsidRPr="006B3A4E">
        <w:rPr>
          <w:rFonts w:hint="cs"/>
          <w:color w:val="000000"/>
          <w:sz w:val="28"/>
          <w:szCs w:val="28"/>
          <w:rtl/>
          <w:lang w:bidi="ar-DZ"/>
        </w:rPr>
        <w:t xml:space="preserve"> .  .  .  .  .  .  . </w:t>
      </w:r>
      <w:r w:rsidR="001C0AC8">
        <w:rPr>
          <w:rFonts w:hint="cs"/>
          <w:color w:val="000000"/>
          <w:sz w:val="28"/>
          <w:szCs w:val="28"/>
          <w:rtl/>
          <w:lang w:bidi="ar-DZ"/>
        </w:rPr>
        <w:t xml:space="preserve"> .  .  .  .  .  .</w:t>
      </w:r>
    </w:p>
    <w:p w:rsidR="00B72D78" w:rsidRDefault="00B72D78" w:rsidP="00B72D78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 ) أ</w:t>
      </w:r>
      <w:r w:rsidRPr="002F43F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مــم  مـا يـلـي :</w:t>
      </w:r>
    </w:p>
    <w:p w:rsidR="00B72D78" w:rsidRPr="008C05E3" w:rsidRDefault="00B72D78" w:rsidP="00B72D78">
      <w:pPr>
        <w:bidi/>
        <w:rPr>
          <w:color w:val="000000"/>
          <w:sz w:val="28"/>
          <w:szCs w:val="28"/>
          <w:rtl/>
          <w:lang w:bidi="ar-DZ"/>
        </w:rPr>
      </w:pP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الـمـثـلــث  </w:t>
      </w:r>
      <w:r w:rsidRPr="008C05E3">
        <w:rPr>
          <w:color w:val="000000"/>
          <w:sz w:val="28"/>
          <w:szCs w:val="28"/>
          <w:lang w:bidi="ar-DZ"/>
        </w:rPr>
        <w:t>A</w:t>
      </w:r>
      <w:r w:rsidRPr="008C05E3">
        <w:rPr>
          <w:color w:val="000000"/>
          <w:sz w:val="16"/>
          <w:szCs w:val="16"/>
          <w:lang w:bidi="ar-DZ"/>
        </w:rPr>
        <w:t xml:space="preserve"> </w:t>
      </w:r>
      <w:r w:rsidRPr="008C05E3">
        <w:rPr>
          <w:color w:val="000000"/>
          <w:sz w:val="28"/>
          <w:szCs w:val="28"/>
          <w:lang w:bidi="ar-DZ"/>
        </w:rPr>
        <w:t>B</w:t>
      </w:r>
      <w:r w:rsidRPr="008C05E3">
        <w:rPr>
          <w:color w:val="000000"/>
          <w:sz w:val="16"/>
          <w:szCs w:val="16"/>
          <w:lang w:bidi="ar-DZ"/>
        </w:rPr>
        <w:t xml:space="preserve"> </w:t>
      </w:r>
      <w:r w:rsidRPr="008C05E3">
        <w:rPr>
          <w:color w:val="000000"/>
          <w:sz w:val="28"/>
          <w:szCs w:val="28"/>
          <w:lang w:bidi="ar-DZ"/>
        </w:rPr>
        <w:t>C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الـ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>قــا</w:t>
      </w:r>
      <w:r w:rsidRPr="008C05E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ئــم  فـي  </w:t>
      </w:r>
      <w:r w:rsidRPr="008C05E3">
        <w:rPr>
          <w:color w:val="000000"/>
          <w:sz w:val="28"/>
          <w:szCs w:val="28"/>
          <w:lang w:bidi="ar-DZ"/>
        </w:rPr>
        <w:t>A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لـد</w:t>
      </w:r>
      <w:r w:rsidRPr="008C05E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يْـنــا :</w:t>
      </w:r>
    </w:p>
    <w:p w:rsidR="00B72D78" w:rsidRDefault="008612ED" w:rsidP="00601FA3">
      <w:pPr>
        <w:bidi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4250" style="position:absolute;left:0;text-align:left;margin-left:283.7pt;margin-top:6.9pt;width:15.55pt;height:5.65pt;z-index:251715584" coordorigin="5295,1520" coordsize="348,186">
            <o:lock v:ext="edit" aspectratio="t"/>
            <v:line id="_x0000_s4251" style="position:absolute;flip:x" from="5295,1526" to="5475,1706" strokeweight="1.5pt">
              <o:lock v:ext="edit" aspectratio="t"/>
            </v:line>
            <v:line id="_x0000_s4252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47" style="position:absolute;left:0;text-align:left;margin-left:445.2pt;margin-top:6.9pt;width:15.55pt;height:5.65pt;z-index:251714560" coordorigin="5295,1520" coordsize="348,186">
            <o:lock v:ext="edit" aspectratio="t"/>
            <v:line id="_x0000_s4248" style="position:absolute;flip:x" from="5295,1526" to="5475,1706" strokeweight="1.5pt">
              <o:lock v:ext="edit" aspectratio="t"/>
            </v:line>
            <v:line id="_x0000_s4249" style="position:absolute" from="5463,1520" to="5643,1700" strokeweight="1.5pt">
              <o:lock v:ext="edit" aspectratio="t"/>
            </v:line>
          </v:group>
        </w:pict>
      </w:r>
      <w:r w:rsidR="00B72D78">
        <w:rPr>
          <w:rFonts w:hint="cs"/>
          <w:sz w:val="28"/>
          <w:szCs w:val="28"/>
          <w:rtl/>
          <w:lang w:bidi="ar-DZ"/>
        </w:rPr>
        <w:t xml:space="preserve">  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320" w:dyaOrig="740">
          <v:shape id="_x0000_i1040" type="#_x0000_t75" style="width:116.05pt;height:36.55pt" o:ole="">
            <v:imagedata r:id="rId33" o:title=""/>
          </v:shape>
          <o:OLEObject Type="Embed" ProgID="Equation.DSMT4" ShapeID="_x0000_i1040" DrawAspect="Content" ObjectID="_1573734680" r:id="rId34"/>
        </w:object>
      </w:r>
      <w:r w:rsidR="00B72D78">
        <w:rPr>
          <w:rFonts w:hint="cs"/>
          <w:sz w:val="28"/>
          <w:szCs w:val="28"/>
          <w:rtl/>
          <w:lang w:bidi="ar-DZ"/>
        </w:rPr>
        <w:t xml:space="preserve">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 xml:space="preserve">   ؛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 xml:space="preserve">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320" w:dyaOrig="740">
          <v:shape id="_x0000_i1041" type="#_x0000_t75" style="width:116.05pt;height:36.55pt" o:ole="">
            <v:imagedata r:id="rId35" o:title=""/>
          </v:shape>
          <o:OLEObject Type="Embed" ProgID="Equation.DSMT4" ShapeID="_x0000_i1041" DrawAspect="Content" ObjectID="_1573734681" r:id="rId36"/>
        </w:object>
      </w:r>
      <w:r w:rsidR="00B72D78">
        <w:rPr>
          <w:rFonts w:hint="cs"/>
          <w:sz w:val="28"/>
          <w:szCs w:val="28"/>
          <w:rtl/>
          <w:lang w:bidi="ar-DZ"/>
        </w:rPr>
        <w:t xml:space="preserve"> </w:t>
      </w:r>
    </w:p>
    <w:p w:rsidR="00B72D78" w:rsidRDefault="008612ED" w:rsidP="00601FA3">
      <w:pPr>
        <w:bidi/>
        <w:spacing w:line="360" w:lineRule="auto"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4244" style="position:absolute;left:0;text-align:left;margin-left:286.5pt;margin-top:6.3pt;width:15.55pt;height:5.65pt;z-index:251713536" coordorigin="5295,1520" coordsize="348,186">
            <o:lock v:ext="edit" aspectratio="t"/>
            <v:line id="_x0000_s4245" style="position:absolute;flip:x" from="5295,1526" to="5475,1706" strokeweight="1.5pt">
              <o:lock v:ext="edit" aspectratio="t"/>
            </v:line>
            <v:line id="_x0000_s4246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32" style="position:absolute;left:0;text-align:left;margin-left:445.9pt;margin-top:6.3pt;width:15.55pt;height:5.65pt;z-index:251711488" coordorigin="5295,1520" coordsize="348,186">
            <o:lock v:ext="edit" aspectratio="t"/>
            <v:line id="_x0000_s4233" style="position:absolute;flip:x" from="5295,1526" to="5475,1706" strokeweight="1.5pt">
              <o:lock v:ext="edit" aspectratio="t"/>
            </v:line>
            <v:line id="_x0000_s4234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56" style="position:absolute;left:0;text-align:left;margin-left:271.2pt;margin-top:39.3pt;width:15.55pt;height:5.65pt;z-index:251717632" coordorigin="5295,1520" coordsize="348,186">
            <o:lock v:ext="edit" aspectratio="t"/>
            <v:line id="_x0000_s4257" style="position:absolute;flip:x" from="5295,1526" to="5475,1706" strokeweight="1.5pt">
              <o:lock v:ext="edit" aspectratio="t"/>
            </v:line>
            <v:line id="_x0000_s4258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53" style="position:absolute;left:0;text-align:left;margin-left:413.8pt;margin-top:39.3pt;width:15.55pt;height:5.65pt;z-index:251716608" coordorigin="5295,1520" coordsize="348,186">
            <o:lock v:ext="edit" aspectratio="t"/>
            <v:line id="_x0000_s4254" style="position:absolute;flip:x" from="5295,1526" to="5475,1706" strokeweight="1.5pt">
              <o:lock v:ext="edit" aspectratio="t"/>
            </v:line>
            <v:line id="_x0000_s4255" style="position:absolute" from="5463,1520" to="5643,1700" strokeweight="1.5pt">
              <o:lock v:ext="edit" aspectratio="t"/>
            </v:line>
          </v:group>
        </w:pict>
      </w:r>
      <w:r w:rsidR="00B72D78">
        <w:rPr>
          <w:rFonts w:hint="cs"/>
          <w:sz w:val="28"/>
          <w:szCs w:val="28"/>
          <w:rtl/>
          <w:lang w:bidi="ar-DZ"/>
        </w:rPr>
        <w:t xml:space="preserve">  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280" w:dyaOrig="740">
          <v:shape id="_x0000_i1042" type="#_x0000_t75" style="width:113.9pt;height:36.55pt" o:ole="">
            <v:imagedata r:id="rId37" o:title=""/>
          </v:shape>
          <o:OLEObject Type="Embed" ProgID="Equation.DSMT4" ShapeID="_x0000_i1042" DrawAspect="Content" ObjectID="_1573734682" r:id="rId38"/>
        </w:object>
      </w:r>
      <w:r w:rsidR="00B72D78">
        <w:rPr>
          <w:rFonts w:hint="cs"/>
          <w:sz w:val="28"/>
          <w:szCs w:val="28"/>
          <w:rtl/>
          <w:lang w:bidi="ar-DZ"/>
        </w:rPr>
        <w:t xml:space="preserve">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 xml:space="preserve">   ؛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B72D78">
        <w:rPr>
          <w:rFonts w:hint="cs"/>
          <w:sz w:val="28"/>
          <w:szCs w:val="28"/>
          <w:rtl/>
          <w:lang w:bidi="ar-DZ"/>
        </w:rPr>
        <w:t xml:space="preserve">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280" w:dyaOrig="740">
          <v:shape id="_x0000_i1043" type="#_x0000_t75" style="width:113.9pt;height:36.55pt" o:ole="">
            <v:imagedata r:id="rId39" o:title=""/>
          </v:shape>
          <o:OLEObject Type="Embed" ProgID="Equation.DSMT4" ShapeID="_x0000_i1043" DrawAspect="Content" ObjectID="_1573734683" r:id="rId40"/>
        </w:object>
      </w:r>
      <w:r w:rsidR="00B72D78">
        <w:rPr>
          <w:rFonts w:hint="cs"/>
          <w:sz w:val="28"/>
          <w:szCs w:val="28"/>
          <w:rtl/>
          <w:lang w:bidi="ar-DZ"/>
        </w:rPr>
        <w:t xml:space="preserve"> </w:t>
      </w:r>
    </w:p>
    <w:p w:rsidR="00B72D78" w:rsidRDefault="00B72D78" w:rsidP="003270AA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ن  أ</w:t>
      </w:r>
      <w:r w:rsidRPr="009C53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Pr="003E001D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044" type="#_x0000_t75" style="width:119.3pt;height:15.05pt" o:ole="">
            <v:imagedata r:id="rId41" o:title=""/>
          </v:shape>
          <o:OLEObject Type="Embed" ProgID="Equation.DSMT4" ShapeID="_x0000_i1044" DrawAspect="Content" ObjectID="_1573734684" r:id="rId42"/>
        </w:objec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 w:rsidRPr="003E001D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045" type="#_x0000_t75" style="width:119.3pt;height:15.05pt" o:ole="">
            <v:imagedata r:id="rId43" o:title=""/>
          </v:shape>
          <o:OLEObject Type="Embed" ProgID="Equation.DSMT4" ShapeID="_x0000_i1045" DrawAspect="Content" ObjectID="_1573734685" r:id="rId44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B72D78" w:rsidRPr="000B5271" w:rsidRDefault="00391416" w:rsidP="003270AA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</w:t>
      </w:r>
      <w:r w:rsidRPr="000B5271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</w:t>
      </w:r>
    </w:p>
    <w:p w:rsidR="00B72D78" w:rsidRPr="000B5271" w:rsidRDefault="00391416" w:rsidP="003270AA">
      <w:pPr>
        <w:bidi/>
        <w:spacing w:line="552" w:lineRule="auto"/>
        <w:rPr>
          <w:color w:val="000000"/>
          <w:sz w:val="28"/>
          <w:szCs w:val="28"/>
          <w:rtl/>
          <w:lang w:bidi="ar-DZ"/>
        </w:rPr>
      </w:pPr>
      <w:r w:rsidRPr="000B527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7118E2" w:rsidRPr="00163DB1" w:rsidRDefault="00391416" w:rsidP="003270AA">
      <w:pPr>
        <w:bidi/>
        <w:rPr>
          <w:color w:val="000000"/>
          <w:sz w:val="28"/>
          <w:szCs w:val="28"/>
          <w:rtl/>
          <w:lang w:bidi="ar-DZ"/>
        </w:rPr>
      </w:pPr>
      <w:r w:rsidRPr="000B527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7118E2" w:rsidRDefault="008612ED" w:rsidP="007118E2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group id="_x0000_s3566" style="position:absolute;left:0;text-align:left;margin-left:34.05pt;margin-top:-2.85pt;width:232.3pt;height:203.5pt;z-index:251643904" coordorigin="1248,510" coordsize="4646,4070">
            <v:shape id="_x0000_s3502" type="#_x0000_t202" style="position:absolute;left:1788;top:1355;width:567;height:454" o:regroupid="2" filled="f" stroked="f">
              <v:textbox style="mso-next-textbox:#_x0000_s3502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3503" type="#_x0000_t202" style="position:absolute;left:3435;top:2041;width:567;height:454" o:regroupid="2" filled="f" stroked="f">
              <v:textbox style="mso-next-textbox:#_x0000_s3503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504" type="#_x0000_t202" style="position:absolute;left:4068;top:3965;width:567;height:454" o:regroupid="2" filled="f" stroked="f">
              <v:textbox style="mso-next-textbox:#_x0000_s3504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3505" type="#_x0000_t202" style="position:absolute;left:1443;top:2330;width:567;height:454" o:regroupid="2" filled="f" stroked="f">
              <v:textbox style="mso-next-textbox:#_x0000_s3505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506" type="#_x0000_t202" style="position:absolute;left:1443;top:3875;width:567;height:454" o:regroupid="2" filled="f" stroked="f">
              <v:textbox style="mso-next-textbox:#_x0000_s3506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3508" type="#_x0000_t202" style="position:absolute;left:3393;top:3965;width:567;height:454" o:regroupid="2" filled="f" stroked="f">
              <v:textbox style="mso-next-textbox:#_x0000_s3508" inset="0,1mm,0,0">
                <w:txbxContent>
                  <w:p w:rsidR="007118E2" w:rsidRPr="00E07E2B" w:rsidRDefault="007118E2" w:rsidP="007118E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509" type="#_x0000_t202" style="position:absolute;left:2253;top:3515;width:567;height:454" o:regroupid="2" filled="f" stroked="f">
              <v:textbox style="mso-next-textbox:#_x0000_s3509" inset="0,1mm,0,0">
                <w:txbxContent>
                  <w:p w:rsidR="007118E2" w:rsidRPr="002D4A61" w:rsidRDefault="007118E2" w:rsidP="007118E2">
                    <w:pPr>
                      <w:jc w:val="center"/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</w:pPr>
                    <w:r w:rsidRPr="00233963">
                      <w:rPr>
                        <w:i/>
                        <w:iCs/>
                        <w:sz w:val="28"/>
                        <w:szCs w:val="28"/>
                        <w:rtl/>
                        <w:lang w:bidi="ar-DZ"/>
                      </w:rPr>
                      <w:t>α</w:t>
                    </w:r>
                  </w:p>
                </w:txbxContent>
              </v:textbox>
            </v:shape>
            <v:shape id="_x0000_s3510" type="#_x0000_t19" style="position:absolute;left:1658;top:1713;width:2532;height:2867" coordsize="24111,27308" o:regroupid="2" adj="-6335799,1004209,2511" path="wr-19089,,24111,43200,,146,23343,27308nfewr-19089,,24111,43200,,146,23343,27308l2511,21600nsxe" strokeweight="1.5pt">
              <v:path o:connectlocs="0,146;23343,27308;2511,21600"/>
              <o:lock v:ext="edit" aspectratio="t"/>
            </v:shape>
            <v:shape id="_x0000_s3511" style="position:absolute;left:1935;top:1709;width:2268;height:2268" coordsize="1155,3930" o:regroupid="2" path="m,l,3930r1155,e" filled="f" strokeweight="1.5pt">
              <v:stroke startarrow="classic" endarrow="classic"/>
              <v:path arrowok="t"/>
              <o:lock v:ext="edit" aspectratio="t"/>
            </v:shape>
            <v:shape id="_x0000_s3512" type="#_x0000_t32" style="position:absolute;left:3675;top:2554;width:0;height:1417;rotation:-180;flip:x" o:connectortype="straight" o:regroupid="2" strokeweight="1.5pt"/>
            <v:shape id="_x0000_s3513" type="#_x0000_t32" style="position:absolute;left:1860;top:2554;width:1814;height:0;flip:x" o:connectortype="straight" o:regroupid="2" strokeweight="1.5pt">
              <v:stroke dashstyle="dash"/>
            </v:shape>
            <v:shape id="_x0000_s3514" type="#_x0000_t32" style="position:absolute;left:1935;top:2546;width:1739;height:1419;flip:x" o:connectortype="straight" o:regroupid="2" strokeweight="1.5pt">
              <o:lock v:ext="edit" aspectratio="t"/>
            </v:shape>
            <v:shape id="_x0000_s3515" type="#_x0000_t32" style="position:absolute;left:4170;top:3971;width:567;height:0;flip:x" o:connectortype="straight" o:regroupid="2" strokeweight="1.5pt">
              <v:stroke startarrow="classic"/>
            </v:shape>
            <v:shape id="_x0000_s3516" style="position:absolute;left:3510;top:3795;width:170;height:170;rotation:90" coordsize="1155,3930" o:regroupid="2" path="m,l,3930r1155,e" filled="f" strokeweight="1.5pt">
              <v:path arrowok="t"/>
              <o:lock v:ext="edit" aspectratio="t"/>
            </v:shape>
            <v:shape id="_x0000_s3518" type="#_x0000_t19" style="position:absolute;left:2200;top:3722;width:227;height:227;rotation:20" o:regroupid="2" strokeweight="1.5pt">
              <o:lock v:ext="edit" aspectratio="t"/>
            </v:shape>
            <v:shape id="_x0000_s3519" style="position:absolute;left:1925;top:2554;width:170;height:170;rotation:270" coordsize="1155,3930" o:regroupid="2" path="m,l,3930r1155,e" filled="f" strokeweight="1.5pt">
              <v:path arrowok="t"/>
              <o:lock v:ext="edit" aspectratio="t"/>
            </v:shape>
            <v:shape id="_x0000_s3522" type="#_x0000_t202" style="position:absolute;left:4533;top:3560;width:1361;height:794" o:regroupid="2" filled="f" stroked="f">
              <v:textbox style="mso-next-textbox:#_x0000_s3522" inset="0,1mm,0,0">
                <w:txbxContent>
                  <w:p w:rsidR="007118E2" w:rsidRDefault="007118E2" w:rsidP="007118E2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7118E2" w:rsidRPr="00E07E2B" w:rsidRDefault="007118E2" w:rsidP="007118E2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فـو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صــل</w:t>
                    </w:r>
                  </w:p>
                </w:txbxContent>
              </v:textbox>
            </v:shape>
            <v:shape id="_x0000_s3523" type="#_x0000_t202" style="position:absolute;left:1248;top:510;width:1361;height:794" o:regroupid="2" filled="f" stroked="f">
              <v:textbox style="mso-next-textbox:#_x0000_s3523" inset="0,1mm,0,0">
                <w:txbxContent>
                  <w:p w:rsidR="007118E2" w:rsidRDefault="007118E2" w:rsidP="007118E2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7118E2" w:rsidRPr="00E07E2B" w:rsidRDefault="007118E2" w:rsidP="007118E2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تـر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تـيــب</w:t>
                    </w:r>
                  </w:p>
                </w:txbxContent>
              </v:textbox>
            </v:shape>
            <v:shape id="_x0000_s3524" type="#_x0000_t32" style="position:absolute;left:1935;top:1154;width:0;height:567" o:connectortype="straight" o:regroupid="2" strokeweight="1.5pt">
              <v:stroke startarrow="classic"/>
            </v:shape>
            <v:shape id="_x0000_s3525" type="#_x0000_t32" style="position:absolute;left:2018;top:2554;width:170;height:0;flip:x" o:connectortype="straight" o:regroupid="2" strokeweight="1.5pt"/>
          </v:group>
        </w:pict>
      </w:r>
      <w:r w:rsidR="007118E2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7118E2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7118E2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7118E2" w:rsidRPr="00165337">
        <w:rPr>
          <w:b/>
          <w:bCs/>
          <w:sz w:val="28"/>
          <w:szCs w:val="28"/>
          <w:u w:val="single"/>
          <w:lang w:bidi="ar-DZ"/>
        </w:rPr>
        <w:t>0</w:t>
      </w:r>
      <w:r w:rsidR="007118E2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118E2">
        <w:rPr>
          <w:b/>
          <w:bCs/>
          <w:sz w:val="28"/>
          <w:szCs w:val="28"/>
          <w:u w:val="single"/>
          <w:lang w:bidi="ar-DZ"/>
        </w:rPr>
        <w:t>2</w:t>
      </w:r>
      <w:r w:rsidR="007118E2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7118E2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7118E2">
        <w:rPr>
          <w:b/>
          <w:bCs/>
          <w:sz w:val="28"/>
          <w:szCs w:val="28"/>
          <w:u w:val="single"/>
          <w:lang w:bidi="ar-DZ"/>
        </w:rPr>
        <w:t>1</w:t>
      </w:r>
      <w:r w:rsidR="007118E2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118E2">
        <w:rPr>
          <w:b/>
          <w:bCs/>
          <w:sz w:val="28"/>
          <w:szCs w:val="28"/>
          <w:u w:val="single"/>
          <w:lang w:bidi="ar-DZ"/>
        </w:rPr>
        <w:t>6</w:t>
      </w:r>
      <w:r w:rsidR="007118E2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7118E2">
        <w:rPr>
          <w:b/>
          <w:bCs/>
          <w:sz w:val="28"/>
          <w:szCs w:val="28"/>
          <w:u w:val="single"/>
          <w:lang w:bidi="ar-DZ"/>
        </w:rPr>
        <w:t>9</w:t>
      </w:r>
      <w:r w:rsidR="007118E2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8C59FB">
        <w:rPr>
          <w:rFonts w:hint="cs"/>
          <w:sz w:val="28"/>
          <w:szCs w:val="28"/>
          <w:rtl/>
          <w:lang w:bidi="ar-DZ"/>
        </w:rPr>
        <w:t xml:space="preserve"> </w:t>
      </w:r>
    </w:p>
    <w:p w:rsidR="007118E2" w:rsidRDefault="008612ED" w:rsidP="007118E2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497" style="position:absolute;left:0;text-align:left;margin-left:399pt;margin-top:16.5pt;width:44.75pt;height:0;z-index:251640832" coordorigin="3372,1005" coordsize="895,0">
            <v:shape id="_x0000_s3498" type="#_x0000_t32" style="position:absolute;left:3927;top:1005;width:340;height:0;flip:x" o:connectortype="straight" strokeweight="1.5pt">
              <v:stroke startarrow="classic"/>
            </v:shape>
            <v:shape id="_x0000_s3499" type="#_x0000_t32" style="position:absolute;left:3372;top:1005;width:340;height:0;flip:x" o:connectortype="straight" strokeweight="1.5pt">
              <v:stroke startarrow="classic"/>
            </v:shape>
          </v:group>
        </w:pict>
      </w:r>
      <w:r w:rsidR="007118E2">
        <w:rPr>
          <w:rFonts w:hint="cs"/>
          <w:sz w:val="28"/>
          <w:szCs w:val="28"/>
          <w:rtl/>
          <w:lang w:bidi="ar-DZ"/>
        </w:rPr>
        <w:t>1 ) الـشـكــل  الـمـقــا</w:t>
      </w:r>
      <w:r w:rsidR="007118E2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7118E2">
        <w:rPr>
          <w:rFonts w:hint="cs"/>
          <w:sz w:val="28"/>
          <w:szCs w:val="28"/>
          <w:rtl/>
          <w:lang w:bidi="ar-DZ"/>
        </w:rPr>
        <w:t>بــل  يـتـكــون  مـن  مـعـلــم  مـتـعــا</w:t>
      </w:r>
      <w:r w:rsidR="007118E2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7118E2">
        <w:rPr>
          <w:rFonts w:hint="cs"/>
          <w:sz w:val="28"/>
          <w:szCs w:val="28"/>
          <w:rtl/>
          <w:lang w:bidi="ar-DZ"/>
        </w:rPr>
        <w:t>مــد</w:t>
      </w:r>
    </w:p>
    <w:p w:rsidR="007118E2" w:rsidRDefault="007118E2" w:rsidP="007118E2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مـتـجــا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ـس  </w:t>
      </w:r>
      <w:r>
        <w:rPr>
          <w:sz w:val="28"/>
          <w:szCs w:val="28"/>
          <w:lang w:bidi="ar-DZ"/>
        </w:rPr>
        <w:t>( O ; O</w:t>
      </w:r>
      <w:r w:rsidRPr="00E53C1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I ; O</w:t>
      </w:r>
      <w:r w:rsidRPr="00E53C1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J )</w:t>
      </w:r>
      <w:r>
        <w:rPr>
          <w:rFonts w:hint="cs"/>
          <w:sz w:val="28"/>
          <w:szCs w:val="28"/>
          <w:rtl/>
          <w:lang w:bidi="ar-DZ"/>
        </w:rPr>
        <w:t xml:space="preserve">  و قـــوس  مـن  الـد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ـرة</w:t>
      </w:r>
    </w:p>
    <w:p w:rsidR="007118E2" w:rsidRDefault="008612ED" w:rsidP="007118E2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3500" type="#_x0000_t19" style="position:absolute;left:0;text-align:left;margin-left:383.85pt;margin-top:15pt;width:14.15pt;height:11.35pt;z-index:251641856" coordsize="37479,21600" adj="-9824672,-1936968,18690" path="wr-2910,,40290,43200,,10771,37479,10945nfewr-2910,,40290,43200,,10771,37479,10945l18690,21600nsxe" strokeweight="1.5pt">
            <v:path o:connectlocs="0,10771;37479,10945;18690,21600"/>
            <o:lock v:ext="edit" aspectratio="t"/>
          </v:shape>
        </w:pict>
      </w:r>
      <w:r w:rsidR="007118E2">
        <w:rPr>
          <w:rFonts w:hint="cs"/>
          <w:sz w:val="28"/>
          <w:szCs w:val="28"/>
          <w:rtl/>
          <w:lang w:bidi="ar-DZ"/>
        </w:rPr>
        <w:t xml:space="preserve">     الـتـي  مــركـــزهـا  </w:t>
      </w:r>
      <w:r w:rsidR="007118E2">
        <w:rPr>
          <w:sz w:val="28"/>
          <w:szCs w:val="28"/>
          <w:lang w:bidi="ar-DZ"/>
        </w:rPr>
        <w:t>O</w:t>
      </w:r>
      <w:r w:rsidR="007118E2">
        <w:rPr>
          <w:rFonts w:hint="cs"/>
          <w:sz w:val="28"/>
          <w:szCs w:val="28"/>
          <w:rtl/>
          <w:lang w:bidi="ar-DZ"/>
        </w:rPr>
        <w:t xml:space="preserve">  و نـصـــف  قــطــرهـا  الـوحــد</w:t>
      </w:r>
      <w:r w:rsidR="007118E2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7118E2">
        <w:rPr>
          <w:rFonts w:hint="cs"/>
          <w:sz w:val="28"/>
          <w:szCs w:val="28"/>
          <w:rtl/>
          <w:lang w:bidi="ar-DZ"/>
        </w:rPr>
        <w:t>ة  أ</w:t>
      </w:r>
      <w:r w:rsidR="007118E2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7118E2">
        <w:rPr>
          <w:rFonts w:hint="cs"/>
          <w:sz w:val="28"/>
          <w:szCs w:val="28"/>
          <w:rtl/>
          <w:lang w:bidi="ar-DZ"/>
        </w:rPr>
        <w:t xml:space="preserve">ي  1 </w:t>
      </w:r>
    </w:p>
    <w:p w:rsidR="007118E2" w:rsidRDefault="007118E2" w:rsidP="007118E2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 نـقـطـة  مـن  الـقـــوس  </w:t>
      </w:r>
      <w:r>
        <w:rPr>
          <w:sz w:val="28"/>
          <w:szCs w:val="28"/>
          <w:lang w:bidi="ar-DZ"/>
        </w:rPr>
        <w:t>I</w:t>
      </w:r>
      <w:r w:rsidRPr="00E53C1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J</w:t>
      </w:r>
      <w:r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>
        <w:rPr>
          <w:rFonts w:hint="cs"/>
          <w:sz w:val="28"/>
          <w:szCs w:val="28"/>
          <w:rtl/>
          <w:lang w:bidi="ar-DZ"/>
        </w:rPr>
        <w:t>( رب</w:t>
      </w:r>
      <w:proofErr w:type="gramEnd"/>
      <w:r>
        <w:rPr>
          <w:rFonts w:hint="cs"/>
          <w:sz w:val="28"/>
          <w:szCs w:val="28"/>
          <w:rtl/>
          <w:lang w:bidi="ar-DZ"/>
        </w:rPr>
        <w:t>ــع  الـد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ــرة ) </w:t>
      </w:r>
    </w:p>
    <w:p w:rsidR="007118E2" w:rsidRDefault="008612ED" w:rsidP="007118E2">
      <w:pPr>
        <w:bidi/>
        <w:spacing w:line="72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552" style="position:absolute;left:0;text-align:left;margin-left:385.65pt;margin-top:13.65pt;width:96pt;height:34.5pt;z-index:251642880" coordorigin="8280,3255" coordsize="1920,690">
            <v:shape id="_x0000_s3553" type="#_x0000_t32" style="position:absolute;left:9690;top:3435;width:510;height:510;flip:x y" o:connectortype="straight" strokeweight="1.5pt">
              <v:stroke endarrow="classic"/>
              <o:lock v:ext="edit" aspectratio="t"/>
            </v:shape>
            <v:shape id="_x0000_s3554" type="#_x0000_t32" style="position:absolute;left:8280;top:3435;width:510;height:510;flip:y" o:connectortype="straight" strokeweight="1.5pt">
              <v:stroke endarrow="classic"/>
              <o:lock v:ext="edit" aspectratio="t"/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3555" type="#_x0000_t88" style="position:absolute;left:8750;top:3085;width:170;height:510;rotation:90" strokeweight="1.5pt"/>
            <v:shape id="_x0000_s3556" type="#_x0000_t88" style="position:absolute;left:9560;top:3085;width:170;height:510;rotation:90" strokeweight="1.5pt"/>
          </v:group>
        </w:pict>
      </w:r>
      <w:r w:rsidR="007118E2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="007118E2">
        <w:rPr>
          <w:rFonts w:hint="cs"/>
          <w:sz w:val="28"/>
          <w:szCs w:val="28"/>
          <w:rtl/>
          <w:lang w:bidi="ar-DZ"/>
        </w:rPr>
        <w:t xml:space="preserve">بـحــيــث  </w:t>
      </w:r>
      <w:r w:rsidR="007118E2">
        <w:rPr>
          <w:sz w:val="28"/>
          <w:szCs w:val="28"/>
          <w:lang w:bidi="ar-DZ"/>
        </w:rPr>
        <w:t>M</w:t>
      </w:r>
      <w:proofErr w:type="gramEnd"/>
      <w:r w:rsidR="007118E2">
        <w:rPr>
          <w:sz w:val="28"/>
          <w:szCs w:val="28"/>
          <w:lang w:bidi="ar-DZ"/>
        </w:rPr>
        <w:t xml:space="preserve"> (  O</w:t>
      </w:r>
      <w:r w:rsidR="007118E2" w:rsidRPr="00DC1BC0">
        <w:rPr>
          <w:sz w:val="16"/>
          <w:szCs w:val="16"/>
          <w:lang w:bidi="ar-DZ"/>
        </w:rPr>
        <w:t xml:space="preserve"> </w:t>
      </w:r>
      <w:r w:rsidR="007118E2">
        <w:rPr>
          <w:sz w:val="28"/>
          <w:szCs w:val="28"/>
          <w:lang w:bidi="ar-DZ"/>
        </w:rPr>
        <w:t>H  ;  O</w:t>
      </w:r>
      <w:r w:rsidR="007118E2" w:rsidRPr="00DC1BC0">
        <w:rPr>
          <w:sz w:val="16"/>
          <w:szCs w:val="16"/>
          <w:lang w:bidi="ar-DZ"/>
        </w:rPr>
        <w:t xml:space="preserve"> </w:t>
      </w:r>
      <w:r w:rsidR="007118E2">
        <w:rPr>
          <w:sz w:val="28"/>
          <w:szCs w:val="28"/>
          <w:lang w:bidi="ar-DZ"/>
        </w:rPr>
        <w:t>A  )</w:t>
      </w:r>
      <w:r w:rsidR="007118E2">
        <w:rPr>
          <w:rFonts w:hint="cs"/>
          <w:sz w:val="28"/>
          <w:szCs w:val="28"/>
          <w:rtl/>
          <w:lang w:bidi="ar-DZ"/>
        </w:rPr>
        <w:t xml:space="preserve"> .</w:t>
      </w:r>
    </w:p>
    <w:p w:rsidR="007118E2" w:rsidRPr="000566AD" w:rsidRDefault="007118E2" w:rsidP="007118E2">
      <w:pPr>
        <w:bidi/>
        <w:spacing w:line="48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0566AD">
        <w:rPr>
          <w:rFonts w:hint="cs"/>
          <w:color w:val="000000"/>
          <w:sz w:val="28"/>
          <w:szCs w:val="28"/>
          <w:rtl/>
        </w:rPr>
        <w:t>تـرتــيــب</w:t>
      </w:r>
      <w:r w:rsidRPr="000566AD">
        <w:rPr>
          <w:rFonts w:hint="cs"/>
          <w:sz w:val="28"/>
          <w:szCs w:val="28"/>
          <w:rtl/>
          <w:lang w:bidi="ar-DZ"/>
        </w:rPr>
        <w:t xml:space="preserve">  </w:t>
      </w:r>
      <w:r w:rsidRPr="000566AD">
        <w:rPr>
          <w:sz w:val="28"/>
          <w:szCs w:val="28"/>
          <w:lang w:bidi="ar-DZ"/>
        </w:rPr>
        <w:t>M</w:t>
      </w:r>
      <w:proofErr w:type="gramEnd"/>
      <w:r w:rsidRPr="000566AD">
        <w:rPr>
          <w:rFonts w:hint="cs"/>
          <w:sz w:val="28"/>
          <w:szCs w:val="28"/>
          <w:rtl/>
          <w:lang w:bidi="ar-DZ"/>
        </w:rPr>
        <w:t xml:space="preserve">               ف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صـلــة  </w:t>
      </w:r>
      <w:r w:rsidRPr="000566AD">
        <w:rPr>
          <w:sz w:val="28"/>
          <w:szCs w:val="28"/>
          <w:lang w:bidi="ar-DZ"/>
        </w:rPr>
        <w:t>M</w:t>
      </w:r>
    </w:p>
    <w:p w:rsidR="007118E2" w:rsidRPr="000566AD" w:rsidRDefault="007118E2" w:rsidP="007118E2">
      <w:pPr>
        <w:bidi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بـيــن  أ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Pr="000566AD">
        <w:rPr>
          <w:color w:val="000000"/>
          <w:position w:val="-6"/>
          <w:sz w:val="28"/>
          <w:szCs w:val="28"/>
          <w:lang w:bidi="ar-DZ"/>
        </w:rPr>
        <w:object w:dxaOrig="1560" w:dyaOrig="300">
          <v:shape id="_x0000_i1046" type="#_x0000_t75" style="width:78.45pt;height:15.05pt" o:ole="">
            <v:imagedata r:id="rId45" o:title=""/>
          </v:shape>
          <o:OLEObject Type="Embed" ProgID="Equation.DSMT4" ShapeID="_x0000_i1046" DrawAspect="Content" ObjectID="_1573734686" r:id="rId46"/>
        </w:objec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و    </w:t>
      </w:r>
      <w:r w:rsidRPr="000566AD">
        <w:rPr>
          <w:color w:val="000000"/>
          <w:position w:val="-6"/>
          <w:sz w:val="28"/>
          <w:szCs w:val="28"/>
          <w:lang w:bidi="ar-DZ"/>
        </w:rPr>
        <w:object w:dxaOrig="1579" w:dyaOrig="300">
          <v:shape id="_x0000_i1047" type="#_x0000_t75" style="width:78.45pt;height:15.05pt" o:ole="">
            <v:imagedata r:id="rId47" o:title=""/>
          </v:shape>
          <o:OLEObject Type="Embed" ProgID="Equation.DSMT4" ShapeID="_x0000_i1047" DrawAspect="Content" ObjectID="_1573734687" r:id="rId48"/>
        </w:objec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118E2" w:rsidRPr="000566AD" w:rsidRDefault="00862FB6" w:rsidP="00862FB6">
      <w:pPr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>.  .  .  .  .  .</w:t>
      </w:r>
      <w:r w:rsidRPr="000566AD">
        <w:rPr>
          <w:color w:val="000000"/>
          <w:position w:val="-28"/>
          <w:sz w:val="28"/>
          <w:szCs w:val="28"/>
          <w:lang w:bidi="ar-DZ"/>
        </w:rPr>
        <w:object w:dxaOrig="580" w:dyaOrig="740">
          <v:shape id="_x0000_i1048" type="#_x0000_t75" style="width:29pt;height:36.55pt" o:ole="">
            <v:imagedata r:id="rId49" o:title=""/>
          </v:shape>
          <o:OLEObject Type="Embed" ProgID="Equation.DSMT4" ShapeID="_x0000_i1048" DrawAspect="Content" ObjectID="_1573734688" r:id="rId50"/>
        </w:object>
      </w:r>
    </w:p>
    <w:p w:rsidR="007118E2" w:rsidRPr="000566AD" w:rsidRDefault="00862FB6" w:rsidP="008725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</w:p>
    <w:p w:rsidR="007118E2" w:rsidRPr="000566AD" w:rsidRDefault="00862FB6" w:rsidP="008725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</w:p>
    <w:p w:rsidR="007118E2" w:rsidRPr="000566AD" w:rsidRDefault="007118E2" w:rsidP="007118E2">
      <w:pPr>
        <w:bidi/>
        <w:spacing w:line="276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نـشـى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ء  الـمـمـ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س  لـلـد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ئــرة  فـي  الـنـقـطـة  </w:t>
      </w:r>
      <w:r w:rsidRPr="000566AD">
        <w:rPr>
          <w:sz w:val="28"/>
          <w:szCs w:val="28"/>
          <w:lang w:bidi="ar-DZ"/>
        </w:rPr>
        <w:t>I</w:t>
      </w:r>
      <w:r w:rsidRPr="000566AD">
        <w:rPr>
          <w:rFonts w:hint="cs"/>
          <w:sz w:val="28"/>
          <w:szCs w:val="28"/>
          <w:rtl/>
          <w:lang w:bidi="ar-DZ"/>
        </w:rPr>
        <w:t xml:space="preserve">  و ســـم  </w:t>
      </w:r>
      <w:r w:rsidRPr="000566AD">
        <w:rPr>
          <w:sz w:val="28"/>
          <w:szCs w:val="28"/>
          <w:lang w:bidi="ar-DZ"/>
        </w:rPr>
        <w:t>E</w:t>
      </w:r>
      <w:r w:rsidRPr="000566AD">
        <w:rPr>
          <w:rFonts w:hint="cs"/>
          <w:sz w:val="28"/>
          <w:szCs w:val="28"/>
          <w:rtl/>
          <w:lang w:bidi="ar-DZ"/>
        </w:rPr>
        <w:t xml:space="preserve">  نـقـطـة  تـق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طـعــه  مـع  الـمـســتــقــيــم  </w:t>
      </w:r>
      <w:r w:rsidRPr="000566AD">
        <w:rPr>
          <w:sz w:val="28"/>
          <w:szCs w:val="28"/>
          <w:lang w:bidi="ar-DZ"/>
        </w:rPr>
        <w:t>( O</w:t>
      </w:r>
      <w:r w:rsidRPr="000566AD">
        <w:rPr>
          <w:sz w:val="16"/>
          <w:szCs w:val="16"/>
          <w:lang w:bidi="ar-DZ"/>
        </w:rPr>
        <w:t xml:space="preserve"> </w:t>
      </w:r>
      <w:r w:rsidRPr="000566AD">
        <w:rPr>
          <w:sz w:val="28"/>
          <w:szCs w:val="28"/>
          <w:lang w:bidi="ar-DZ"/>
        </w:rPr>
        <w:t>M )</w: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7118E2" w:rsidRPr="000566AD" w:rsidRDefault="008612ED" w:rsidP="007D5BFC">
      <w:pPr>
        <w:bidi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732" style="position:absolute;left:0;text-align:left;margin-left:46.15pt;margin-top:21.25pt;width:232.3pt;height:203.55pt;z-index:251667456" coordorigin="1248,6722" coordsize="4646,4071">
            <v:shape id="_x0000_s3733" type="#_x0000_t202" style="position:absolute;left:1788;top:7567;width:567;height:454" filled="f" stroked="f">
              <v:textbox style="mso-next-textbox:#_x0000_s3733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3734" type="#_x0000_t202" style="position:absolute;left:3240;top:8103;width:567;height:454" filled="f" stroked="f">
              <v:textbox style="mso-next-textbox:#_x0000_s3734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735" type="#_x0000_t202" style="position:absolute;left:4068;top:10177;width:567;height:454" filled="f" stroked="f">
              <v:textbox style="mso-next-textbox:#_x0000_s3735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3736" type="#_x0000_t202" style="position:absolute;left:1443;top:8392;width:567;height:454" filled="f" stroked="f">
              <v:textbox style="mso-next-textbox:#_x0000_s3736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737" type="#_x0000_t202" style="position:absolute;left:1443;top:10087;width:567;height:454" filled="f" stroked="f">
              <v:textbox style="mso-next-textbox:#_x0000_s3737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3738" type="#_x0000_t202" style="position:absolute;left:3768;top:7608;width:567;height:454" filled="f" stroked="f">
              <v:textbox style="mso-next-textbox:#_x0000_s3738" inset="0,1mm,0,0">
                <w:txbxContent>
                  <w:p w:rsidR="001C46C3" w:rsidRPr="00AB726A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AB726A"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739" type="#_x0000_t202" style="position:absolute;left:3228;top:10177;width:567;height:454" filled="f" stroked="f">
              <v:textbox style="mso-next-textbox:#_x0000_s3739" inset="0,1mm,0,0">
                <w:txbxContent>
                  <w:p w:rsidR="001C46C3" w:rsidRPr="00E07E2B" w:rsidRDefault="001C46C3" w:rsidP="001C46C3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740" type="#_x0000_t202" style="position:absolute;left:2328;top:9697;width:680;height:454" filled="f" stroked="f">
              <v:textbox style="mso-next-textbox:#_x0000_s3740" inset="0,1mm,0,0">
                <w:txbxContent>
                  <w:p w:rsidR="001C46C3" w:rsidRPr="00D72D81" w:rsidRDefault="001C46C3" w:rsidP="001C46C3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 w:rsidRPr="00D72D81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741" style="position:absolute;left:1935;top:7921;width:2268;height:2268" coordsize="1155,3930" path="m,l,3930r1155,e" filled="f" strokeweight="1.5pt">
              <v:stroke startarrow="classic" endarrow="classic"/>
              <v:path arrowok="t"/>
              <o:lock v:ext="edit" aspectratio="t"/>
            </v:shape>
            <v:shape id="_x0000_s3742" type="#_x0000_t32" style="position:absolute;left:4170;top:10183;width:567;height:0;flip:x" o:connectortype="straight" strokeweight="1.5pt">
              <v:stroke startarrow="classic"/>
            </v:shape>
            <v:shape id="_x0000_s3743" style="position:absolute;left:3360;top:10007;width:170;height:170;rotation:90" coordsize="1155,3930" path="m,l,3930r1155,e" filled="f" strokeweight="1.5pt">
              <v:path arrowok="t"/>
              <o:lock v:ext="edit" aspectratio="t"/>
            </v:shape>
            <v:shape id="_x0000_s3744" type="#_x0000_t19" style="position:absolute;left:2120;top:9981;width:170;height:170;rotation:20" strokeweight="1.5pt">
              <o:lock v:ext="edit" aspectratio="t"/>
            </v:shape>
            <v:shape id="_x0000_s3745" style="position:absolute;left:4200;top:10007;width:170;height:170;rotation:180" coordsize="1155,3930" path="m,l,3930r1155,e" filled="f" strokeweight="1.5pt">
              <v:path arrowok="t"/>
              <o:lock v:ext="edit" aspectratio="t"/>
            </v:shape>
            <v:shape id="_x0000_s3746" type="#_x0000_t32" style="position:absolute;left:4213;top:7391;width:0;height:3402;rotation:180" o:connectortype="straight" strokeweight="1.5pt"/>
            <v:shape id="_x0000_s3747" type="#_x0000_t202" style="position:absolute;left:4533;top:9772;width:1361;height:794" filled="f" stroked="f">
              <v:textbox style="mso-next-textbox:#_x0000_s3747" inset="0,1mm,0,0">
                <w:txbxContent>
                  <w:p w:rsidR="001C46C3" w:rsidRDefault="001C46C3" w:rsidP="001C46C3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1C46C3" w:rsidRPr="00E07E2B" w:rsidRDefault="001C46C3" w:rsidP="001C46C3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فـو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صــل</w:t>
                    </w:r>
                  </w:p>
                </w:txbxContent>
              </v:textbox>
            </v:shape>
            <v:shape id="_x0000_s3748" type="#_x0000_t202" style="position:absolute;left:1248;top:6722;width:1361;height:794" filled="f" stroked="f">
              <v:textbox style="mso-next-textbox:#_x0000_s3748" inset="0,1mm,0,0">
                <w:txbxContent>
                  <w:p w:rsidR="001C46C3" w:rsidRDefault="001C46C3" w:rsidP="001C46C3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1C46C3" w:rsidRPr="00E07E2B" w:rsidRDefault="001C46C3" w:rsidP="001C46C3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تـر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تـيــب</w:t>
                    </w:r>
                  </w:p>
                </w:txbxContent>
              </v:textbox>
            </v:shape>
            <v:shape id="_x0000_s3749" type="#_x0000_t32" style="position:absolute;left:1935;top:7366;width:0;height:567" o:connectortype="straight" strokeweight="1.5pt">
              <v:stroke startarrow="classic"/>
            </v:shape>
            <v:shape id="_x0000_s3750" type="#_x0000_t32" style="position:absolute;left:1940;top:7567;width:2608;height:2608;flip:x" o:connectortype="straight" strokeweight="1.5pt">
              <o:lock v:ext="edit" aspectratio="t"/>
            </v:shape>
            <v:shape id="_x0000_s3751" type="#_x0000_t202" style="position:absolute;left:3498;top:9277;width:454;height:454" filled="f" stroked="f">
              <v:textbox style="mso-next-textbox:#_x0000_s3751" inset="0,1mm,0,0">
                <w:txbxContent>
                  <w:p w:rsidR="001C46C3" w:rsidRPr="006155D3" w:rsidRDefault="001C46C3" w:rsidP="001C46C3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</w:p>
                </w:txbxContent>
              </v:textbox>
            </v:shape>
            <v:shape id="_x0000_s3752" type="#_x0000_t19" style="position:absolute;left:1658;top:7925;width:2532;height:2867" coordsize="24111,27308" adj="-6335799,1004209,2511" path="wr-19089,,24111,43200,,146,23343,27308nfewr-19089,,24111,43200,,146,23343,27308l2511,21600nsxe" strokeweight="1.5pt">
              <v:path o:connectlocs="0,146;23343,27308;2511,21600"/>
              <o:lock v:ext="edit" aspectratio="t"/>
            </v:shape>
            <v:shape id="_x0000_s3753" type="#_x0000_t19" style="position:absolute;left:2140;top:9934;width:227;height:227;rotation:20" strokeweight="1.5pt">
              <o:lock v:ext="edit" aspectratio="t"/>
            </v:shape>
            <v:shape id="_x0000_s3754" style="position:absolute;left:1925;top:8601;width:170;height:170;rotation:270" coordsize="1155,3930" path="m,l,3930r1155,e" filled="f" strokeweight="1.5pt">
              <v:path arrowok="t"/>
              <o:lock v:ext="edit" aspectratio="t"/>
            </v:shape>
            <v:shape id="_x0000_s3755" type="#_x0000_t32" style="position:absolute;left:3534;top:8597;width:0;height:1587" o:connectortype="straight" strokeweight="1.5pt"/>
            <v:shape id="_x0000_s3756" type="#_x0000_t32" style="position:absolute;left:2033;top:8594;width:113;height:0" o:connectortype="straight" strokeweight="1.5pt"/>
            <v:shape id="_x0000_s3757" type="#_x0000_t32" style="position:absolute;left:1925;top:8594;width:1587;height:0" o:connectortype="straight" strokeweight="1.5pt">
              <v:stroke dashstyle="dash"/>
            </v:shape>
          </v:group>
        </w:pict>
      </w:r>
      <w:r w:rsidR="007118E2"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118E2" w:rsidRPr="000566AD">
        <w:rPr>
          <w:color w:val="000000"/>
          <w:sz w:val="28"/>
          <w:szCs w:val="28"/>
          <w:lang w:bidi="ar-DZ"/>
        </w:rPr>
        <w:sym w:font="Wingdings 3" w:char="F085"/>
      </w:r>
      <w:r w:rsidR="007118E2"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118E2" w:rsidRPr="000566AD">
        <w:rPr>
          <w:rFonts w:hint="cs"/>
          <w:sz w:val="28"/>
          <w:szCs w:val="28"/>
          <w:rtl/>
          <w:lang w:bidi="ar-DZ"/>
        </w:rPr>
        <w:t>بـيــن  أ</w:t>
      </w:r>
      <w:r w:rsidR="007118E2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7118E2" w:rsidRPr="000566AD">
        <w:rPr>
          <w:rFonts w:hint="cs"/>
          <w:sz w:val="28"/>
          <w:szCs w:val="28"/>
          <w:rtl/>
          <w:lang w:bidi="ar-DZ"/>
        </w:rPr>
        <w:t xml:space="preserve">ن :     </w:t>
      </w:r>
      <w:r w:rsidR="007118E2" w:rsidRPr="000566AD">
        <w:rPr>
          <w:i/>
          <w:iCs/>
          <w:sz w:val="28"/>
          <w:szCs w:val="28"/>
          <w:lang w:bidi="ar-DZ"/>
        </w:rPr>
        <w:t>t</w:t>
      </w:r>
      <w:r w:rsidR="007118E2" w:rsidRPr="000566AD">
        <w:rPr>
          <w:sz w:val="16"/>
          <w:szCs w:val="16"/>
          <w:lang w:bidi="ar-DZ"/>
        </w:rPr>
        <w:t xml:space="preserve"> </w:t>
      </w:r>
      <w:r w:rsidR="007118E2" w:rsidRPr="000566AD">
        <w:rPr>
          <w:i/>
          <w:iCs/>
          <w:sz w:val="28"/>
          <w:szCs w:val="28"/>
          <w:lang w:bidi="ar-DZ"/>
        </w:rPr>
        <w:t>a</w:t>
      </w:r>
      <w:r w:rsidR="007118E2" w:rsidRPr="000566AD">
        <w:rPr>
          <w:sz w:val="16"/>
          <w:szCs w:val="16"/>
          <w:lang w:bidi="ar-DZ"/>
        </w:rPr>
        <w:t xml:space="preserve"> </w:t>
      </w:r>
      <w:r w:rsidR="007118E2" w:rsidRPr="000566AD">
        <w:rPr>
          <w:i/>
          <w:iCs/>
          <w:sz w:val="28"/>
          <w:szCs w:val="28"/>
          <w:lang w:bidi="ar-DZ"/>
        </w:rPr>
        <w:t>n</w:t>
      </w:r>
      <w:r w:rsidR="007118E2" w:rsidRPr="000566AD">
        <w:rPr>
          <w:sz w:val="28"/>
          <w:szCs w:val="28"/>
          <w:lang w:bidi="ar-DZ"/>
        </w:rPr>
        <w:t xml:space="preserve"> </w:t>
      </w:r>
      <w:r w:rsidR="007118E2" w:rsidRPr="000566AD">
        <w:rPr>
          <w:i/>
          <w:iCs/>
          <w:sz w:val="28"/>
          <w:szCs w:val="28"/>
          <w:lang w:bidi="ar-DZ"/>
        </w:rPr>
        <w:t>α</w:t>
      </w:r>
      <w:r w:rsidR="007118E2" w:rsidRPr="000566AD">
        <w:rPr>
          <w:sz w:val="28"/>
          <w:szCs w:val="28"/>
          <w:lang w:bidi="ar-DZ"/>
        </w:rPr>
        <w:t xml:space="preserve"> </w:t>
      </w:r>
      <w:r w:rsidR="007118E2" w:rsidRPr="000566AD">
        <w:rPr>
          <w:rFonts w:ascii="Arial" w:hAnsi="Arial" w:cs="Arial"/>
          <w:sz w:val="28"/>
          <w:szCs w:val="28"/>
          <w:lang w:bidi="ar-DZ"/>
        </w:rPr>
        <w:t>=</w:t>
      </w:r>
      <w:r w:rsidR="007118E2" w:rsidRPr="000566AD">
        <w:rPr>
          <w:sz w:val="28"/>
          <w:szCs w:val="28"/>
          <w:lang w:bidi="ar-DZ"/>
        </w:rPr>
        <w:t xml:space="preserve"> I</w:t>
      </w:r>
      <w:r w:rsidR="007118E2" w:rsidRPr="000566AD">
        <w:rPr>
          <w:sz w:val="16"/>
          <w:szCs w:val="16"/>
          <w:lang w:bidi="ar-DZ"/>
        </w:rPr>
        <w:t xml:space="preserve"> </w:t>
      </w:r>
      <w:r w:rsidR="007118E2" w:rsidRPr="000566AD">
        <w:rPr>
          <w:sz w:val="28"/>
          <w:szCs w:val="28"/>
          <w:lang w:bidi="ar-DZ"/>
        </w:rPr>
        <w:t>E</w:t>
      </w:r>
      <w:r w:rsidR="007118E2"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7118E2" w:rsidRPr="000566AD" w:rsidRDefault="007D5BFC" w:rsidP="003442ED">
      <w:pPr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  <w:r w:rsidRPr="000566AD">
        <w:rPr>
          <w:color w:val="000000"/>
          <w:position w:val="-28"/>
          <w:sz w:val="28"/>
          <w:szCs w:val="28"/>
          <w:lang w:bidi="ar-DZ"/>
        </w:rPr>
        <w:object w:dxaOrig="420" w:dyaOrig="740">
          <v:shape id="_x0000_i1049" type="#_x0000_t75" style="width:21.5pt;height:36.55pt" o:ole="">
            <v:imagedata r:id="rId51" o:title=""/>
          </v:shape>
          <o:OLEObject Type="Embed" ProgID="Equation.DSMT4" ShapeID="_x0000_i1049" DrawAspect="Content" ObjectID="_1573734689" r:id="rId52"/>
        </w:object>
      </w:r>
    </w:p>
    <w:p w:rsidR="007118E2" w:rsidRPr="000566AD" w:rsidRDefault="007D5BFC" w:rsidP="003F4E4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7118E2" w:rsidRPr="000566AD" w:rsidRDefault="007118E2" w:rsidP="003F4E4F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2 ) نــضــع  </w:t>
      </w:r>
      <w:r w:rsidRPr="000566AD">
        <w:rPr>
          <w:i/>
          <w:iCs/>
          <w:sz w:val="28"/>
          <w:szCs w:val="28"/>
          <w:lang w:bidi="ar-DZ"/>
        </w:rPr>
        <w:t>α</w:t>
      </w:r>
      <w:r w:rsidRPr="000566AD">
        <w:rPr>
          <w:sz w:val="28"/>
          <w:szCs w:val="28"/>
          <w:lang w:bidi="ar-DZ"/>
        </w:rPr>
        <w:t xml:space="preserve"> </w:t>
      </w:r>
      <w:r w:rsidRPr="000566AD">
        <w:rPr>
          <w:rFonts w:ascii="Arial" w:hAnsi="Arial" w:cs="Arial"/>
          <w:sz w:val="28"/>
          <w:szCs w:val="28"/>
          <w:lang w:bidi="ar-DZ"/>
        </w:rPr>
        <w:t>=</w:t>
      </w:r>
      <w:r w:rsidRPr="000566AD">
        <w:rPr>
          <w:sz w:val="28"/>
          <w:szCs w:val="28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4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5</w:t>
      </w:r>
      <w:r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7118E2" w:rsidRDefault="007118E2" w:rsidP="003F4E4F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وجـــد  </w:t>
      </w:r>
      <w:r>
        <w:rPr>
          <w:rFonts w:hint="cs"/>
          <w:sz w:val="28"/>
          <w:szCs w:val="28"/>
          <w:rtl/>
          <w:lang w:bidi="ar-DZ"/>
        </w:rPr>
        <w:t xml:space="preserve">قــيـمـة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>تـرتــيــب</w:t>
      </w:r>
      <w:r>
        <w:rPr>
          <w:rFonts w:hint="cs"/>
          <w:sz w:val="28"/>
          <w:szCs w:val="28"/>
          <w:rtl/>
          <w:lang w:bidi="ar-DZ"/>
        </w:rPr>
        <w:t xml:space="preserve">  الـنـقــطـة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7118E2" w:rsidRPr="005E5195" w:rsidRDefault="003442ED" w:rsidP="003F4E4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E519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7118E2" w:rsidRPr="005E5195" w:rsidRDefault="005E5195" w:rsidP="003F4E4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E519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7118E2" w:rsidRPr="005E5195" w:rsidRDefault="005E5195" w:rsidP="003F4E4F">
      <w:pPr>
        <w:bidi/>
        <w:spacing w:line="360" w:lineRule="auto"/>
        <w:rPr>
          <w:rFonts w:ascii="Arial" w:hAnsi="Arial"/>
          <w:color w:val="000000"/>
          <w:sz w:val="28"/>
          <w:szCs w:val="28"/>
          <w:rtl/>
          <w:lang w:bidi="ar-DZ"/>
        </w:rPr>
      </w:pPr>
      <w:r w:rsidRPr="005E519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7118E2" w:rsidRPr="008D78A2" w:rsidRDefault="008D78A2" w:rsidP="003F4E4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7D5BFC">
        <w:rPr>
          <w:rFonts w:hint="cs"/>
          <w:color w:val="000000"/>
          <w:sz w:val="28"/>
          <w:szCs w:val="28"/>
          <w:rtl/>
          <w:lang w:bidi="ar-DZ"/>
        </w:rPr>
        <w:t xml:space="preserve">     .  .  .  .  .  .  </w:t>
      </w:r>
      <w:r w:rsidRPr="008D78A2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</w:t>
      </w:r>
    </w:p>
    <w:p w:rsidR="007118E2" w:rsidRPr="003D3E1B" w:rsidRDefault="008D78A2" w:rsidP="003F4E4F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8D78A2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r w:rsidRPr="003D3E1B">
        <w:rPr>
          <w:rFonts w:hint="cs"/>
          <w:color w:val="000000"/>
          <w:sz w:val="28"/>
          <w:szCs w:val="28"/>
          <w:rtl/>
          <w:lang w:bidi="ar-DZ"/>
        </w:rPr>
        <w:t>.  .  .</w:t>
      </w:r>
      <w:r w:rsidR="003F4E4F"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</w:p>
    <w:p w:rsidR="007118E2" w:rsidRPr="003D3E1B" w:rsidRDefault="003F4E4F" w:rsidP="007118E2">
      <w:pPr>
        <w:bidi/>
        <w:rPr>
          <w:color w:val="000000"/>
          <w:sz w:val="28"/>
          <w:szCs w:val="28"/>
          <w:rtl/>
          <w:lang w:bidi="ar-DZ"/>
        </w:rPr>
      </w:pPr>
      <w:r w:rsidRPr="008D78A2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</w:t>
      </w:r>
      <w:r w:rsidRPr="003D3E1B">
        <w:rPr>
          <w:rFonts w:hint="cs"/>
          <w:color w:val="000000"/>
          <w:sz w:val="28"/>
          <w:szCs w:val="28"/>
          <w:rtl/>
          <w:lang w:bidi="ar-DZ"/>
        </w:rPr>
        <w:t>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</w:p>
    <w:p w:rsidR="007118E2" w:rsidRPr="000566AD" w:rsidRDefault="003D3E1B" w:rsidP="0032703D">
      <w:pPr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  <w:r w:rsidRPr="000566AD">
        <w:rPr>
          <w:color w:val="000000"/>
          <w:position w:val="-30"/>
          <w:sz w:val="28"/>
          <w:szCs w:val="28"/>
          <w:lang w:bidi="ar-DZ"/>
        </w:rPr>
        <w:object w:dxaOrig="660" w:dyaOrig="840">
          <v:shape id="_x0000_i1050" type="#_x0000_t75" style="width:32.25pt;height:41.9pt" o:ole="">
            <v:imagedata r:id="rId53" o:title=""/>
          </v:shape>
          <o:OLEObject Type="Embed" ProgID="Equation.DSMT4" ShapeID="_x0000_i1050" DrawAspect="Content" ObjectID="_1573734690" r:id="rId54"/>
        </w:object>
      </w:r>
    </w:p>
    <w:p w:rsidR="007118E2" w:rsidRPr="000566AD" w:rsidRDefault="007118E2" w:rsidP="00280390">
      <w:pPr>
        <w:bidi/>
        <w:rPr>
          <w:color w:val="000000"/>
          <w:sz w:val="28"/>
          <w:szCs w:val="28"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سـتــنـتــج  قــيـمـة  </w:t>
      </w:r>
      <w:r w:rsidRPr="000566AD">
        <w:rPr>
          <w:i/>
          <w:iCs/>
          <w:color w:val="000000"/>
          <w:sz w:val="28"/>
          <w:szCs w:val="28"/>
          <w:lang w:bidi="ar-DZ"/>
        </w:rPr>
        <w:t>s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i/>
          <w:iCs/>
          <w:color w:val="000000"/>
          <w:sz w:val="28"/>
          <w:szCs w:val="28"/>
          <w:lang w:bidi="ar-DZ"/>
        </w:rPr>
        <w:t>i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i/>
          <w:iCs/>
          <w:color w:val="000000"/>
          <w:sz w:val="28"/>
          <w:szCs w:val="28"/>
          <w:lang w:bidi="ar-DZ"/>
        </w:rPr>
        <w:t>n</w:t>
      </w:r>
      <w:r w:rsidRPr="000566AD">
        <w:rPr>
          <w:color w:val="000000"/>
          <w:sz w:val="28"/>
          <w:szCs w:val="28"/>
          <w:lang w:bidi="ar-DZ"/>
        </w:rPr>
        <w:t xml:space="preserve"> 4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5</w:t>
      </w:r>
      <w:r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 w:rsidR="00280390" w:rsidRPr="000566AD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</w:t>
      </w:r>
      <w:r w:rsidR="001E75CE"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  <w:r w:rsidR="003D3E1B" w:rsidRPr="000566AD">
        <w:rPr>
          <w:color w:val="000000"/>
          <w:position w:val="-28"/>
          <w:sz w:val="28"/>
          <w:szCs w:val="28"/>
          <w:lang w:bidi="ar-DZ"/>
        </w:rPr>
        <w:object w:dxaOrig="660" w:dyaOrig="820">
          <v:shape id="_x0000_i1051" type="#_x0000_t75" style="width:32.25pt;height:40.85pt" o:ole="">
            <v:imagedata r:id="rId55" o:title=""/>
          </v:shape>
          <o:OLEObject Type="Embed" ProgID="Equation.DSMT4" ShapeID="_x0000_i1051" DrawAspect="Content" ObjectID="_1573734691" r:id="rId56"/>
        </w:object>
      </w:r>
    </w:p>
    <w:p w:rsidR="007118E2" w:rsidRPr="000566AD" w:rsidRDefault="007118E2" w:rsidP="0032703D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وجـــد  قــيـمـة  </w:t>
      </w:r>
      <w:r w:rsidRPr="000566AD">
        <w:rPr>
          <w:sz w:val="28"/>
          <w:szCs w:val="28"/>
          <w:lang w:bidi="ar-DZ"/>
        </w:rPr>
        <w:t>I</w:t>
      </w:r>
      <w:r w:rsidRPr="000566AD">
        <w:rPr>
          <w:sz w:val="16"/>
          <w:szCs w:val="16"/>
          <w:lang w:bidi="ar-DZ"/>
        </w:rPr>
        <w:t xml:space="preserve"> </w:t>
      </w:r>
      <w:r w:rsidRPr="000566AD">
        <w:rPr>
          <w:sz w:val="28"/>
          <w:szCs w:val="28"/>
          <w:lang w:bidi="ar-DZ"/>
        </w:rPr>
        <w:t>E</w:t>
      </w:r>
      <w:r w:rsidRPr="000566AD">
        <w:rPr>
          <w:rFonts w:hint="cs"/>
          <w:sz w:val="28"/>
          <w:szCs w:val="28"/>
          <w:rtl/>
          <w:lang w:bidi="ar-DZ"/>
        </w:rPr>
        <w:t xml:space="preserve">  ث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>ـم  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سـتــنـتــج  قــيـمـة  </w:t>
      </w:r>
      <w:r w:rsidRPr="000566AD">
        <w:rPr>
          <w:i/>
          <w:iCs/>
          <w:color w:val="000000"/>
          <w:sz w:val="28"/>
          <w:szCs w:val="28"/>
          <w:lang w:bidi="ar-DZ"/>
        </w:rPr>
        <w:t>t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i/>
          <w:iCs/>
          <w:color w:val="000000"/>
          <w:sz w:val="28"/>
          <w:szCs w:val="28"/>
          <w:lang w:bidi="ar-DZ"/>
        </w:rPr>
        <w:t>a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i/>
          <w:iCs/>
          <w:color w:val="000000"/>
          <w:sz w:val="28"/>
          <w:szCs w:val="28"/>
          <w:lang w:bidi="ar-DZ"/>
        </w:rPr>
        <w:t>n</w:t>
      </w:r>
      <w:r w:rsidRPr="000566AD">
        <w:rPr>
          <w:color w:val="000000"/>
          <w:sz w:val="28"/>
          <w:szCs w:val="28"/>
          <w:lang w:bidi="ar-DZ"/>
        </w:rPr>
        <w:t xml:space="preserve"> 4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5</w:t>
      </w:r>
      <w:r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7118E2" w:rsidRPr="000566AD" w:rsidRDefault="00CC23E6" w:rsidP="0032703D">
      <w:pPr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</w:p>
    <w:p w:rsidR="007118E2" w:rsidRPr="000566AD" w:rsidRDefault="00CC23E6" w:rsidP="0032703D">
      <w:pPr>
        <w:widowControl w:val="0"/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  <w:r w:rsidRPr="000566AD">
        <w:rPr>
          <w:color w:val="000000"/>
          <w:position w:val="-30"/>
          <w:sz w:val="28"/>
          <w:szCs w:val="28"/>
          <w:lang w:bidi="ar-DZ"/>
        </w:rPr>
        <w:object w:dxaOrig="520" w:dyaOrig="700">
          <v:shape id="_x0000_i1052" type="#_x0000_t75" style="width:25.8pt;height:35.45pt" o:ole="">
            <v:imagedata r:id="rId57" o:title=""/>
          </v:shape>
          <o:OLEObject Type="Embed" ProgID="Equation.DSMT4" ShapeID="_x0000_i1052" DrawAspect="Content" ObjectID="_1573734692" r:id="rId58"/>
        </w:object>
      </w:r>
    </w:p>
    <w:p w:rsidR="007118E2" w:rsidRPr="00866735" w:rsidRDefault="00866735" w:rsidP="0032703D">
      <w:pPr>
        <w:widowControl w:val="0"/>
        <w:bidi/>
        <w:rPr>
          <w:color w:val="00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.  .  .  .</w:t>
      </w: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</w:t>
      </w:r>
      <w:r w:rsidRPr="00866735">
        <w:rPr>
          <w:color w:val="000000"/>
          <w:position w:val="-30"/>
          <w:sz w:val="28"/>
          <w:szCs w:val="28"/>
          <w:lang w:bidi="ar-DZ"/>
        </w:rPr>
        <w:object w:dxaOrig="520" w:dyaOrig="700">
          <v:shape id="_x0000_i1053" type="#_x0000_t75" style="width:25.8pt;height:35.45pt" o:ole="">
            <v:imagedata r:id="rId57" o:title=""/>
          </v:shape>
          <o:OLEObject Type="Embed" ProgID="Equation.DSMT4" ShapeID="_x0000_i1053" DrawAspect="Content" ObjectID="_1573734693" r:id="rId59"/>
        </w:object>
      </w:r>
    </w:p>
    <w:p w:rsidR="007118E2" w:rsidRPr="00866735" w:rsidRDefault="00866735" w:rsidP="0032703D">
      <w:pPr>
        <w:widowControl w:val="0"/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</w:t>
      </w:r>
      <w:r w:rsidRPr="00866735">
        <w:rPr>
          <w:color w:val="000000"/>
          <w:position w:val="-30"/>
          <w:sz w:val="28"/>
          <w:szCs w:val="28"/>
          <w:lang w:bidi="ar-DZ"/>
        </w:rPr>
        <w:object w:dxaOrig="520" w:dyaOrig="700">
          <v:shape id="_x0000_i1054" type="#_x0000_t75" style="width:25.8pt;height:35.45pt" o:ole="">
            <v:imagedata r:id="rId57" o:title=""/>
          </v:shape>
          <o:OLEObject Type="Embed" ProgID="Equation.DSMT4" ShapeID="_x0000_i1054" DrawAspect="Content" ObjectID="_1573734694" r:id="rId60"/>
        </w:objec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ــة .</w:t>
      </w:r>
    </w:p>
    <w:p w:rsidR="0032703D" w:rsidRDefault="0032703D" w:rsidP="0032703D">
      <w:pPr>
        <w:bidi/>
        <w:spacing w:line="60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يُـمْـكـن  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لإيجـا</w:t>
      </w:r>
      <w:r w:rsidRPr="005F3F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قـيّـم  مُـقـرّبـة  لـجـيـب  أ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ظ</w:t>
      </w:r>
      <w:r w:rsidRPr="002C4BB7">
        <w:rPr>
          <w:rFonts w:hint="cs"/>
          <w:sz w:val="28"/>
          <w:szCs w:val="28"/>
          <w:rtl/>
          <w:lang w:bidi="ar-DZ"/>
        </w:rPr>
        <w:t>ـل</w:t>
      </w:r>
      <w:r>
        <w:rPr>
          <w:rFonts w:hint="cs"/>
          <w:sz w:val="28"/>
          <w:szCs w:val="28"/>
          <w:rtl/>
          <w:lang w:bidi="ar-DZ"/>
        </w:rPr>
        <w:t xml:space="preserve">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؛ مـثـلا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ضـبــط  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عـلـى  الـدّ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جــة  بـالـضـغــط  عـلـى  الـلـمْـســة  </w:t>
      </w:r>
      <w:r>
        <w:rPr>
          <w:sz w:val="28"/>
          <w:szCs w:val="28"/>
          <w:lang w:bidi="ar-DZ"/>
        </w:rPr>
        <w:t>D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R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حـتـى  يـظـهــر الـرّمــز  </w:t>
      </w:r>
      <w:r>
        <w:rPr>
          <w:sz w:val="28"/>
          <w:szCs w:val="28"/>
          <w:lang w:bidi="ar-DZ"/>
        </w:rPr>
        <w:t>D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E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37" style="position:absolute;left:0;text-align:left;margin-left:417.7pt;margin-top:36.7pt;width:103.95pt;height:22.7pt;z-index:251645952" coordorigin="8921,2340" coordsize="2079,454">
            <v:roundrect id="_x0000_s3638" style="position:absolute;left:10376;top:2340;width:624;height:454" arcsize="10923f" filled="f" strokeweight="1.5pt"/>
            <v:roundrect id="_x0000_s3639" style="position:absolute;left:9641;top:2340;width:624;height:454" arcsize="10923f" filled="f" strokeweight="1.5pt"/>
            <v:roundrect id="_x0000_s3640" style="position:absolute;left:8921;top:2340;width:624;height:454" arcsize="10923f" filled="f" strokeweight="1.5pt"/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فـي  أعـلـى  الـشــا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شــة ، ثـــمّ  نـضـغــط  عـلـى  الـلـمْـســا</w:t>
      </w:r>
      <w:r w:rsidR="0032703D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ت  الـتــا</w:t>
      </w:r>
      <w:r w:rsidR="0032703D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لـيــة  بــدْ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ء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ا  مـن  الـيـســا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ر :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2        3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   ، فـيــظـهــر  عـلـى  الـشــا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ـة  الــعــد</w:t>
      </w:r>
      <w:r w:rsidRPr="00DD618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gramStart"/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proofErr w:type="gramEnd"/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41" style="position:absolute;left:0;text-align:left;margin-left:417.7pt;margin-top:36.7pt;width:103.95pt;height:22.7pt;z-index:251646976" coordorigin="8921,2340" coordsize="2079,454">
            <v:roundrect id="_x0000_s3642" style="position:absolute;left:10376;top:2340;width:624;height:454" arcsize="10923f" filled="f" strokeweight="1.5pt"/>
            <v:roundrect id="_x0000_s3643" style="position:absolute;left:9641;top:2340;width:624;height:454" arcsize="10923f" filled="f" strokeweight="1.5pt"/>
            <v:roundrect id="_x0000_s3644" style="position:absolute;left:8921;top:2340;width:624;height:454" arcsize="10923f" filled="f" strokeweight="1.5pt"/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و هــو قـيـمــة  مُـقـرّبـة  لـجـيـب  الـزا</w:t>
      </w:r>
      <w:r w:rsidR="0032703D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 xml:space="preserve">ويـة  </w:t>
      </w:r>
      <w:r w:rsidR="0032703D">
        <w:rPr>
          <w:color w:val="000000"/>
          <w:sz w:val="28"/>
          <w:szCs w:val="28"/>
          <w:lang w:bidi="ar-DZ"/>
        </w:rPr>
        <w:t>2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3</w:t>
      </w:r>
      <w:r w:rsidR="0032703D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32703D"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2        3     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   ، فـيــظـهــر  عـلـى  الـشــا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ـة  الــعــد</w:t>
      </w:r>
      <w:r w:rsidRPr="00DD618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gramStart"/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proofErr w:type="gramEnd"/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32703D" w:rsidRPr="007D6917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هــو قـيـمــة  مُـقـرّبـة  لـظــل  ا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بـة ، أعْــط  الـقـيـمــة  الـمُـقـرّبـة  إلـى 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لـكــل  مــن :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32703D" w:rsidP="0032703D">
      <w:pPr>
        <w:spacing w:line="60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proofErr w:type="gramStart"/>
      <w:r>
        <w:rPr>
          <w:i/>
          <w:iCs/>
          <w:sz w:val="28"/>
          <w:szCs w:val="28"/>
          <w:lang w:bidi="ar-DZ"/>
        </w:rPr>
        <w:t>s</w:t>
      </w:r>
      <w:proofErr w:type="gramEnd"/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522E59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522E59">
        <w:rPr>
          <w:color w:val="000000"/>
          <w:sz w:val="28"/>
          <w:szCs w:val="28"/>
          <w:lang w:bidi="ar-DZ"/>
        </w:rPr>
        <w:t xml:space="preserve"> </w:t>
      </w:r>
      <w:r w:rsidRPr="00522E59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.  .  .  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.  .  .  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.  .  .   </w:t>
      </w:r>
    </w:p>
    <w:p w:rsidR="0032703D" w:rsidRDefault="008612ED" w:rsidP="0032703D">
      <w:pPr>
        <w:spacing w:line="60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3634" style="position:absolute;margin-left:91pt;margin-top:38.1pt;width:15.55pt;height:5.65pt;z-index:251644928" coordorigin="5295,1520" coordsize="348,186">
            <o:lock v:ext="edit" aspectratio="t"/>
            <v:line id="_x0000_s3635" style="position:absolute;flip:x" from="5295,1526" to="5475,1706" strokeweight="1.5pt">
              <o:lock v:ext="edit" aspectratio="t"/>
            </v:line>
            <v:line id="_x0000_s3636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661" style="position:absolute;margin-left:384.15pt;margin-top:200.85pt;width:15.55pt;height:5.65pt;z-index:251652096" coordorigin="5295,1520" coordsize="348,186">
            <o:lock v:ext="edit" aspectratio="t"/>
            <v:line id="_x0000_s3662" style="position:absolute;flip:x" from="5295,1526" to="5475,1706" strokeweight="1.5pt">
              <o:lock v:ext="edit" aspectratio="t"/>
            </v:line>
            <v:line id="_x0000_s3663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645" style="position:absolute;margin-left:311.6pt;margin-top:38.1pt;width:15.55pt;height:5.65pt;z-index:251648000" coordorigin="5295,1520" coordsize="348,186">
            <o:lock v:ext="edit" aspectratio="t"/>
            <v:line id="_x0000_s3646" style="position:absolute;flip:x" from="5295,1526" to="5475,1706" strokeweight="1.5pt">
              <o:lock v:ext="edit" aspectratio="t"/>
            </v:line>
            <v:line id="_x0000_s3647" style="position:absolute" from="5463,1520" to="5643,1700" strokeweight="1.5pt">
              <o:lock v:ext="edit" aspectratio="t"/>
            </v:line>
          </v:group>
        </w:pict>
      </w:r>
      <w:r w:rsidR="0032703D">
        <w:rPr>
          <w:sz w:val="28"/>
          <w:szCs w:val="28"/>
          <w:lang w:bidi="ar-DZ"/>
        </w:rPr>
        <w:t xml:space="preserve">     </w:t>
      </w:r>
      <w:proofErr w:type="gramStart"/>
      <w:r w:rsidR="0032703D">
        <w:rPr>
          <w:i/>
          <w:iCs/>
          <w:sz w:val="28"/>
          <w:szCs w:val="28"/>
          <w:lang w:bidi="ar-DZ"/>
        </w:rPr>
        <w:t>t</w:t>
      </w:r>
      <w:proofErr w:type="gramEnd"/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a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sz w:val="28"/>
          <w:szCs w:val="28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5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1</w:t>
      </w:r>
      <w:r w:rsidR="0032703D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32703D" w:rsidRPr="00553044">
        <w:rPr>
          <w:color w:val="000000"/>
          <w:sz w:val="28"/>
          <w:szCs w:val="28"/>
          <w:lang w:bidi="ar-DZ"/>
        </w:rPr>
        <w:t xml:space="preserve"> </w:t>
      </w:r>
      <w:r w:rsidR="0032703D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32703D">
        <w:rPr>
          <w:sz w:val="28"/>
          <w:szCs w:val="28"/>
          <w:lang w:bidi="ar-DZ"/>
        </w:rPr>
        <w:t xml:space="preserve">   .  .  .        </w:t>
      </w:r>
      <w:r w:rsidR="0032703D">
        <w:rPr>
          <w:rFonts w:hint="cs"/>
          <w:sz w:val="28"/>
          <w:szCs w:val="28"/>
          <w:rtl/>
          <w:lang w:bidi="ar-DZ"/>
        </w:rPr>
        <w:t>؛</w:t>
      </w:r>
      <w:r w:rsidR="0032703D">
        <w:rPr>
          <w:sz w:val="28"/>
          <w:szCs w:val="28"/>
          <w:lang w:bidi="ar-DZ"/>
        </w:rPr>
        <w:t xml:space="preserve">        </w:t>
      </w:r>
      <w:r w:rsidR="0032703D">
        <w:rPr>
          <w:i/>
          <w:iCs/>
          <w:sz w:val="28"/>
          <w:szCs w:val="28"/>
          <w:lang w:bidi="ar-DZ"/>
        </w:rPr>
        <w:t>t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a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sz w:val="28"/>
          <w:szCs w:val="28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8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0</w:t>
      </w:r>
      <w:r w:rsidR="0032703D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32703D" w:rsidRPr="00553044">
        <w:rPr>
          <w:color w:val="000000"/>
          <w:sz w:val="28"/>
          <w:szCs w:val="28"/>
          <w:lang w:bidi="ar-DZ"/>
        </w:rPr>
        <w:t xml:space="preserve"> </w:t>
      </w:r>
      <w:r w:rsidR="0032703D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32703D">
        <w:rPr>
          <w:sz w:val="28"/>
          <w:szCs w:val="28"/>
          <w:lang w:bidi="ar-DZ"/>
        </w:rPr>
        <w:t xml:space="preserve">   .  .  .        </w:t>
      </w:r>
      <w:r w:rsidR="0032703D">
        <w:rPr>
          <w:rFonts w:hint="cs"/>
          <w:sz w:val="28"/>
          <w:szCs w:val="28"/>
          <w:rtl/>
          <w:lang w:bidi="ar-DZ"/>
        </w:rPr>
        <w:t>؛</w:t>
      </w:r>
      <w:r w:rsidR="0032703D">
        <w:rPr>
          <w:sz w:val="28"/>
          <w:szCs w:val="28"/>
          <w:lang w:bidi="ar-DZ"/>
        </w:rPr>
        <w:t xml:space="preserve">        </w:t>
      </w:r>
      <w:r w:rsidR="0032703D">
        <w:rPr>
          <w:i/>
          <w:iCs/>
          <w:sz w:val="28"/>
          <w:szCs w:val="28"/>
          <w:lang w:bidi="ar-DZ"/>
        </w:rPr>
        <w:t>t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a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sz w:val="28"/>
          <w:szCs w:val="28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4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6</w:t>
      </w:r>
      <w:r w:rsidR="0032703D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32703D" w:rsidRPr="00553044">
        <w:rPr>
          <w:color w:val="000000"/>
          <w:sz w:val="28"/>
          <w:szCs w:val="28"/>
          <w:lang w:bidi="ar-DZ"/>
        </w:rPr>
        <w:t xml:space="preserve"> </w:t>
      </w:r>
      <w:r w:rsidR="0032703D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32703D">
        <w:rPr>
          <w:sz w:val="28"/>
          <w:szCs w:val="28"/>
          <w:lang w:bidi="ar-DZ"/>
        </w:rPr>
        <w:t xml:space="preserve">   .  .  .   </w:t>
      </w:r>
    </w:p>
    <w:p w:rsidR="0032703D" w:rsidRDefault="0032703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لإيجـا</w:t>
      </w:r>
      <w:r w:rsidRPr="005F3F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قـيـمــة  مُـقـرّبـة  لـقــيْــس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عُـلـم  جـيـبهــا  أ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ظ</w:t>
      </w:r>
      <w:r w:rsidRPr="002C4BB7">
        <w:rPr>
          <w:rFonts w:hint="cs"/>
          <w:sz w:val="28"/>
          <w:szCs w:val="28"/>
          <w:rtl/>
          <w:lang w:bidi="ar-DZ"/>
        </w:rPr>
        <w:t>ـل</w:t>
      </w:r>
      <w:r>
        <w:rPr>
          <w:rFonts w:hint="cs"/>
          <w:sz w:val="28"/>
          <w:szCs w:val="28"/>
          <w:rtl/>
          <w:lang w:bidi="ar-DZ"/>
        </w:rPr>
        <w:t xml:space="preserve">ــهــا ؛ مـثـلا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B </w:t>
      </w:r>
      <w:r w:rsidRPr="00522E59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0</w:t>
      </w:r>
      <w:r w:rsidRPr="0055304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 w:rsidRPr="0055304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48" style="position:absolute;left:0;text-align:left;margin-left:309.05pt;margin-top:37.6pt;width:214.2pt;height:22.7pt;z-index:251649024" coordorigin="6808,7995" coordsize="4284,454">
            <v:roundrect id="_x0000_s3649" style="position:absolute;left:8263;top:7995;width:624;height:454" arcsize="10923f" filled="f" strokeweight="1.5pt"/>
            <v:roundrect id="_x0000_s3650" style="position:absolute;left:7528;top:7995;width:624;height:454" arcsize="10923f" filled="f" strokeweight="1.5pt"/>
            <v:roundrect id="_x0000_s3651" style="position:absolute;left:6808;top:7995;width:624;height:454" arcsize="10923f" filled="f" strokeweight="1.5pt"/>
            <v:roundrect id="_x0000_s3652" style="position:absolute;left:10468;top:7995;width:624;height:454" arcsize="10923f" filled="f" strokeweight="1.5pt"/>
            <v:roundrect id="_x0000_s3653" style="position:absolute;left:9733;top:7995;width:624;height:454" arcsize="10923f" filled="f" strokeweight="1.5pt"/>
            <v:roundrect id="_x0000_s3654" style="position:absolute;left:9013;top:7995;width:624;height:454" arcsize="10923f" filled="f" strokeweight="1.5pt"/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نـضـبــط  الـحـا</w:t>
      </w:r>
      <w:r w:rsidR="0032703D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سـبـة  عـلـى  الـدّ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رجــة ، ثـــمّ  نـضـغــط  عـلـى  الـلـمْـســا</w:t>
      </w:r>
      <w:r w:rsidR="0032703D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ت  الـتــا</w:t>
      </w:r>
      <w:r w:rsidR="0032703D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لـيــة  بــدْ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ء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ا  مـن  الـيـســا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ر :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55" style="position:absolute;left:0;text-align:left;margin-left:213.15pt;margin-top:37.05pt;width:15.55pt;height:5.65pt;z-index:251650048" coordorigin="5295,1520" coordsize="348,186">
            <o:lock v:ext="edit" aspectratio="t"/>
            <v:line id="_x0000_s3656" style="position:absolute;flip:x" from="5295,1526" to="5475,1706" strokeweight="1.5pt">
              <o:lock v:ext="edit" aspectratio="t"/>
            </v:line>
            <v:line id="_x0000_s3657" style="position:absolute" from="5463,1520" to="5643,1700" strokeweight="1.5pt">
              <o:lock v:ext="edit" aspectratio="t"/>
            </v:line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 </w:t>
      </w:r>
      <w:r w:rsidR="0032703D">
        <w:rPr>
          <w:sz w:val="28"/>
          <w:szCs w:val="28"/>
          <w:lang w:bidi="ar-DZ"/>
        </w:rPr>
        <w:t xml:space="preserve">0        </w:t>
      </w:r>
      <w:r w:rsidR="0032703D" w:rsidRPr="00FE11BA">
        <w:rPr>
          <w:sz w:val="16"/>
          <w:szCs w:val="16"/>
          <w:lang w:bidi="ar-DZ"/>
        </w:rPr>
        <w:t>●</w:t>
      </w:r>
      <w:r w:rsidR="0032703D">
        <w:rPr>
          <w:sz w:val="28"/>
          <w:szCs w:val="28"/>
          <w:lang w:bidi="ar-DZ"/>
        </w:rPr>
        <w:t xml:space="preserve">   </w:t>
      </w:r>
      <w:r w:rsidR="0032703D" w:rsidRPr="006A2DE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 xml:space="preserve">      3        5   </w:t>
      </w:r>
      <w:r w:rsidR="0032703D" w:rsidRPr="006A2DE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 xml:space="preserve">  2ndf    </w:t>
      </w:r>
      <w:r w:rsidR="0032703D">
        <w:rPr>
          <w:i/>
          <w:iCs/>
          <w:sz w:val="28"/>
          <w:szCs w:val="28"/>
          <w:lang w:bidi="ar-DZ"/>
        </w:rPr>
        <w:t>s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i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rFonts w:hint="cs"/>
          <w:sz w:val="28"/>
          <w:szCs w:val="28"/>
          <w:rtl/>
          <w:lang w:bidi="ar-DZ"/>
        </w:rPr>
        <w:t xml:space="preserve">     ، فـيــظـهــر  عـلـى  الـشــا</w:t>
      </w:r>
      <w:r w:rsidR="0032703D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شــة  الــعــد</w:t>
      </w:r>
      <w:r w:rsidR="0032703D" w:rsidRPr="00DD6180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 xml:space="preserve">د  </w:t>
      </w:r>
      <w:r w:rsidR="0032703D">
        <w:rPr>
          <w:sz w:val="28"/>
          <w:szCs w:val="28"/>
          <w:lang w:bidi="ar-DZ"/>
        </w:rPr>
        <w:t>2</w:t>
      </w:r>
      <w:r w:rsidR="0032703D" w:rsidRPr="00FE3763">
        <w:rPr>
          <w:sz w:val="16"/>
          <w:szCs w:val="16"/>
          <w:lang w:bidi="ar-DZ"/>
        </w:rPr>
        <w:t xml:space="preserve"> </w:t>
      </w:r>
      <w:proofErr w:type="gramStart"/>
      <w:r w:rsidR="0032703D">
        <w:rPr>
          <w:sz w:val="28"/>
          <w:szCs w:val="28"/>
          <w:lang w:bidi="ar-DZ"/>
        </w:rPr>
        <w:t>0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.</w:t>
      </w:r>
      <w:proofErr w:type="gramEnd"/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4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8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7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3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1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5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1</w:t>
      </w:r>
      <w:r w:rsidR="0032703D" w:rsidRPr="006449C1">
        <w:rPr>
          <w:sz w:val="16"/>
          <w:szCs w:val="16"/>
          <w:lang w:bidi="ar-DZ"/>
        </w:rPr>
        <w:t xml:space="preserve"> </w:t>
      </w:r>
      <w:r w:rsidR="0032703D">
        <w:rPr>
          <w:sz w:val="28"/>
          <w:szCs w:val="28"/>
          <w:lang w:bidi="ar-DZ"/>
        </w:rPr>
        <w:t>1</w:t>
      </w:r>
      <w:r w:rsidR="0032703D">
        <w:rPr>
          <w:rFonts w:hint="cs"/>
          <w:sz w:val="28"/>
          <w:szCs w:val="28"/>
          <w:rtl/>
          <w:lang w:bidi="ar-DZ"/>
        </w:rPr>
        <w:t xml:space="preserve"> 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73" style="position:absolute;left:0;text-align:left;margin-left:238.55pt;margin-top:39.1pt;width:15.55pt;height:5.65pt;z-index:251656192" coordorigin="5295,1520" coordsize="348,186">
            <o:lock v:ext="edit" aspectratio="t"/>
            <v:line id="_x0000_s3674" style="position:absolute;flip:x" from="5295,1526" to="5475,1706" strokeweight="1.5pt">
              <o:lock v:ext="edit" aspectratio="t"/>
            </v:line>
            <v:line id="_x0000_s3675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  <w:rtl/>
        </w:rPr>
        <w:pict>
          <v:group id="_x0000_s3670" style="position:absolute;left:0;text-align:left;margin-left:135.15pt;margin-top:39.1pt;width:15.55pt;height:5.65pt;z-index:251655168" coordorigin="5295,1520" coordsize="348,186">
            <o:lock v:ext="edit" aspectratio="t"/>
            <v:line id="_x0000_s3671" style="position:absolute;flip:x" from="5295,1526" to="5475,1706" strokeweight="1.5pt">
              <o:lock v:ext="edit" aspectratio="t"/>
            </v:line>
            <v:line id="_x0000_s3672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  <w:rtl/>
        </w:rPr>
        <w:pict>
          <v:group id="_x0000_s3667" style="position:absolute;left:0;text-align:left;margin-left:351.15pt;margin-top:37.65pt;width:15.55pt;height:5.65pt;z-index:251654144" coordorigin="5295,1520" coordsize="348,186">
            <o:lock v:ext="edit" aspectratio="t"/>
            <v:line id="_x0000_s3668" style="position:absolute;flip:x" from="5295,1526" to="5475,1706" strokeweight="1.5pt">
              <o:lock v:ext="edit" aspectratio="t"/>
            </v:line>
            <v:line id="_x0000_s3669" style="position:absolute" from="5463,1520" to="5643,1700" strokeweight="1.5pt">
              <o:lock v:ext="edit" aspectratio="t"/>
            </v:line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و بـا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لـتــدْ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ويـــر إلـى  الـوحــد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ة  مـن  الـدّ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 xml:space="preserve">رجــة  نـكـتــب   </w:t>
      </w:r>
      <w:r w:rsidR="0032703D">
        <w:rPr>
          <w:color w:val="000000"/>
          <w:sz w:val="28"/>
          <w:szCs w:val="28"/>
          <w:lang w:bidi="ar-DZ"/>
        </w:rPr>
        <w:t xml:space="preserve">B </w:t>
      </w:r>
      <w:r w:rsidR="0032703D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32703D">
        <w:rPr>
          <w:color w:val="000000"/>
          <w:sz w:val="28"/>
          <w:szCs w:val="28"/>
          <w:lang w:bidi="ar-DZ"/>
        </w:rPr>
        <w:t xml:space="preserve"> 2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0</w:t>
      </w:r>
      <w:r w:rsidR="0032703D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32703D"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64" style="position:absolute;left:0;text-align:left;margin-left:237.15pt;margin-top:78.5pt;width:15.55pt;height:5.65pt;z-index:251653120" coordorigin="5295,1520" coordsize="348,186">
            <o:lock v:ext="edit" aspectratio="t"/>
            <v:line id="_x0000_s3665" style="position:absolute;flip:x" from="5295,1526" to="5475,1706" strokeweight="1.5pt">
              <o:lock v:ext="edit" aspectratio="t"/>
            </v:line>
            <v:line id="_x0000_s3666" style="position:absolute" from="5463,1520" to="5643,1700" strokeweight="1.5pt">
              <o:lock v:ext="edit" aspectratio="t"/>
            </v:line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أ</w:t>
      </w:r>
      <w:r w:rsidR="0032703D" w:rsidRPr="00857C6E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 xml:space="preserve">وْجــد  قــيْــس  كـلا  مـن   </w:t>
      </w:r>
      <w:r w:rsidR="0032703D">
        <w:rPr>
          <w:sz w:val="28"/>
          <w:szCs w:val="28"/>
          <w:lang w:bidi="ar-DZ"/>
        </w:rPr>
        <w:t>A</w:t>
      </w:r>
      <w:r w:rsidR="0032703D">
        <w:rPr>
          <w:rFonts w:hint="cs"/>
          <w:sz w:val="28"/>
          <w:szCs w:val="28"/>
          <w:rtl/>
          <w:lang w:bidi="ar-DZ"/>
        </w:rPr>
        <w:t xml:space="preserve">   و  </w:t>
      </w:r>
      <w:r w:rsidR="0032703D">
        <w:rPr>
          <w:sz w:val="28"/>
          <w:szCs w:val="28"/>
          <w:lang w:bidi="ar-DZ"/>
        </w:rPr>
        <w:t>C</w:t>
      </w:r>
      <w:r w:rsidR="0032703D">
        <w:rPr>
          <w:rFonts w:hint="cs"/>
          <w:sz w:val="28"/>
          <w:szCs w:val="28"/>
          <w:rtl/>
          <w:lang w:bidi="ar-DZ"/>
        </w:rPr>
        <w:t xml:space="preserve">   بـحــيْــث :   </w:t>
      </w:r>
      <w:r w:rsidR="0032703D">
        <w:rPr>
          <w:i/>
          <w:iCs/>
          <w:sz w:val="28"/>
          <w:szCs w:val="28"/>
          <w:lang w:bidi="ar-DZ"/>
        </w:rPr>
        <w:t>s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i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sz w:val="28"/>
          <w:szCs w:val="28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 xml:space="preserve">A </w:t>
      </w:r>
      <w:r w:rsidR="0032703D" w:rsidRPr="00857C6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32703D">
        <w:rPr>
          <w:color w:val="000000"/>
          <w:sz w:val="28"/>
          <w:szCs w:val="28"/>
          <w:lang w:bidi="ar-DZ"/>
        </w:rPr>
        <w:t xml:space="preserve"> 0</w:t>
      </w:r>
      <w:r w:rsidR="0032703D" w:rsidRPr="00553044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,</w:t>
      </w:r>
      <w:r w:rsidR="0032703D" w:rsidRPr="00553044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5</w:t>
      </w:r>
      <w:r w:rsidR="0032703D">
        <w:rPr>
          <w:rFonts w:hint="cs"/>
          <w:sz w:val="28"/>
          <w:szCs w:val="28"/>
          <w:rtl/>
          <w:lang w:bidi="ar-DZ"/>
        </w:rPr>
        <w:t xml:space="preserve">   و  </w:t>
      </w:r>
      <w:r w:rsidR="0032703D">
        <w:rPr>
          <w:i/>
          <w:iCs/>
          <w:sz w:val="28"/>
          <w:szCs w:val="28"/>
          <w:lang w:bidi="ar-DZ"/>
        </w:rPr>
        <w:t>t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a</w:t>
      </w:r>
      <w:r w:rsidR="0032703D" w:rsidRPr="004F5C31">
        <w:rPr>
          <w:sz w:val="16"/>
          <w:szCs w:val="16"/>
          <w:lang w:bidi="ar-DZ"/>
        </w:rPr>
        <w:t xml:space="preserve"> </w:t>
      </w:r>
      <w:r w:rsidR="0032703D">
        <w:rPr>
          <w:i/>
          <w:iCs/>
          <w:sz w:val="28"/>
          <w:szCs w:val="28"/>
          <w:lang w:bidi="ar-DZ"/>
        </w:rPr>
        <w:t>n</w:t>
      </w:r>
      <w:r w:rsidR="0032703D">
        <w:rPr>
          <w:sz w:val="28"/>
          <w:szCs w:val="28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 xml:space="preserve">C </w:t>
      </w:r>
      <w:r w:rsidR="0032703D" w:rsidRPr="00857C6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32703D">
        <w:rPr>
          <w:color w:val="000000"/>
          <w:sz w:val="28"/>
          <w:szCs w:val="28"/>
          <w:lang w:bidi="ar-DZ"/>
        </w:rPr>
        <w:t xml:space="preserve"> 1</w:t>
      </w:r>
      <w:r w:rsidR="0032703D" w:rsidRPr="00553044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,</w:t>
      </w:r>
      <w:r w:rsidR="0032703D" w:rsidRPr="00553044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7</w:t>
      </w:r>
      <w:r w:rsidR="0032703D" w:rsidRPr="008E29CE">
        <w:rPr>
          <w:color w:val="000000"/>
          <w:sz w:val="16"/>
          <w:szCs w:val="16"/>
          <w:lang w:bidi="ar-DZ"/>
        </w:rPr>
        <w:t xml:space="preserve"> </w:t>
      </w:r>
      <w:r w:rsidR="0032703D">
        <w:rPr>
          <w:color w:val="000000"/>
          <w:sz w:val="28"/>
          <w:szCs w:val="28"/>
          <w:lang w:bidi="ar-DZ"/>
        </w:rPr>
        <w:t>3</w:t>
      </w:r>
      <w:r w:rsidR="0032703D">
        <w:rPr>
          <w:rFonts w:hint="cs"/>
          <w:sz w:val="28"/>
          <w:szCs w:val="28"/>
          <w:rtl/>
          <w:lang w:bidi="ar-DZ"/>
        </w:rPr>
        <w:t xml:space="preserve"> .</w:t>
      </w:r>
    </w:p>
    <w:p w:rsidR="0032703D" w:rsidRDefault="008612ED" w:rsidP="0032703D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58" style="position:absolute;left:0;text-align:left;margin-left:135.9pt;margin-top:38.2pt;width:15.55pt;height:5.65pt;z-index:251651072" coordorigin="5295,1520" coordsize="348,186">
            <o:lock v:ext="edit" aspectratio="t"/>
            <v:line id="_x0000_s3659" style="position:absolute;flip:x" from="5295,1526" to="5475,1706" strokeweight="1.5pt">
              <o:lock v:ext="edit" aspectratio="t"/>
            </v:line>
            <v:line id="_x0000_s3660" style="position:absolute" from="5463,1520" to="5643,1700" strokeweight="1.5pt">
              <o:lock v:ext="edit" aspectratio="t"/>
            </v:line>
          </v:group>
        </w:pict>
      </w:r>
      <w:r w:rsidR="0032703D">
        <w:rPr>
          <w:rFonts w:hint="cs"/>
          <w:sz w:val="28"/>
          <w:szCs w:val="28"/>
          <w:rtl/>
          <w:lang w:bidi="ar-DZ"/>
        </w:rPr>
        <w:t xml:space="preserve">     ( تــد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وّر الـنـتــا</w:t>
      </w:r>
      <w:r w:rsidR="0032703D" w:rsidRPr="00977BB6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ئــج  إلـى  الـوحــد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ة  مـن  الـدّ</w:t>
      </w:r>
      <w:r w:rsidR="0032703D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32703D">
        <w:rPr>
          <w:rFonts w:hint="cs"/>
          <w:sz w:val="28"/>
          <w:szCs w:val="28"/>
          <w:rtl/>
          <w:lang w:bidi="ar-DZ"/>
        </w:rPr>
        <w:t>رجــة )</w:t>
      </w:r>
    </w:p>
    <w:p w:rsidR="0032703D" w:rsidRDefault="0032703D" w:rsidP="0032703D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</w:t>
      </w:r>
      <w:r w:rsidRPr="00977BB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    </w:t>
      </w:r>
      <w:r w:rsidRPr="00522E59">
        <w:rPr>
          <w:sz w:val="28"/>
          <w:szCs w:val="28"/>
          <w:lang w:bidi="ar-DZ"/>
        </w:rPr>
        <w:t>C</w:t>
      </w:r>
      <w:r w:rsidRPr="00977BB6">
        <w:rPr>
          <w:color w:val="000000"/>
          <w:sz w:val="28"/>
          <w:szCs w:val="28"/>
          <w:lang w:bidi="ar-DZ"/>
        </w:rPr>
        <w:t xml:space="preserve"> </w:t>
      </w:r>
      <w:r w:rsidRPr="00977BB6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.  .  .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   </w:t>
      </w:r>
      <w:r w:rsidRPr="00522E59">
        <w:rPr>
          <w:sz w:val="28"/>
          <w:szCs w:val="28"/>
          <w:lang w:bidi="ar-DZ"/>
        </w:rPr>
        <w:t>A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.  .  .   </w:t>
      </w:r>
    </w:p>
    <w:p w:rsidR="00BC621F" w:rsidRDefault="00BC621F" w:rsidP="00BC621F">
      <w:pPr>
        <w:bidi/>
        <w:rPr>
          <w:sz w:val="28"/>
          <w:szCs w:val="28"/>
          <w:rtl/>
          <w:lang w:bidi="ar-DZ"/>
        </w:rPr>
      </w:pPr>
    </w:p>
    <w:p w:rsidR="00BC621F" w:rsidRPr="00E9182C" w:rsidRDefault="00BC621F" w:rsidP="00BC621F">
      <w:pPr>
        <w:bidi/>
        <w:rPr>
          <w:color w:val="000000"/>
          <w:sz w:val="28"/>
          <w:szCs w:val="28"/>
          <w:rtl/>
          <w:lang w:bidi="ar-DZ"/>
        </w:rPr>
      </w:pPr>
    </w:p>
    <w:p w:rsidR="00BC621F" w:rsidRDefault="00BC621F" w:rsidP="00BC621F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حــســ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  زو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ا  و أ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ـوال .</w:t>
      </w:r>
    </w:p>
    <w:p w:rsidR="00BC621F" w:rsidRDefault="00BC621F" w:rsidP="00BC621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جــد  العــد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( بـا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ـد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ــر إلـى  الـوحــد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 )  فـي  كــل  حـا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مــن  الـحـالات  الآ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ة :</w:t>
      </w:r>
    </w:p>
    <w:p w:rsidR="00BC621F" w:rsidRPr="006418AE" w:rsidRDefault="008612ED" w:rsidP="00BC62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3898" style="position:absolute;left:0;text-align:left;margin-left:16.05pt;margin-top:11.2pt;width:228.15pt;height:130pt;z-index:251678720" coordorigin="888,1660" coordsize="4563,2600">
            <v:shape id="_x0000_s3899" type="#_x0000_t202" style="position:absolute;left:2925;top:2059;width:567;height:454" filled="f" stroked="f">
              <v:textbox style="mso-next-textbox:#_x0000_s3899" inset="0,1mm,0,0">
                <w:txbxContent>
                  <w:p w:rsidR="00BC621F" w:rsidRPr="00D43EC8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900" type="#_x0000_t202" style="position:absolute;left:1887;top:3806;width:567;height:454" filled="f" stroked="f">
              <v:textbox style="mso-next-textbox:#_x0000_s3900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901" type="#_x0000_t202" style="position:absolute;left:1215;top:1827;width:567;height:454" filled="f" stroked="f">
              <v:textbox style="mso-next-textbox:#_x0000_s3901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G</w:t>
                    </w:r>
                  </w:p>
                </w:txbxContent>
              </v:textbox>
            </v:shape>
            <v:shape id="_x0000_s3902" type="#_x0000_t202" style="position:absolute;left:4884;top:2611;width:567;height:454" filled="f" stroked="f">
              <v:textbox style="mso-next-textbox:#_x0000_s3902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3903" type="#_x0000_t202" style="position:absolute;left:3712;top:2668;width:907;height:454" filled="f" stroked="f">
              <v:textbox style="mso-next-textbox:#_x0000_s3903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904" type="#_x0000_t202" style="position:absolute;left:888;top:2921;width:1020;height:454" filled="f" stroked="f">
              <v:textbox style="mso-next-textbox:#_x0000_s3904" inset="0,1mm,0,0">
                <w:txbxContent>
                  <w:p w:rsidR="00BC621F" w:rsidRPr="00636FA3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636FA3">
                      <w:rPr>
                        <w:color w:val="000000"/>
                        <w:sz w:val="28"/>
                        <w:szCs w:val="28"/>
                      </w:rPr>
                      <w:t xml:space="preserve">6  </w:t>
                    </w:r>
                    <w:r w:rsidRPr="00636FA3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636FA3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636FA3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905" type="#_x0000_t6" style="position:absolute;left:1796;top:1660;width:2948;height:1701;rotation:340" filled="f" strokeweight="1.5pt">
              <o:lock v:ext="edit" aspectratio="t"/>
            </v:shape>
            <v:shape id="_x0000_s3906" style="position:absolute;left:2146;top:3611;width:170;height:170;rotation:250;flip:x y" coordsize="189,195" path="m189,l,,,195e" filled="f" strokeweight="1.5pt">
              <v:path arrowok="t"/>
              <o:lock v:ext="edit" aspectratio="t"/>
            </v:shape>
            <v:shape id="_x0000_s3907" type="#_x0000_t19" style="position:absolute;left:4439;top:2764;width:170;height:170;rotation:-310;flip:x" strokeweight="1.5pt">
              <o:lock v:ext="edit" aspectratio="t"/>
            </v:shape>
          </v:group>
        </w:pict>
      </w:r>
    </w:p>
    <w:p w:rsidR="00BC621F" w:rsidRPr="006418AE" w:rsidRDefault="0070038D" w:rsidP="0070038D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1 )</w:t>
      </w:r>
      <w:r w:rsidR="00A36A6C" w:rsidRPr="006418AE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</w:t>
      </w:r>
    </w:p>
    <w:p w:rsidR="00BC621F" w:rsidRPr="006418AE" w:rsidRDefault="00A36A6C" w:rsidP="00A36A6C">
      <w:pPr>
        <w:bidi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520" w:dyaOrig="740">
          <v:shape id="_x0000_i1055" type="#_x0000_t75" style="width:25.8pt;height:36.55pt" o:ole="">
            <v:imagedata r:id="rId61" o:title=""/>
          </v:shape>
          <o:OLEObject Type="Embed" ProgID="Equation.DSMT4" ShapeID="_x0000_i1055" DrawAspect="Content" ObjectID="_1573734695" r:id="rId62"/>
        </w:object>
      </w:r>
    </w:p>
    <w:p w:rsidR="00BC621F" w:rsidRPr="006418AE" w:rsidRDefault="00A36A6C" w:rsidP="00BC621F">
      <w:pPr>
        <w:bidi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34"/>
          <w:sz w:val="28"/>
          <w:szCs w:val="28"/>
          <w:lang w:bidi="ar-DZ"/>
        </w:rPr>
        <w:object w:dxaOrig="1260" w:dyaOrig="800">
          <v:shape id="_x0000_i1056" type="#_x0000_t75" style="width:63.4pt;height:39.75pt" o:ole="">
            <v:imagedata r:id="rId63" o:title=""/>
          </v:shape>
          <o:OLEObject Type="Embed" ProgID="Equation.DSMT4" ShapeID="_x0000_i1056" DrawAspect="Content" ObjectID="_1573734696" r:id="rId64"/>
        </w:object>
      </w:r>
    </w:p>
    <w:p w:rsidR="00BC621F" w:rsidRPr="006418AE" w:rsidRDefault="00A36A6C" w:rsidP="00BC62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32"/>
          <w:sz w:val="28"/>
          <w:szCs w:val="28"/>
          <w:lang w:bidi="ar-DZ"/>
        </w:rPr>
        <w:object w:dxaOrig="760" w:dyaOrig="780">
          <v:shape id="_x0000_i1057" type="#_x0000_t75" style="width:37.6pt;height:38.7pt" o:ole="">
            <v:imagedata r:id="rId65" o:title=""/>
          </v:shape>
          <o:OLEObject Type="Embed" ProgID="Equation.DSMT4" ShapeID="_x0000_i1057" DrawAspect="Content" ObjectID="_1573734697" r:id="rId66"/>
        </w:object>
      </w:r>
    </w:p>
    <w:p w:rsidR="00BC621F" w:rsidRPr="006418AE" w:rsidRDefault="008612ED" w:rsidP="0070038D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3888" style="position:absolute;left:0;text-align:left;margin-left:16.05pt;margin-top:4.4pt;width:181.3pt;height:125.4pt;z-index:251677696" coordorigin="888,4810" coordsize="3626,2508">
            <v:shape id="_x0000_s3889" type="#_x0000_t202" style="position:absolute;left:1632;top:6490;width:567;height:454" filled="f" stroked="f">
              <v:textbox style="mso-next-textbox:#_x0000_s3889" inset="0,1mm,0,0">
                <w:txbxContent>
                  <w:p w:rsidR="00BC621F" w:rsidRPr="00D43EC8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890" type="#_x0000_t202" style="position:absolute;left:3384;top:4810;width:567;height:454" filled="f" stroked="f">
              <v:textbox style="mso-next-textbox:#_x0000_s3890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3891" type="#_x0000_t202" style="position:absolute;left:888;top:6864;width:567;height:454" filled="f" stroked="f">
              <v:textbox style="mso-next-textbox:#_x0000_s3891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3892" type="#_x0000_t202" style="position:absolute;left:3384;top:6864;width:567;height:454" filled="f" stroked="f">
              <v:textbox style="mso-next-textbox:#_x0000_s3892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893" type="#_x0000_t202" style="position:absolute;left:3494;top:5867;width:1020;height:454" filled="f" stroked="f">
              <v:textbox style="mso-next-textbox:#_x0000_s3893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6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94" type="#_x0000_t202" style="position:absolute;left:1445;top:5675;width:1020;height:454" filled="f" stroked="f">
              <v:textbox style="mso-next-textbox:#_x0000_s3894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95" type="#_x0000_t6" style="position:absolute;left:1323;top:5216;width:2268;height:1701;flip:x" filled="f" strokeweight="1.5pt"/>
            <v:shape id="_x0000_s3896" style="position:absolute;left:3422;top:6748;width:170;height:170;rotation:-90;flip:y" coordsize="189,195" path="m189,l,,,195e" filled="f" strokeweight="1.5pt">
              <v:path arrowok="t"/>
              <o:lock v:ext="edit" aspectratio="t"/>
            </v:shape>
            <v:shape id="_x0000_s3897" type="#_x0000_t19" style="position:absolute;left:1571;top:6711;width:170;height:170;rotation:30" strokeweight="1.5pt">
              <o:lock v:ext="edit" aspectratio="t"/>
            </v:shape>
          </v:group>
        </w:pict>
      </w:r>
      <w:r w:rsidR="0070038D">
        <w:rPr>
          <w:rFonts w:hint="cs"/>
          <w:color w:val="000000"/>
          <w:sz w:val="28"/>
          <w:szCs w:val="28"/>
          <w:rtl/>
          <w:lang w:bidi="ar-DZ"/>
        </w:rPr>
        <w:t>2</w:t>
      </w:r>
      <w:r w:rsidR="00A36A6C" w:rsidRPr="006418A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0038D">
        <w:rPr>
          <w:rFonts w:hint="cs"/>
          <w:color w:val="000000"/>
          <w:sz w:val="28"/>
          <w:szCs w:val="28"/>
          <w:rtl/>
          <w:lang w:bidi="ar-DZ"/>
        </w:rPr>
        <w:t>)</w:t>
      </w:r>
      <w:r w:rsidR="00A36A6C" w:rsidRPr="006418AE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</w:t>
      </w:r>
    </w:p>
    <w:p w:rsidR="00BC621F" w:rsidRPr="006418AE" w:rsidRDefault="004946BE" w:rsidP="00BC621F">
      <w:pPr>
        <w:bidi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760" w:dyaOrig="740">
          <v:shape id="_x0000_i1058" type="#_x0000_t75" style="width:37.6pt;height:36.55pt" o:ole="">
            <v:imagedata r:id="rId67" o:title=""/>
          </v:shape>
          <o:OLEObject Type="Embed" ProgID="Equation.DSMT4" ShapeID="_x0000_i1058" DrawAspect="Content" ObjectID="_1573734698" r:id="rId68"/>
        </w:object>
      </w:r>
    </w:p>
    <w:p w:rsidR="00BC621F" w:rsidRPr="006418AE" w:rsidRDefault="004946BE" w:rsidP="00BC62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600" w:dyaOrig="740">
          <v:shape id="_x0000_i1059" type="#_x0000_t75" style="width:30.1pt;height:36.55pt" o:ole="">
            <v:imagedata r:id="rId69" o:title=""/>
          </v:shape>
          <o:OLEObject Type="Embed" ProgID="Equation.DSMT4" ShapeID="_x0000_i1059" DrawAspect="Content" ObjectID="_1573734699" r:id="rId70"/>
        </w:object>
      </w:r>
    </w:p>
    <w:p w:rsidR="00BC621F" w:rsidRPr="006418AE" w:rsidRDefault="004946BE" w:rsidP="00BC621F">
      <w:pPr>
        <w:bidi/>
        <w:spacing w:line="360" w:lineRule="auto"/>
        <w:rPr>
          <w:rFonts w:ascii="Arial" w:hAnsi="Arial"/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</w:p>
    <w:p w:rsidR="00BC621F" w:rsidRPr="006418AE" w:rsidRDefault="008612ED" w:rsidP="00BC621F">
      <w:pPr>
        <w:bidi/>
        <w:spacing w:line="360" w:lineRule="auto"/>
        <w:rPr>
          <w:rFonts w:ascii="Arial" w:hAnsi="Arial"/>
          <w:color w:val="00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78" style="position:absolute;left:0;text-align:left;margin-left:16.8pt;margin-top:20.95pt;width:201.1pt;height:114.05pt;z-index:251676672" coordorigin="903,7539" coordsize="4022,2281">
            <v:shape id="_x0000_s3879" type="#_x0000_t202" style="position:absolute;left:2269;top:7955;width:567;height:454" filled="f" stroked="f">
              <v:textbox style="mso-next-textbox:#_x0000_s3879" inset="0,1mm,0,0">
                <w:txbxContent>
                  <w:p w:rsidR="00BC621F" w:rsidRPr="00D43EC8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880" type="#_x0000_t202" style="position:absolute;left:3512;top:7539;width:567;height:454" filled="f" stroked="f">
              <v:textbox style="mso-next-textbox:#_x0000_s3880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P</w:t>
                    </w:r>
                  </w:p>
                </w:txbxContent>
              </v:textbox>
            </v:shape>
            <v:shape id="_x0000_s3881" type="#_x0000_t202" style="position:absolute;left:4175;top:9164;width:567;height:454" filled="f" stroked="f">
              <v:textbox style="mso-next-textbox:#_x0000_s3881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82" type="#_x0000_t202" style="position:absolute;left:903;top:8655;width:567;height:454" filled="f" stroked="f">
              <v:textbox style="mso-next-textbox:#_x0000_s3882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3883" type="#_x0000_t202" style="position:absolute;left:3905;top:8357;width:1020;height:454" filled="f" stroked="f">
              <v:textbox style="mso-next-textbox:#_x0000_s3883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8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84" type="#_x0000_t202" style="position:absolute;left:3356;top:8820;width:907;height:454" filled="f" stroked="f">
              <v:textbox style="mso-next-textbox:#_x0000_s3884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6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885" type="#_x0000_t6" style="position:absolute;left:2059;top:7807;width:1474;height:2551;rotation:-70;flip:y" filled="f" strokeweight="1.5pt">
              <o:lock v:ext="edit" aspectratio="t"/>
            </v:shape>
            <v:shape id="_x0000_s3886" style="position:absolute;left:3604;top:7982;width:170;height:170;rotation:70;flip:x y" coordsize="189,195" path="m189,l,,,195e" filled="f" strokeweight="1.5pt">
              <v:path arrowok="t"/>
              <o:lock v:ext="edit" aspectratio="t"/>
            </v:shape>
            <v:shape id="_x0000_s3887" type="#_x0000_t19" style="position:absolute;left:4006;top:9117;width:170;height:170;rotation:260" strokeweight="1.5pt">
              <o:lock v:ext="edit" aspectratio="t"/>
            </v:shape>
          </v:group>
        </w:pict>
      </w:r>
    </w:p>
    <w:p w:rsidR="00BC621F" w:rsidRPr="006418AE" w:rsidRDefault="0070038D" w:rsidP="0070038D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3</w:t>
      </w:r>
      <w:r w:rsidR="00F66468" w:rsidRPr="006418AE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)</w:t>
      </w:r>
      <w:r w:rsidR="00F66468" w:rsidRPr="006418AE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</w:t>
      </w:r>
    </w:p>
    <w:p w:rsidR="00BC621F" w:rsidRPr="006418AE" w:rsidRDefault="00F66468" w:rsidP="00BC621F">
      <w:pPr>
        <w:bidi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800" w:dyaOrig="740">
          <v:shape id="_x0000_i1060" type="#_x0000_t75" style="width:39.75pt;height:36.55pt" o:ole="">
            <v:imagedata r:id="rId71" o:title=""/>
          </v:shape>
          <o:OLEObject Type="Embed" ProgID="Equation.DSMT4" ShapeID="_x0000_i1060" DrawAspect="Content" ObjectID="_1573734700" r:id="rId72"/>
        </w:object>
      </w:r>
    </w:p>
    <w:p w:rsidR="00BC621F" w:rsidRPr="006418AE" w:rsidRDefault="00F66468" w:rsidP="00BC62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6"/>
          <w:sz w:val="28"/>
          <w:szCs w:val="28"/>
          <w:lang w:bidi="ar-DZ"/>
        </w:rPr>
        <w:object w:dxaOrig="760" w:dyaOrig="440">
          <v:shape id="_x0000_i1061" type="#_x0000_t75" style="width:37.6pt;height:21.5pt" o:ole="">
            <v:imagedata r:id="rId73" o:title=""/>
          </v:shape>
          <o:OLEObject Type="Embed" ProgID="Equation.DSMT4" ShapeID="_x0000_i1061" DrawAspect="Content" ObjectID="_1573734701" r:id="rId74"/>
        </w:object>
      </w:r>
    </w:p>
    <w:p w:rsidR="00BC621F" w:rsidRPr="006418AE" w:rsidRDefault="008612ED" w:rsidP="00BC621F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3908" style="position:absolute;left:0;text-align:left;margin-left:67.9pt;margin-top:25pt;width:127.85pt;height:180.6pt;z-index:251679744" coordorigin="1470,9887" coordsize="2557,3612">
            <v:shape id="_x0000_s3909" type="#_x0000_t202" style="position:absolute;left:1954;top:11477;width:567;height:454" filled="f" stroked="f">
              <v:textbox style="mso-next-textbox:#_x0000_s3909" inset="0,1mm,0,0">
                <w:txbxContent>
                  <w:p w:rsidR="00BC621F" w:rsidRPr="00D43EC8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910" type="#_x0000_t202" style="position:absolute;left:2861;top:13045;width:567;height:454" filled="f" stroked="f">
              <v:textbox style="mso-next-textbox:#_x0000_s3910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3911" type="#_x0000_t202" style="position:absolute;left:1470;top:10029;width:567;height:454" filled="f" stroked="f">
              <v:textbox style="mso-next-textbox:#_x0000_s3911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3912" type="#_x0000_t202" style="position:absolute;left:2861;top:10029;width:567;height:454" filled="f" stroked="f">
              <v:textbox style="mso-next-textbox:#_x0000_s3912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913" type="#_x0000_t202" style="position:absolute;left:3007;top:11477;width:1020;height:454" filled="f" stroked="f">
              <v:textbox style="mso-next-textbox:#_x0000_s3913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914" type="#_x0000_t202" style="position:absolute;left:1907;top:9887;width:1020;height:454" filled="f" stroked="f">
              <v:textbox style="mso-next-textbox:#_x0000_s3914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915" type="#_x0000_t6" style="position:absolute;left:1060;top:11136;width:2723;height:1134;rotation:-90;flip:y" filled="f" strokeweight="1.5pt">
              <o:lock v:ext="edit" aspectratio="t"/>
            </v:shape>
            <v:shape id="_x0000_s3916" style="position:absolute;left:2822;top:10339;width:170;height:170;rotation:-360;flip:y" coordsize="189,195" path="m189,l,,,195e" filled="f" strokeweight="1.5pt">
              <v:path arrowok="t"/>
              <o:lock v:ext="edit" aspectratio="t"/>
            </v:shape>
          </v:group>
        </w:pict>
      </w:r>
      <w:r w:rsidR="006418AE"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="006418AE" w:rsidRPr="006418AE">
        <w:rPr>
          <w:color w:val="000000"/>
          <w:position w:val="-6"/>
          <w:sz w:val="28"/>
          <w:szCs w:val="28"/>
          <w:lang w:bidi="ar-DZ"/>
        </w:rPr>
        <w:object w:dxaOrig="999" w:dyaOrig="300">
          <v:shape id="_x0000_i1062" type="#_x0000_t75" style="width:49.45pt;height:15.05pt" o:ole="">
            <v:imagedata r:id="rId75" o:title=""/>
          </v:shape>
          <o:OLEObject Type="Embed" ProgID="Equation.DSMT4" ShapeID="_x0000_i1062" DrawAspect="Content" ObjectID="_1573734702" r:id="rId76"/>
        </w:object>
      </w:r>
    </w:p>
    <w:p w:rsidR="00BC621F" w:rsidRPr="006418AE" w:rsidRDefault="006418AE" w:rsidP="006418AE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6418A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</w:p>
    <w:p w:rsidR="00BC621F" w:rsidRPr="006418AE" w:rsidRDefault="0070038D" w:rsidP="0070038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4</w:t>
      </w:r>
      <w:r w:rsidR="006418AE" w:rsidRPr="0086673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)</w:t>
      </w:r>
      <w:r w:rsidR="006418AE" w:rsidRPr="00866735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</w:t>
      </w:r>
    </w:p>
    <w:p w:rsidR="00BC621F" w:rsidRPr="006418AE" w:rsidRDefault="006418AE" w:rsidP="00BC621F">
      <w:pPr>
        <w:widowControl w:val="0"/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4"/>
          <w:sz w:val="28"/>
          <w:szCs w:val="28"/>
          <w:lang w:bidi="ar-DZ"/>
        </w:rPr>
        <w:object w:dxaOrig="380" w:dyaOrig="420">
          <v:shape id="_x0000_i1063" type="#_x0000_t75" style="width:19.35pt;height:21.5pt" o:ole="">
            <v:imagedata r:id="rId77" o:title=""/>
          </v:shape>
          <o:OLEObject Type="Embed" ProgID="Equation.DSMT4" ShapeID="_x0000_i1063" DrawAspect="Content" ObjectID="_1573734703" r:id="rId78"/>
        </w:object>
      </w:r>
    </w:p>
    <w:p w:rsidR="00BC621F" w:rsidRPr="006418AE" w:rsidRDefault="006418AE" w:rsidP="00BC621F">
      <w:pPr>
        <w:widowControl w:val="0"/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6"/>
          <w:sz w:val="28"/>
          <w:szCs w:val="28"/>
          <w:lang w:bidi="ar-DZ"/>
        </w:rPr>
        <w:object w:dxaOrig="340" w:dyaOrig="440">
          <v:shape id="_x0000_i1064" type="#_x0000_t75" style="width:17.2pt;height:21.5pt" o:ole="">
            <v:imagedata r:id="rId79" o:title=""/>
          </v:shape>
          <o:OLEObject Type="Embed" ProgID="Equation.DSMT4" ShapeID="_x0000_i1064" DrawAspect="Content" ObjectID="_1573734704" r:id="rId80"/>
        </w:object>
      </w:r>
    </w:p>
    <w:p w:rsidR="00BC621F" w:rsidRPr="006418AE" w:rsidRDefault="006418AE" w:rsidP="00BC621F">
      <w:pPr>
        <w:widowControl w:val="0"/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8"/>
          <w:sz w:val="28"/>
          <w:szCs w:val="28"/>
          <w:lang w:bidi="ar-DZ"/>
        </w:rPr>
        <w:object w:dxaOrig="540" w:dyaOrig="440">
          <v:shape id="_x0000_i1065" type="#_x0000_t75" style="width:26.85pt;height:21.5pt" o:ole="">
            <v:imagedata r:id="rId81" o:title=""/>
          </v:shape>
          <o:OLEObject Type="Embed" ProgID="Equation.DSMT4" ShapeID="_x0000_i1065" DrawAspect="Content" ObjectID="_1573734705" r:id="rId82"/>
        </w:object>
      </w:r>
    </w:p>
    <w:p w:rsidR="00BC621F" w:rsidRPr="006418AE" w:rsidRDefault="006418AE" w:rsidP="006418AE">
      <w:pPr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</w:p>
    <w:p w:rsidR="00BC621F" w:rsidRPr="006418AE" w:rsidRDefault="00BC621F" w:rsidP="00BC621F">
      <w:pPr>
        <w:bidi/>
        <w:rPr>
          <w:color w:val="000000"/>
          <w:sz w:val="28"/>
          <w:szCs w:val="28"/>
          <w:rtl/>
          <w:lang w:bidi="ar-DZ"/>
        </w:rPr>
      </w:pPr>
    </w:p>
    <w:p w:rsidR="00BC621F" w:rsidRPr="006418AE" w:rsidRDefault="00BC621F" w:rsidP="00BC621F">
      <w:pPr>
        <w:bidi/>
        <w:rPr>
          <w:color w:val="000000"/>
          <w:sz w:val="28"/>
          <w:szCs w:val="28"/>
          <w:rtl/>
          <w:lang w:bidi="ar-DZ"/>
        </w:rPr>
      </w:pPr>
    </w:p>
    <w:p w:rsidR="00BC621F" w:rsidRPr="006418AE" w:rsidRDefault="008612ED" w:rsidP="0070038D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3868" style="position:absolute;left:0;text-align:left;margin-left:16.7pt;margin-top:.05pt;width:215.45pt;height:129.9pt;z-index:251675648" coordorigin="1408,13899" coordsize="4309,2598">
            <v:shape id="_x0000_s3869" type="#_x0000_t202" style="position:absolute;left:4263;top:15455;width:567;height:454" filled="f" stroked="f">
              <v:textbox style="mso-next-textbox:#_x0000_s3869" inset="0,1mm,0,0">
                <w:txbxContent>
                  <w:p w:rsidR="00BC621F" w:rsidRPr="00D43EC8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870" type="#_x0000_t202" style="position:absolute;left:1408;top:14132;width:567;height:454" filled="f" stroked="f">
              <v:textbox style="mso-next-textbox:#_x0000_s3870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shape id="_x0000_s3871" type="#_x0000_t202" style="position:absolute;left:2822;top:13899;width:1020;height:454" filled="f" stroked="f">
              <v:textbox style="mso-next-textbox:#_x0000_s3871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72" type="#_x0000_t202" style="position:absolute;left:4697;top:15040;width:1020;height:454" filled="f" stroked="f">
              <v:textbox style="mso-next-textbox:#_x0000_s3872" inset="0,1mm,0,0">
                <w:txbxContent>
                  <w:p w:rsidR="00BC621F" w:rsidRPr="00160967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6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73" type="#_x0000_t202" style="position:absolute;left:4645;top:16043;width:567;height:454" filled="f" stroked="f">
              <v:textbox style="mso-next-textbox:#_x0000_s3873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  <v:shape id="_x0000_s3874" type="#_x0000_t202" style="position:absolute;left:4645;top:14132;width:567;height:454" filled="f" stroked="f">
              <v:textbox style="mso-next-textbox:#_x0000_s3874" inset="0,1mm,0,0">
                <w:txbxContent>
                  <w:p w:rsidR="00BC621F" w:rsidRPr="00E07E2B" w:rsidRDefault="00BC621F" w:rsidP="00BC621F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shape>
            <v:shape id="_x0000_s3875" type="#_x0000_t6" style="position:absolute;left:1908;top:14418;width:2835;height:1701;flip:x y" filled="f" strokeweight="1.5pt"/>
            <v:shape id="_x0000_s3876" style="position:absolute;left:4574;top:14416;width:170;height:170;rotation:-360;flip:y" coordsize="189,195" path="m189,l,,,195e" filled="f" strokeweight="1.5pt">
              <v:path arrowok="t"/>
              <o:lock v:ext="edit" aspectratio="t"/>
            </v:shape>
            <v:shape id="_x0000_s3877" type="#_x0000_t19" style="position:absolute;left:4555;top:15852;width:170;height:170;rotation:280" strokeweight="1.5pt">
              <o:lock v:ext="edit" aspectratio="t"/>
            </v:shape>
          </v:group>
        </w:pict>
      </w:r>
      <w:proofErr w:type="gramStart"/>
      <w:r w:rsidR="0070038D">
        <w:rPr>
          <w:color w:val="000000"/>
          <w:sz w:val="28"/>
          <w:szCs w:val="28"/>
          <w:lang w:bidi="ar-DZ"/>
        </w:rPr>
        <w:t>5</w:t>
      </w:r>
      <w:r w:rsidR="008939C3" w:rsidRPr="0086673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0038D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gramEnd"/>
      <w:r w:rsidR="008939C3" w:rsidRPr="00866735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  .  .  .</w:t>
      </w:r>
    </w:p>
    <w:p w:rsidR="00BC621F" w:rsidRPr="006418AE" w:rsidRDefault="008939C3" w:rsidP="00BC621F">
      <w:pPr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760" w:dyaOrig="740">
          <v:shape id="_x0000_i1066" type="#_x0000_t75" style="width:37.6pt;height:36.55pt" o:ole="">
            <v:imagedata r:id="rId83" o:title=""/>
          </v:shape>
          <o:OLEObject Type="Embed" ProgID="Equation.DSMT4" ShapeID="_x0000_i1066" DrawAspect="Content" ObjectID="_1573734706" r:id="rId84"/>
        </w:object>
      </w:r>
    </w:p>
    <w:p w:rsidR="00BC621F" w:rsidRPr="006418AE" w:rsidRDefault="008939C3" w:rsidP="00BC621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</w:t>
      </w:r>
      <w:r w:rsidRPr="006418AE">
        <w:rPr>
          <w:color w:val="000000"/>
          <w:position w:val="-28"/>
          <w:sz w:val="28"/>
          <w:szCs w:val="28"/>
          <w:lang w:bidi="ar-DZ"/>
        </w:rPr>
        <w:object w:dxaOrig="600" w:dyaOrig="740">
          <v:shape id="_x0000_i1067" type="#_x0000_t75" style="width:30.1pt;height:36.55pt" o:ole="">
            <v:imagedata r:id="rId85" o:title=""/>
          </v:shape>
          <o:OLEObject Type="Embed" ProgID="Equation.DSMT4" ShapeID="_x0000_i1067" DrawAspect="Content" ObjectID="_1573734707" r:id="rId86"/>
        </w:object>
      </w:r>
    </w:p>
    <w:p w:rsidR="00064A0C" w:rsidRDefault="008939C3" w:rsidP="00064A0C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</w:t>
      </w:r>
      <w:r w:rsidRPr="00064A0C">
        <w:rPr>
          <w:rFonts w:hint="cs"/>
          <w:color w:val="000000"/>
          <w:sz w:val="28"/>
          <w:szCs w:val="28"/>
          <w:rtl/>
          <w:lang w:bidi="ar-DZ"/>
        </w:rPr>
        <w:t xml:space="preserve"> .  .  .  .  .  .</w:t>
      </w:r>
    </w:p>
    <w:p w:rsidR="002B55CF" w:rsidRPr="00064A0C" w:rsidRDefault="002B55CF" w:rsidP="002B55CF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spacing w:line="276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اء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ـة  بـمـعــرفـة  إ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نـسـبـهـا  الـمـثــلـثـيـة  هـنـد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يـا .</w:t>
      </w:r>
    </w:p>
    <w:p w:rsidR="00064A0C" w:rsidRDefault="00064A0C" w:rsidP="00064A0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B3360E">
        <w:rPr>
          <w:i/>
          <w:iCs/>
          <w:sz w:val="28"/>
          <w:szCs w:val="28"/>
          <w:lang w:bidi="ar-DZ"/>
        </w:rPr>
        <w:t>α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قـيـس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ة  حـا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r w:rsidRPr="00864A5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بـحـيــث  </w:t>
      </w:r>
      <w:r w:rsidRPr="00864A51">
        <w:rPr>
          <w:color w:val="000000"/>
          <w:position w:val="-10"/>
          <w:sz w:val="28"/>
          <w:szCs w:val="28"/>
          <w:lang w:bidi="ar-DZ"/>
        </w:rPr>
        <w:object w:dxaOrig="1820" w:dyaOrig="340">
          <v:shape id="_x0000_i1068" type="#_x0000_t75" style="width:91.35pt;height:17.2pt" o:ole="">
            <v:imagedata r:id="rId87" o:title=""/>
          </v:shape>
          <o:OLEObject Type="Embed" ProgID="Equation.DSMT4" ShapeID="_x0000_i1068" DrawAspect="Content" ObjectID="_1573734708" r:id="rId8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64A0C" w:rsidRPr="00864A51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احــــــظ  أ</w:t>
      </w:r>
      <w:r w:rsidRPr="00864A5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Pr="00864A51">
        <w:rPr>
          <w:rFonts w:hint="cs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64A51">
        <w:rPr>
          <w:color w:val="000000"/>
          <w:position w:val="-28"/>
          <w:sz w:val="28"/>
          <w:szCs w:val="28"/>
          <w:lang w:bidi="ar-DZ"/>
        </w:rPr>
        <w:object w:dxaOrig="3519" w:dyaOrig="740">
          <v:shape id="_x0000_i1069" type="#_x0000_t75" style="width:176.25pt;height:36.55pt" o:ole="">
            <v:imagedata r:id="rId89" o:title=""/>
          </v:shape>
          <o:OLEObject Type="Embed" ProgID="Equation.DSMT4" ShapeID="_x0000_i1069" DrawAspect="Content" ObjectID="_1573734709" r:id="rId90"/>
        </w:objec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64A0C" w:rsidRDefault="00064A0C" w:rsidP="00064A0C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جــد  </w:t>
      </w:r>
      <w:r w:rsidRPr="00B3360E">
        <w:rPr>
          <w:i/>
          <w:iCs/>
          <w:sz w:val="28"/>
          <w:szCs w:val="28"/>
          <w:lang w:bidi="ar-DZ"/>
        </w:rPr>
        <w:t>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ب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تـعـم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ل  الـح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بـة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64A0C" w:rsidRPr="00064A0C" w:rsidRDefault="00064A0C" w:rsidP="00064A0C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</w:t>
      </w:r>
      <w:r w:rsidRPr="00064A0C">
        <w:rPr>
          <w:rFonts w:hint="cs"/>
          <w:color w:val="000000"/>
          <w:sz w:val="28"/>
          <w:szCs w:val="28"/>
          <w:rtl/>
          <w:lang w:bidi="ar-DZ"/>
        </w:rPr>
        <w:t xml:space="preserve"> .  .  .  .  . </w:t>
      </w:r>
      <w:r w:rsidRPr="00064A0C">
        <w:rPr>
          <w:rFonts w:ascii="Tahoma" w:hAnsi="Tahoma" w:cs="Tahoma"/>
          <w:color w:val="FFFFFF"/>
          <w:sz w:val="28"/>
          <w:szCs w:val="28"/>
          <w:lang w:bidi="ar-DZ"/>
        </w:rPr>
        <w:t>≈</w:t>
      </w:r>
    </w:p>
    <w:p w:rsidR="00064A0C" w:rsidRDefault="00064A0C" w:rsidP="00064A0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ء  مـثـلـثـا  قـ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مـا  طـول  أحـد  ضـلـعـي  ز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تـه  الـقـ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مـة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و وتــره  </w:t>
      </w:r>
      <w:r>
        <w:rPr>
          <w:sz w:val="28"/>
          <w:szCs w:val="28"/>
          <w:lang w:bidi="ar-DZ"/>
        </w:rPr>
        <w:t xml:space="preserve">5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حـيــث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طـول  مخـتـا</w:t>
      </w:r>
      <w:r w:rsidRPr="00034B9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 .</w:t>
      </w:r>
    </w:p>
    <w:p w:rsidR="00064A0C" w:rsidRDefault="008612ED" w:rsidP="00064A0C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en-US" w:bidi="ar-DZ"/>
        </w:rPr>
        <w:pict>
          <v:shape id="_x0000_s4304" type="#_x0000_t202" style="position:absolute;left:0;text-align:left;margin-left:384.5pt;margin-top:4.15pt;width:90.7pt;height:42.5pt;z-index:251722752;mso-width-relative:margin;mso-height-relative:margin" filled="f" strokeweight="1.5pt">
            <v:textbox style="mso-next-textbox:#_x0000_s4304">
              <w:txbxContent>
                <w:p w:rsidR="00064A0C" w:rsidRDefault="00064A0C" w:rsidP="00064A0C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ول أحـد ضلعي</w:t>
                  </w:r>
                </w:p>
                <w:p w:rsidR="00064A0C" w:rsidRPr="00031905" w:rsidRDefault="00064A0C" w:rsidP="00064A0C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زا</w:t>
                  </w:r>
                  <w:r w:rsidRPr="00031905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ية القا</w:t>
                  </w:r>
                  <w:r w:rsidRPr="00031905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ئمة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4307" type="#_x0000_t202" style="position:absolute;left:0;text-align:left;margin-left:307.4pt;margin-top:4.15pt;width:73.7pt;height:42.5pt;z-index:251725824;mso-width-relative:margin;mso-height-relative:margin" filled="f" strokeweight="1.5pt">
            <v:textbox style="mso-next-textbox:#_x0000_s4307">
              <w:txbxContent>
                <w:p w:rsidR="00064A0C" w:rsidRPr="00031905" w:rsidRDefault="00064A0C" w:rsidP="00064A0C">
                  <w:pPr>
                    <w:bidi/>
                    <w:jc w:val="center"/>
                    <w:rPr>
                      <w:sz w:val="16"/>
                      <w:szCs w:val="16"/>
                      <w:rtl/>
                      <w:lang w:bidi="ar-DZ"/>
                    </w:rPr>
                  </w:pPr>
                </w:p>
                <w:p w:rsidR="00064A0C" w:rsidRPr="00031905" w:rsidRDefault="00064A0C" w:rsidP="00064A0C">
                  <w:pPr>
                    <w:bidi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ول الـوتــر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4305" type="#_x0000_t202" style="position:absolute;left:0;text-align:left;margin-left:-2.6pt;margin-top:4.15pt;width:306.15pt;height:42.5pt;z-index:251723776;mso-width-relative:margin;mso-height-relative:margin" filled="f" strokeweight="1.5pt">
            <v:textbox style="mso-next-textbox:#_x0000_s4305">
              <w:txbxContent>
                <w:p w:rsidR="00064A0C" w:rsidRPr="00031905" w:rsidRDefault="00064A0C" w:rsidP="00064A0C">
                  <w:pPr>
                    <w:bidi/>
                    <w:jc w:val="center"/>
                    <w:rPr>
                      <w:sz w:val="16"/>
                      <w:szCs w:val="16"/>
                      <w:rtl/>
                      <w:lang w:bidi="ar-DZ"/>
                    </w:rPr>
                  </w:pPr>
                </w:p>
                <w:p w:rsidR="00064A0C" w:rsidRPr="00031905" w:rsidRDefault="00064A0C" w:rsidP="00064A0C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ـمـثـلــث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4306" type="#_x0000_t202" style="position:absolute;left:0;text-align:left;margin-left:479.65pt;margin-top:4.15pt;width:39.7pt;height:42.5pt;z-index:251724800;mso-width-relative:margin;mso-height-relative:margin" filled="f" strokeweight="1.5pt">
            <v:textbox style="mso-next-textbox:#_x0000_s4306">
              <w:txbxContent>
                <w:p w:rsidR="00064A0C" w:rsidRPr="00031905" w:rsidRDefault="00064A0C" w:rsidP="00064A0C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p w:rsidR="00064A0C" w:rsidRPr="00031905" w:rsidRDefault="00064A0C" w:rsidP="00064A0C">
                  <w:pPr>
                    <w:jc w:val="center"/>
                    <w:rPr>
                      <w:i/>
                      <w:iCs/>
                      <w:sz w:val="28"/>
                      <w:szCs w:val="28"/>
                    </w:rPr>
                  </w:pPr>
                  <w:r w:rsidRPr="00031905">
                    <w:rPr>
                      <w:i/>
                      <w:iCs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</w:p>
    <w:p w:rsidR="00064A0C" w:rsidRDefault="00064A0C" w:rsidP="00064A0C">
      <w:pPr>
        <w:bidi/>
        <w:rPr>
          <w:sz w:val="28"/>
          <w:szCs w:val="28"/>
          <w:rtl/>
          <w:lang w:bidi="ar-DZ"/>
        </w:rPr>
      </w:pPr>
    </w:p>
    <w:p w:rsidR="00064A0C" w:rsidRPr="00031905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031905" w:rsidRDefault="008612ED" w:rsidP="00064A0C">
      <w:pPr>
        <w:bidi/>
        <w:rPr>
          <w:color w:val="00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rect id="_x0000_s4313" style="position:absolute;left:0;text-align:left;margin-left:384.75pt;margin-top:2.7pt;width:90.7pt;height:164.4pt;rotation:180;flip:y;z-index:251731968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4314" style="position:absolute;left:0;text-align:left;margin-left:307.25pt;margin-top:2.7pt;width:73.7pt;height:164.4pt;rotation:180;flip:y;z-index:251732992" filled="f" strokeweight="1.5pt"/>
        </w:pict>
      </w:r>
    </w:p>
    <w:p w:rsidR="00064A0C" w:rsidRPr="00031905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     1            </w:t>
      </w: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8612ED" w:rsidP="00064A0C">
      <w:pPr>
        <w:bidi/>
        <w:rPr>
          <w:color w:val="00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rect id="_x0000_s4315" style="position:absolute;left:0;text-align:left;margin-left:479.3pt;margin-top:-174.4pt;width:39.7pt;height:164.4pt;rotation:180;flip:y;z-index:251734016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4312" style="position:absolute;left:0;text-align:left;margin-left:-2.45pt;margin-top:-174.4pt;width:306pt;height:164.4pt;rotation:180;flip:y;z-index:251730944" filled="f" strokeweight="1.5pt"/>
        </w:pict>
      </w: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   </w:t>
      </w:r>
      <w:proofErr w:type="gramStart"/>
      <w:r w:rsidRPr="006C5B66">
        <w:rPr>
          <w:color w:val="000000"/>
          <w:sz w:val="28"/>
          <w:szCs w:val="28"/>
          <w:lang w:bidi="ar-DZ"/>
        </w:rPr>
        <w:t>1</w:t>
      </w:r>
      <w:r w:rsidRPr="006C5B66">
        <w:rPr>
          <w:color w:val="000000"/>
          <w:sz w:val="16"/>
          <w:szCs w:val="16"/>
          <w:lang w:bidi="ar-DZ"/>
        </w:rPr>
        <w:t xml:space="preserve"> </w:t>
      </w:r>
      <w:r w:rsidRPr="006C5B66">
        <w:rPr>
          <w:color w:val="000000"/>
          <w:sz w:val="28"/>
          <w:szCs w:val="28"/>
          <w:lang w:bidi="ar-DZ"/>
        </w:rPr>
        <w:t>,</w:t>
      </w:r>
      <w:proofErr w:type="gramEnd"/>
      <w:r w:rsidRPr="006C5B66">
        <w:rPr>
          <w:color w:val="000000"/>
          <w:sz w:val="16"/>
          <w:szCs w:val="16"/>
          <w:lang w:bidi="ar-DZ"/>
        </w:rPr>
        <w:t xml:space="preserve"> </w:t>
      </w:r>
      <w:r w:rsidRPr="006C5B66">
        <w:rPr>
          <w:color w:val="000000"/>
          <w:sz w:val="28"/>
          <w:szCs w:val="28"/>
          <w:lang w:bidi="ar-DZ"/>
        </w:rPr>
        <w:t>5</w:t>
      </w: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8612ED" w:rsidP="00064A0C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4311" style="position:absolute;left:0;text-align:left;margin-left:478.5pt;margin-top:1.45pt;width:39.7pt;height:209.75pt;rotation:180;flip:y;z-index:251729920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09" style="position:absolute;left:0;text-align:left;margin-left:383.95pt;margin-top:1.45pt;width:90.7pt;height:209.75pt;rotation:180;flip:y;z-index:251727872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10" style="position:absolute;left:0;text-align:left;margin-left:307.25pt;margin-top:1.45pt;width:73.7pt;height:209.75pt;rotation:180;flip:y;z-index:251728896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08" style="position:absolute;left:0;text-align:left;margin-left:-2.45pt;margin-top:1.45pt;width:306pt;height:209.75pt;rotation:180;flip:y;z-index:251726848" filled="f" strokeweight="1.5pt"/>
        </w:pict>
      </w:r>
    </w:p>
    <w:p w:rsidR="00064A0C" w:rsidRPr="006C5B66" w:rsidRDefault="008612ED" w:rsidP="00064A0C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4319" style="position:absolute;left:0;text-align:left;margin-left:479.3pt;margin-top:-183.1pt;width:39.7pt;height:164.4pt;rotation:180;flip:y;z-index:251738112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18" style="position:absolute;left:0;text-align:left;margin-left:307.25pt;margin-top:-183.1pt;width:73.7pt;height:164.4pt;rotation:180;flip:y;z-index:251737088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17" style="position:absolute;left:0;text-align:left;margin-left:384.75pt;margin-top:-183.1pt;width:90.7pt;height:164.4pt;rotation:180;flip:y;z-index:251736064" filled="f" strokeweight="1.5pt"/>
        </w:pict>
      </w:r>
      <w:r>
        <w:rPr>
          <w:noProof/>
          <w:color w:val="000000"/>
          <w:sz w:val="28"/>
          <w:szCs w:val="28"/>
          <w:rtl/>
        </w:rPr>
        <w:pict>
          <v:rect id="_x0000_s4316" style="position:absolute;left:0;text-align:left;margin-left:-2.45pt;margin-top:-183.1pt;width:306pt;height:164.4pt;rotation:180;flip:y;z-index:251735040" filled="f" strokeweight="1.5pt"/>
        </w:pict>
      </w: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     2            </w:t>
      </w:r>
    </w:p>
    <w:p w:rsidR="00064A0C" w:rsidRPr="006C5B66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قـس 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ب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تـعـم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ل  الـ</w:t>
      </w:r>
      <w:r>
        <w:rPr>
          <w:rFonts w:hint="cs"/>
          <w:color w:val="000000"/>
          <w:sz w:val="28"/>
          <w:szCs w:val="28"/>
          <w:rtl/>
          <w:lang w:bidi="ar-DZ"/>
        </w:rPr>
        <w:t>مـنـقـلـة  الـز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يـة  الـتـي  قـيـسـهـا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B3360E">
        <w:rPr>
          <w:i/>
          <w:iCs/>
          <w:sz w:val="28"/>
          <w:szCs w:val="28"/>
          <w:lang w:bidi="ar-DZ"/>
        </w:rPr>
        <w:t>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فـي  كـل  شـكـل  و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رد  فـي  الـجـد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. مـ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تـل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حـظ ؟</w:t>
      </w:r>
    </w:p>
    <w:p w:rsidR="00064A0C" w:rsidRPr="006C5B66" w:rsidRDefault="006C5B66" w:rsidP="00064A0C">
      <w:pPr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</w:t>
      </w:r>
      <w:r w:rsidRPr="006C5B66">
        <w:rPr>
          <w:rFonts w:hint="cs"/>
          <w:color w:val="000000"/>
          <w:sz w:val="28"/>
          <w:szCs w:val="28"/>
          <w:rtl/>
          <w:lang w:bidi="ar-DZ"/>
        </w:rPr>
        <w:t>.  .  .  .  .  .</w:t>
      </w:r>
    </w:p>
    <w:p w:rsidR="00064A0C" w:rsidRDefault="00064A0C" w:rsidP="00064A0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ء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>حـا</w:t>
      </w:r>
      <w:r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 w:rsidRPr="00F94803">
        <w:rPr>
          <w:i/>
          <w:iCs/>
          <w:color w:val="000000"/>
          <w:sz w:val="28"/>
          <w:szCs w:val="28"/>
          <w:rtl/>
          <w:lang w:bidi="ar-DZ"/>
        </w:rPr>
        <w:t>β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 xml:space="preserve">  بـحـيــث  </w:t>
      </w:r>
      <w:r w:rsidRPr="00F94803">
        <w:rPr>
          <w:color w:val="000000"/>
          <w:position w:val="-10"/>
          <w:sz w:val="28"/>
          <w:szCs w:val="28"/>
          <w:lang w:bidi="ar-DZ"/>
        </w:rPr>
        <w:object w:dxaOrig="1620" w:dyaOrig="340">
          <v:shape id="_x0000_i1070" type="#_x0000_t75" style="width:80.6pt;height:17.2pt" o:ole="">
            <v:imagedata r:id="rId91" o:title=""/>
          </v:shape>
          <o:OLEObject Type="Embed" ProgID="Equation.DSMT4" ShapeID="_x0000_i1070" DrawAspect="Content" ObjectID="_1573734710" r:id="rId92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64A0C" w:rsidRPr="006C5B66" w:rsidRDefault="006C5B66" w:rsidP="006C5B66">
      <w:pPr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</w:t>
      </w: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.  .  .  .  .  .</w:t>
      </w:r>
      <w:r w:rsidR="00064A0C" w:rsidRPr="006C5B6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C5B66">
        <w:rPr>
          <w:color w:val="000000"/>
          <w:position w:val="-28"/>
          <w:sz w:val="28"/>
          <w:szCs w:val="28"/>
          <w:lang w:bidi="ar-DZ"/>
        </w:rPr>
        <w:object w:dxaOrig="320" w:dyaOrig="740">
          <v:shape id="_x0000_i1071" type="#_x0000_t75" style="width:16.1pt;height:36.55pt" o:ole="">
            <v:imagedata r:id="rId93" o:title=""/>
          </v:shape>
          <o:OLEObject Type="Embed" ProgID="Equation.DSMT4" ShapeID="_x0000_i1071" DrawAspect="Content" ObjectID="_1573734711" r:id="rId94"/>
        </w:object>
      </w:r>
    </w:p>
    <w:p w:rsidR="00064A0C" w:rsidRPr="006C5B66" w:rsidRDefault="006C5B66" w:rsidP="00064A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</w:t>
      </w:r>
    </w:p>
    <w:p w:rsidR="00064A0C" w:rsidRPr="006C5B66" w:rsidRDefault="006C5B66" w:rsidP="00064A0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</w:t>
      </w:r>
    </w:p>
    <w:p w:rsidR="00064A0C" w:rsidRPr="006C5B66" w:rsidRDefault="006C5B66" w:rsidP="00064A0C">
      <w:pPr>
        <w:bidi/>
        <w:rPr>
          <w:color w:val="000000"/>
          <w:sz w:val="28"/>
          <w:szCs w:val="28"/>
          <w:rtl/>
          <w:lang w:bidi="ar-DZ"/>
        </w:rPr>
      </w:pPr>
      <w:r w:rsidRPr="006C5B6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</w:t>
      </w:r>
    </w:p>
    <w:p w:rsidR="00064A0C" w:rsidRPr="00AA4663" w:rsidRDefault="00064A0C" w:rsidP="00064A0C">
      <w:pPr>
        <w:bidi/>
        <w:rPr>
          <w:color w:val="000000"/>
          <w:sz w:val="28"/>
          <w:szCs w:val="28"/>
          <w:rtl/>
          <w:lang w:bidi="ar-DZ"/>
        </w:rPr>
      </w:pPr>
    </w:p>
    <w:p w:rsidR="00064A0C" w:rsidRDefault="00064A0C" w:rsidP="00064A0C">
      <w:pPr>
        <w:bidi/>
        <w:spacing w:line="360" w:lineRule="auto"/>
        <w:rPr>
          <w:sz w:val="28"/>
          <w:szCs w:val="28"/>
          <w:rtl/>
          <w:lang w:bidi="ar-DZ"/>
        </w:rPr>
      </w:pPr>
      <w:r w:rsidRPr="00AA4663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AA4663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AA4663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ط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الـعــلا</w:t>
      </w:r>
      <w:r w:rsidRPr="00273ED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ـا</w:t>
      </w:r>
      <w:r w:rsidRPr="00273ED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بـيــن  الـنـسـب  الـمـثــلـثـيـة .</w:t>
      </w:r>
    </w:p>
    <w:p w:rsidR="00064A0C" w:rsidRDefault="00064A0C" w:rsidP="00064A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ا</w:t>
      </w:r>
      <w:r w:rsidRPr="00CC2D7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مــل  الـجــد</w:t>
      </w:r>
      <w:r w:rsidRPr="00CC2D7A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( تـعـطـى  الـنـتــا</w:t>
      </w:r>
      <w:r w:rsidRPr="00737B8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ـج  بـالـتـقــريــب  إلـى  </w:t>
      </w:r>
      <w:r>
        <w:rPr>
          <w:sz w:val="28"/>
          <w:szCs w:val="28"/>
          <w:lang w:bidi="ar-DZ"/>
        </w:rPr>
        <w:t>0</w:t>
      </w:r>
      <w:r w:rsidRPr="00737B8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737B8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737B8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737B8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737B8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نـقـصــا</w:t>
      </w:r>
      <w:r w:rsidRPr="00737B8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) :</w:t>
      </w:r>
    </w:p>
    <w:tbl>
      <w:tblPr>
        <w:bidiVisual/>
        <w:tblW w:w="8284" w:type="dxa"/>
        <w:tblInd w:w="51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1138"/>
        <w:gridCol w:w="1138"/>
        <w:gridCol w:w="1138"/>
        <w:gridCol w:w="1138"/>
        <w:gridCol w:w="1138"/>
        <w:gridCol w:w="2594"/>
      </w:tblGrid>
      <w:tr w:rsidR="00064A0C" w:rsidRPr="004B24EC" w:rsidTr="00EC604C">
        <w:trPr>
          <w:trHeight w:hRule="exact" w:val="510"/>
        </w:trPr>
        <w:tc>
          <w:tcPr>
            <w:tcW w:w="1138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000000"/>
                <w:sz w:val="28"/>
                <w:szCs w:val="28"/>
                <w:lang w:bidi="ar-DZ"/>
              </w:rPr>
              <w:t>6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8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6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5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4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5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3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2594" w:type="dxa"/>
            <w:vAlign w:val="center"/>
          </w:tcPr>
          <w:p w:rsidR="00064A0C" w:rsidRPr="004B24EC" w:rsidRDefault="00064A0C" w:rsidP="00EC604C">
            <w:pPr>
              <w:jc w:val="center"/>
              <w:rPr>
                <w:i/>
                <w:iCs/>
                <w:sz w:val="28"/>
                <w:szCs w:val="28"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α</w:t>
            </w:r>
          </w:p>
        </w:tc>
      </w:tr>
      <w:tr w:rsidR="00064A0C" w:rsidRPr="004B24EC" w:rsidTr="00EC604C">
        <w:trPr>
          <w:trHeight w:hRule="exact" w:val="510"/>
        </w:trPr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2594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s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i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n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064A0C" w:rsidRPr="004B24EC" w:rsidTr="00EC604C">
        <w:trPr>
          <w:trHeight w:hRule="exact" w:val="510"/>
        </w:trPr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2594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c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o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s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064A0C" w:rsidRPr="004B24EC" w:rsidTr="00EC604C">
        <w:trPr>
          <w:trHeight w:hRule="exact" w:val="907"/>
        </w:trPr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2594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FF0000"/>
                <w:position w:val="-28"/>
                <w:sz w:val="28"/>
                <w:szCs w:val="28"/>
                <w:lang w:bidi="ar-DZ"/>
              </w:rPr>
              <w:object w:dxaOrig="1040" w:dyaOrig="740">
                <v:shape id="_x0000_i1072" type="#_x0000_t75" style="width:51.6pt;height:36.55pt" o:ole="">
                  <v:imagedata r:id="rId95" o:title=""/>
                </v:shape>
                <o:OLEObject Type="Embed" ProgID="Equation.DSMT4" ShapeID="_x0000_i1072" DrawAspect="Content" ObjectID="_1573734712" r:id="rId96"/>
              </w:object>
            </w:r>
          </w:p>
        </w:tc>
      </w:tr>
      <w:tr w:rsidR="00064A0C" w:rsidRPr="004B24EC" w:rsidTr="00EC604C">
        <w:trPr>
          <w:trHeight w:hRule="exact" w:val="510"/>
        </w:trPr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2594" w:type="dxa"/>
            <w:vAlign w:val="center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t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a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n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064A0C" w:rsidRPr="004B24EC" w:rsidTr="00EC604C">
        <w:trPr>
          <w:trHeight w:hRule="exact" w:val="510"/>
        </w:trPr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8" w:type="dxa"/>
            <w:vAlign w:val="center"/>
          </w:tcPr>
          <w:p w:rsidR="00064A0C" w:rsidRPr="006C5B66" w:rsidRDefault="00064A0C" w:rsidP="00EC604C">
            <w:pPr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2594" w:type="dxa"/>
          </w:tcPr>
          <w:p w:rsidR="00064A0C" w:rsidRPr="004B24EC" w:rsidRDefault="00064A0C" w:rsidP="00EC604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FF0000"/>
                <w:position w:val="-6"/>
                <w:sz w:val="28"/>
                <w:szCs w:val="28"/>
                <w:lang w:bidi="ar-DZ"/>
              </w:rPr>
              <w:object w:dxaOrig="2360" w:dyaOrig="440">
                <v:shape id="_x0000_i1073" type="#_x0000_t75" style="width:118.2pt;height:21.5pt" o:ole="">
                  <v:imagedata r:id="rId97" o:title=""/>
                </v:shape>
                <o:OLEObject Type="Embed" ProgID="Equation.DSMT4" ShapeID="_x0000_i1073" DrawAspect="Content" ObjectID="_1573734713" r:id="rId98"/>
              </w:object>
            </w:r>
          </w:p>
        </w:tc>
      </w:tr>
    </w:tbl>
    <w:p w:rsidR="00064A0C" w:rsidRPr="000C1E63" w:rsidRDefault="00064A0C" w:rsidP="00064A0C">
      <w:pPr>
        <w:bidi/>
        <w:rPr>
          <w:sz w:val="16"/>
          <w:szCs w:val="16"/>
          <w:rtl/>
          <w:lang w:bidi="ar-DZ"/>
        </w:rPr>
      </w:pPr>
    </w:p>
    <w:p w:rsidR="006D46FA" w:rsidRDefault="008612ED" w:rsidP="006D46FA">
      <w:pPr>
        <w:bidi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4399" style="position:absolute;left:0;text-align:left;margin-left:-10.55pt;margin-top:9.5pt;width:98.35pt;height:147.3pt;z-index:251742208" coordorigin="356,8105" coordsize="1967,2946">
            <v:shape id="_x0000_s4400" type="#_x0000_t6" style="position:absolute;left:731;top:8544;width:1247;height:2041;flip:x" filled="f" strokeweight="1.5pt">
              <o:lock v:ext="edit" aspectratio="t"/>
            </v:shape>
            <v:shape id="_x0000_s4401" type="#_x0000_t202" style="position:absolute;left:1503;top:8945;width:567;height:454" filled="f" stroked="f">
              <v:textbox style="mso-next-textbox:#_x0000_s4401" inset="0,1mm,0,0">
                <w:txbxContent>
                  <w:p w:rsidR="006D46FA" w:rsidRPr="00D43EC8" w:rsidRDefault="006D46FA" w:rsidP="006D46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4402" type="#_x0000_t202" style="position:absolute;left:1756;top:8105;width:567;height:454" filled="f" stroked="f">
              <v:textbox style="mso-next-textbox:#_x0000_s4402" inset="0,1mm,0,0">
                <w:txbxContent>
                  <w:p w:rsidR="006D46FA" w:rsidRPr="00E07E2B" w:rsidRDefault="006D46FA" w:rsidP="006D46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4403" style="position:absolute;left:1798;top:10415;width:170;height:170;rotation:-450;flip:y" coordsize="189,195" path="m189,l,,,195e" filled="f" strokeweight="1.5pt">
              <v:path arrowok="t"/>
              <o:lock v:ext="edit" aspectratio="t"/>
            </v:shape>
            <v:shape id="_x0000_s4404" type="#_x0000_t19" style="position:absolute;left:1796;top:8831;width:170;height:170;rotation:150" strokeweight="1.5pt">
              <o:lock v:ext="edit" aspectratio="t"/>
            </v:shape>
            <v:shape id="_x0000_s4405" type="#_x0000_t202" style="position:absolute;left:356;top:10597;width:567;height:454" filled="f" stroked="f">
              <v:textbox style="mso-next-textbox:#_x0000_s4405" inset="0,1mm,0,0">
                <w:txbxContent>
                  <w:p w:rsidR="006D46FA" w:rsidRPr="00E07E2B" w:rsidRDefault="006D46FA" w:rsidP="006D46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4406" type="#_x0000_t202" style="position:absolute;left:1756;top:10597;width:567;height:454" filled="f" stroked="f">
              <v:textbox style="mso-next-textbox:#_x0000_s4406" inset="0,1mm,0,0">
                <w:txbxContent>
                  <w:p w:rsidR="006D46FA" w:rsidRPr="00E07E2B" w:rsidRDefault="006D46FA" w:rsidP="006D46FA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  <w:r w:rsidR="006D46FA">
        <w:rPr>
          <w:rFonts w:hint="cs"/>
          <w:sz w:val="28"/>
          <w:szCs w:val="28"/>
          <w:rtl/>
          <w:lang w:bidi="ar-DZ"/>
        </w:rPr>
        <w:t xml:space="preserve">     </w:t>
      </w:r>
      <w:r w:rsidR="006D46FA">
        <w:rPr>
          <w:rFonts w:hint="cs"/>
          <w:color w:val="000000"/>
          <w:sz w:val="28"/>
          <w:szCs w:val="28"/>
          <w:rtl/>
          <w:lang w:bidi="ar-DZ"/>
        </w:rPr>
        <w:t>مـا</w:t>
      </w:r>
      <w:r w:rsidR="006D46FA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D46FA">
        <w:rPr>
          <w:rFonts w:hint="cs"/>
          <w:color w:val="000000"/>
          <w:sz w:val="28"/>
          <w:szCs w:val="28"/>
          <w:rtl/>
          <w:lang w:bidi="ar-DZ"/>
        </w:rPr>
        <w:t>ذ</w:t>
      </w:r>
      <w:r w:rsidR="006D46FA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D46FA">
        <w:rPr>
          <w:rFonts w:hint="cs"/>
          <w:color w:val="000000"/>
          <w:sz w:val="28"/>
          <w:szCs w:val="28"/>
          <w:rtl/>
          <w:lang w:bidi="ar-DZ"/>
        </w:rPr>
        <w:t>ا  تـلا</w:t>
      </w:r>
      <w:r w:rsidR="006D46FA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D46FA">
        <w:rPr>
          <w:rFonts w:hint="cs"/>
          <w:color w:val="000000"/>
          <w:sz w:val="28"/>
          <w:szCs w:val="28"/>
          <w:rtl/>
          <w:lang w:bidi="ar-DZ"/>
        </w:rPr>
        <w:t>حـظ ؟</w:t>
      </w:r>
    </w:p>
    <w:p w:rsidR="006D46FA" w:rsidRPr="0040602E" w:rsidRDefault="0040602E" w:rsidP="0040602E">
      <w:pPr>
        <w:bidi/>
        <w:rPr>
          <w:color w:val="000000"/>
          <w:sz w:val="28"/>
          <w:szCs w:val="28"/>
          <w:rtl/>
          <w:lang w:bidi="ar-DZ"/>
        </w:rPr>
      </w:pPr>
      <w:r w:rsidRPr="0086673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</w:t>
      </w:r>
      <w:r w:rsidRPr="0040602E">
        <w:rPr>
          <w:rFonts w:hint="cs"/>
          <w:color w:val="000000"/>
          <w:sz w:val="28"/>
          <w:szCs w:val="28"/>
          <w:rtl/>
          <w:lang w:bidi="ar-DZ"/>
        </w:rPr>
        <w:t xml:space="preserve">  .  .  . </w:t>
      </w:r>
      <w:r w:rsidRPr="0040602E">
        <w:rPr>
          <w:color w:val="000000"/>
          <w:position w:val="-28"/>
          <w:sz w:val="28"/>
          <w:szCs w:val="28"/>
          <w:lang w:bidi="ar-DZ"/>
        </w:rPr>
        <w:object w:dxaOrig="380" w:dyaOrig="740">
          <v:shape id="_x0000_i1074" type="#_x0000_t75" style="width:19.35pt;height:36.55pt" o:ole="">
            <v:imagedata r:id="rId99" o:title=""/>
          </v:shape>
          <o:OLEObject Type="Embed" ProgID="Equation.DSMT4" ShapeID="_x0000_i1074" DrawAspect="Content" ObjectID="_1573734714" r:id="rId100"/>
        </w:object>
      </w:r>
    </w:p>
    <w:p w:rsidR="006D46FA" w:rsidRDefault="006D46FA" w:rsidP="006D46F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حـظ  الـشـكـل  ا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ق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ا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ل  و </w:t>
      </w:r>
      <w:r>
        <w:rPr>
          <w:rFonts w:hint="cs"/>
          <w:color w:val="000000"/>
          <w:sz w:val="28"/>
          <w:szCs w:val="28"/>
          <w:rtl/>
          <w:lang w:bidi="ar-DZ"/>
        </w:rPr>
        <w:t>أ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ت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ا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ي :</w:t>
      </w:r>
    </w:p>
    <w:p w:rsidR="0040602E" w:rsidRPr="00F02615" w:rsidRDefault="0040602E" w:rsidP="0040602E">
      <w:pPr>
        <w:bidi/>
        <w:rPr>
          <w:color w:val="000000"/>
          <w:sz w:val="28"/>
          <w:szCs w:val="28"/>
          <w:rtl/>
          <w:lang w:bidi="ar-DZ"/>
        </w:rPr>
      </w:pP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9C537A">
        <w:rPr>
          <w:color w:val="000000"/>
          <w:position w:val="-6"/>
          <w:sz w:val="28"/>
          <w:szCs w:val="28"/>
          <w:lang w:bidi="ar-DZ"/>
        </w:rPr>
        <w:object w:dxaOrig="2760" w:dyaOrig="260">
          <v:shape id="_x0000_i1075" type="#_x0000_t75" style="width:137.55pt;height:12.9pt" o:ole="">
            <v:imagedata r:id="rId101" o:title=""/>
          </v:shape>
          <o:OLEObject Type="Embed" ProgID="Equation.DSMT4" ShapeID="_x0000_i1075" DrawAspect="Content" ObjectID="_1573734715" r:id="rId102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؛   </w:t>
      </w:r>
      <w:r w:rsidRPr="009C537A">
        <w:rPr>
          <w:color w:val="000000"/>
          <w:position w:val="-6"/>
          <w:sz w:val="28"/>
          <w:szCs w:val="28"/>
          <w:lang w:bidi="ar-DZ"/>
        </w:rPr>
        <w:object w:dxaOrig="2780" w:dyaOrig="300">
          <v:shape id="_x0000_i1076" type="#_x0000_t75" style="width:138.65pt;height:15.05pt" o:ole="">
            <v:imagedata r:id="rId103" o:title=""/>
          </v:shape>
          <o:OLEObject Type="Embed" ProgID="Equation.DSMT4" ShapeID="_x0000_i1076" DrawAspect="Content" ObjectID="_1573734716" r:id="rId104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؛   </w:t>
      </w:r>
      <w:r w:rsidRPr="00F02615">
        <w:rPr>
          <w:color w:val="000000"/>
          <w:position w:val="-28"/>
          <w:sz w:val="28"/>
          <w:szCs w:val="28"/>
          <w:lang w:bidi="ar-DZ"/>
        </w:rPr>
        <w:object w:dxaOrig="1780" w:dyaOrig="740">
          <v:shape id="_x0000_i1077" type="#_x0000_t75" style="width:89.2pt;height:36.55pt" o:ole="">
            <v:imagedata r:id="rId105" o:title=""/>
          </v:shape>
          <o:OLEObject Type="Embed" ProgID="Equation.DSMT4" ShapeID="_x0000_i1077" DrawAspect="Content" ObjectID="_1573734717" r:id="rId106"/>
        </w:object>
      </w:r>
    </w:p>
    <w:p w:rsidR="006D46FA" w:rsidRPr="00152761" w:rsidRDefault="006D46FA" w:rsidP="006D46FA">
      <w:pPr>
        <w:bidi/>
        <w:rPr>
          <w:color w:val="000000"/>
          <w:sz w:val="28"/>
          <w:szCs w:val="28"/>
          <w:rtl/>
          <w:lang w:bidi="ar-DZ"/>
        </w:rPr>
      </w:pP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ب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ن  أ</w:t>
      </w:r>
      <w:r w:rsidRPr="009C53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Pr="00F02615">
        <w:rPr>
          <w:color w:val="000000"/>
          <w:position w:val="-28"/>
          <w:sz w:val="28"/>
          <w:szCs w:val="28"/>
          <w:lang w:bidi="ar-DZ"/>
        </w:rPr>
        <w:object w:dxaOrig="2260" w:dyaOrig="740">
          <v:shape id="_x0000_i1078" type="#_x0000_t75" style="width:112.85pt;height:36.55pt" o:ole="">
            <v:imagedata r:id="rId107" o:title=""/>
          </v:shape>
          <o:OLEObject Type="Embed" ProgID="Equation.DSMT4" ShapeID="_x0000_i1078" DrawAspect="Content" ObjectID="_1573734718" r:id="rId108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 و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40C3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152761">
        <w:rPr>
          <w:color w:val="000000"/>
          <w:position w:val="-6"/>
          <w:sz w:val="28"/>
          <w:szCs w:val="28"/>
          <w:lang w:bidi="ar-DZ"/>
        </w:rPr>
        <w:object w:dxaOrig="2840" w:dyaOrig="440">
          <v:shape id="_x0000_i1079" type="#_x0000_t75" style="width:141.85pt;height:21.5pt" o:ole="">
            <v:imagedata r:id="rId109" o:title=""/>
          </v:shape>
          <o:OLEObject Type="Embed" ProgID="Equation.DSMT4" ShapeID="_x0000_i1079" DrawAspect="Content" ObjectID="_1573734719" r:id="rId110"/>
        </w:object>
      </w:r>
    </w:p>
    <w:p w:rsidR="006D46FA" w:rsidRPr="00152761" w:rsidRDefault="00152761" w:rsidP="00152761">
      <w:pPr>
        <w:bidi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</w:t>
      </w:r>
      <w:r w:rsidRPr="00152761">
        <w:rPr>
          <w:color w:val="000000"/>
          <w:position w:val="-28"/>
          <w:sz w:val="28"/>
          <w:szCs w:val="28"/>
          <w:lang w:bidi="ar-DZ"/>
        </w:rPr>
        <w:object w:dxaOrig="400" w:dyaOrig="740">
          <v:shape id="_x0000_i1080" type="#_x0000_t75" style="width:19.35pt;height:36.55pt" o:ole="">
            <v:imagedata r:id="rId111" o:title=""/>
          </v:shape>
          <o:OLEObject Type="Embed" ProgID="Equation.DSMT4" ShapeID="_x0000_i1080" DrawAspect="Content" ObjectID="_1573734720" r:id="rId112"/>
        </w:object>
      </w:r>
    </w:p>
    <w:p w:rsidR="006D46FA" w:rsidRPr="00152761" w:rsidRDefault="00152761" w:rsidP="006D46FA">
      <w:pPr>
        <w:bidi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</w:t>
      </w:r>
    </w:p>
    <w:p w:rsidR="006D46FA" w:rsidRDefault="00152761" w:rsidP="004C5791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</w:t>
      </w:r>
      <w:r w:rsidR="0040602E" w:rsidRPr="00152761">
        <w:rPr>
          <w:color w:val="000000"/>
          <w:position w:val="-4"/>
          <w:sz w:val="28"/>
          <w:szCs w:val="28"/>
          <w:lang w:bidi="ar-DZ"/>
        </w:rPr>
        <w:object w:dxaOrig="420" w:dyaOrig="420">
          <v:shape id="_x0000_i1081" type="#_x0000_t75" style="width:21.5pt;height:21.5pt" o:ole="">
            <v:imagedata r:id="rId113" o:title=""/>
          </v:shape>
          <o:OLEObject Type="Embed" ProgID="Equation.DSMT4" ShapeID="_x0000_i1081" DrawAspect="Content" ObjectID="_1573734721" r:id="rId114"/>
        </w:object>
      </w:r>
    </w:p>
    <w:p w:rsidR="005C75E2" w:rsidRDefault="005C75E2" w:rsidP="004C5791">
      <w:pPr>
        <w:bidi/>
        <w:spacing w:line="60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</w:t>
      </w:r>
      <w:r w:rsidR="004C57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5C75E2" w:rsidRDefault="005C75E2" w:rsidP="004C5791">
      <w:pPr>
        <w:bidi/>
        <w:spacing w:line="600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</w:t>
      </w:r>
      <w:r w:rsidR="004C57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4C5791" w:rsidRDefault="005C75E2" w:rsidP="004C5791">
      <w:pPr>
        <w:bidi/>
        <w:spacing w:line="60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</w:t>
      </w:r>
      <w:r w:rsidR="004C579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064A0C" w:rsidRDefault="004C5791" w:rsidP="004C5791">
      <w:pPr>
        <w:bidi/>
        <w:spacing w:line="600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</w:t>
      </w:r>
    </w:p>
    <w:p w:rsidR="004C5791" w:rsidRPr="00D05C27" w:rsidRDefault="004C5791" w:rsidP="004C5791">
      <w:pPr>
        <w:bidi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</w:t>
      </w:r>
    </w:p>
    <w:p w:rsidR="00064A0C" w:rsidRPr="00864A51" w:rsidRDefault="00064A0C" w:rsidP="00064A0C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lastRenderedPageBreak/>
        <w:t>3</w:t>
      </w:r>
      <w:r w:rsidRPr="0036284B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)</w:t>
      </w:r>
      <w:r w:rsidRPr="0036284B">
        <w:rPr>
          <w:rFonts w:hint="cs"/>
          <w:color w:val="000000"/>
          <w:sz w:val="28"/>
          <w:szCs w:val="28"/>
          <w:rtl/>
        </w:rPr>
        <w:t xml:space="preserve"> </w:t>
      </w:r>
      <w:r w:rsidRPr="0021697D">
        <w:rPr>
          <w:i/>
          <w:iCs/>
          <w:color w:val="000000"/>
          <w:sz w:val="28"/>
          <w:szCs w:val="28"/>
        </w:rPr>
        <w:t>α</w:t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>حـا</w:t>
      </w:r>
      <w:r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94803">
        <w:rPr>
          <w:rFonts w:hint="cs"/>
          <w:color w:val="000000"/>
          <w:sz w:val="28"/>
          <w:szCs w:val="28"/>
          <w:rtl/>
          <w:lang w:bidi="ar-DZ"/>
        </w:rPr>
        <w:t>ة  بـحـيــث</w:t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864A51">
        <w:rPr>
          <w:color w:val="000000"/>
          <w:position w:val="-28"/>
          <w:sz w:val="28"/>
          <w:szCs w:val="28"/>
          <w:lang w:bidi="ar-DZ"/>
        </w:rPr>
        <w:object w:dxaOrig="1640" w:dyaOrig="740">
          <v:shape id="_x0000_i1082" type="#_x0000_t75" style="width:81.65pt;height:36.55pt" o:ole="">
            <v:imagedata r:id="rId115" o:title=""/>
          </v:shape>
          <o:OLEObject Type="Embed" ProgID="Equation.DSMT4" ShapeID="_x0000_i1082" DrawAspect="Content" ObjectID="_1573734722" r:id="rId116"/>
        </w:objec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64A0C" w:rsidRDefault="00064A0C" w:rsidP="00064A0C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جـــد  كــلا  مــن   </w:t>
      </w:r>
      <w:r w:rsidRPr="0021697D">
        <w:rPr>
          <w:color w:val="000000"/>
          <w:position w:val="-6"/>
          <w:sz w:val="28"/>
          <w:szCs w:val="28"/>
          <w:lang w:bidi="ar-DZ"/>
        </w:rPr>
        <w:object w:dxaOrig="840" w:dyaOrig="240">
          <v:shape id="_x0000_i1083" type="#_x0000_t75" style="width:41.9pt;height:11.8pt" o:ole="">
            <v:imagedata r:id="rId117" o:title=""/>
          </v:shape>
          <o:OLEObject Type="Embed" ProgID="Equation.DSMT4" ShapeID="_x0000_i1083" DrawAspect="Content" ObjectID="_1573734723" r:id="rId118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و    </w:t>
      </w:r>
      <w:r w:rsidRPr="0021697D">
        <w:rPr>
          <w:color w:val="000000"/>
          <w:position w:val="-6"/>
          <w:sz w:val="28"/>
          <w:szCs w:val="28"/>
          <w:lang w:bidi="ar-DZ"/>
        </w:rPr>
        <w:object w:dxaOrig="840" w:dyaOrig="279">
          <v:shape id="_x0000_i1084" type="#_x0000_t75" style="width:41.9pt;height:13.95pt" o:ole="">
            <v:imagedata r:id="rId119" o:title=""/>
          </v:shape>
          <o:OLEObject Type="Embed" ProgID="Equation.DSMT4" ShapeID="_x0000_i1084" DrawAspect="Content" ObjectID="_1573734724" r:id="rId120"/>
        </w:objec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64A0C" w:rsidRPr="00EA5587" w:rsidRDefault="00064A0C" w:rsidP="00A66245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66245"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r w:rsidR="00A66245" w:rsidRPr="00152761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</w:t>
      </w:r>
      <w:r w:rsidR="00A66245" w:rsidRPr="00A66245">
        <w:rPr>
          <w:rFonts w:hint="cs"/>
          <w:color w:val="000000"/>
          <w:sz w:val="28"/>
          <w:szCs w:val="28"/>
          <w:rtl/>
          <w:lang w:bidi="ar-DZ"/>
        </w:rPr>
        <w:t xml:space="preserve"> .  .  .</w:t>
      </w:r>
      <w:r w:rsidRPr="00A6624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6624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66245" w:rsidRPr="00152761">
        <w:rPr>
          <w:rFonts w:hint="cs"/>
          <w:color w:val="000000"/>
          <w:sz w:val="28"/>
          <w:szCs w:val="28"/>
          <w:rtl/>
          <w:lang w:bidi="ar-DZ"/>
        </w:rPr>
        <w:t xml:space="preserve">.  .  .  </w:t>
      </w:r>
      <w:r w:rsidR="00A66245" w:rsidRPr="00EA5587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</w:t>
      </w:r>
      <w:r w:rsidR="00A66245" w:rsidRPr="00EA5587">
        <w:rPr>
          <w:color w:val="000000"/>
          <w:position w:val="-4"/>
          <w:sz w:val="28"/>
          <w:szCs w:val="28"/>
          <w:lang w:bidi="ar-DZ"/>
        </w:rPr>
        <w:object w:dxaOrig="380" w:dyaOrig="420">
          <v:shape id="_x0000_i1085" type="#_x0000_t75" style="width:19.35pt;height:21.5pt" o:ole="">
            <v:imagedata r:id="rId121" o:title=""/>
          </v:shape>
          <o:OLEObject Type="Embed" ProgID="Equation.DSMT4" ShapeID="_x0000_i1085" DrawAspect="Content" ObjectID="_1573734725" r:id="rId122"/>
        </w:object>
      </w:r>
    </w:p>
    <w:p w:rsidR="00064A0C" w:rsidRDefault="00EA5587" w:rsidP="00EC604C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EA55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</w:t>
      </w:r>
      <w:r w:rsidRPr="00EA5587">
        <w:rPr>
          <w:color w:val="000000"/>
          <w:position w:val="-8"/>
          <w:sz w:val="28"/>
          <w:szCs w:val="28"/>
          <w:lang w:bidi="ar-DZ"/>
        </w:rPr>
        <w:object w:dxaOrig="740" w:dyaOrig="540">
          <v:shape id="_x0000_i1086" type="#_x0000_t75" style="width:36.55pt;height:26.85pt" o:ole="">
            <v:imagedata r:id="rId123" o:title=""/>
          </v:shape>
          <o:OLEObject Type="Embed" ProgID="Equation.DSMT4" ShapeID="_x0000_i1086" DrawAspect="Content" ObjectID="_1573734726" r:id="rId124"/>
        </w:object>
      </w:r>
    </w:p>
    <w:p w:rsidR="00EC604C" w:rsidRDefault="00EC604C" w:rsidP="00EC604C">
      <w:pPr>
        <w:bidi/>
        <w:spacing w:line="768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720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648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648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EC604C" w:rsidRDefault="00EC604C" w:rsidP="00EC604C">
      <w:pPr>
        <w:bidi/>
        <w:spacing w:line="648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672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60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064A0C" w:rsidRDefault="000566AD" w:rsidP="00EC604C">
      <w:pPr>
        <w:bidi/>
        <w:spacing w:line="60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64A0C" w:rsidRPr="000566AD">
        <w:rPr>
          <w:color w:val="000000"/>
          <w:sz w:val="28"/>
          <w:szCs w:val="28"/>
          <w:lang w:bidi="ar-DZ"/>
        </w:rPr>
        <w:sym w:font="Wingdings 3" w:char="F085"/>
      </w:r>
      <w:r w:rsidR="00064A0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A5587" w:rsidRPr="00152761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 .  .  .  .  .  .  .  .  .  .  . </w:t>
      </w:r>
      <w:r w:rsidR="00EA5587" w:rsidRPr="00EA5587">
        <w:rPr>
          <w:rFonts w:hint="cs"/>
          <w:color w:val="000000"/>
          <w:sz w:val="28"/>
          <w:szCs w:val="28"/>
          <w:rtl/>
          <w:lang w:bidi="ar-DZ"/>
        </w:rPr>
        <w:t xml:space="preserve"> . </w:t>
      </w:r>
    </w:p>
    <w:p w:rsidR="00EC604C" w:rsidRDefault="00EC604C" w:rsidP="00EC604C">
      <w:pPr>
        <w:bidi/>
        <w:spacing w:line="84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936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72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EC604C" w:rsidRDefault="00EC604C" w:rsidP="00EC604C">
      <w:pPr>
        <w:bidi/>
        <w:spacing w:line="720" w:lineRule="auto"/>
        <w:rPr>
          <w:color w:val="000000"/>
          <w:sz w:val="28"/>
          <w:szCs w:val="28"/>
          <w:rtl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EC604C" w:rsidRDefault="00EC604C" w:rsidP="00EC604C">
      <w:pPr>
        <w:bidi/>
        <w:spacing w:line="720" w:lineRule="auto"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064A0C" w:rsidRPr="006418AE" w:rsidRDefault="00EC604C" w:rsidP="00EC604C">
      <w:pPr>
        <w:bidi/>
        <w:rPr>
          <w:color w:val="000000"/>
          <w:sz w:val="28"/>
          <w:szCs w:val="28"/>
          <w:lang w:bidi="ar-DZ"/>
        </w:rPr>
      </w:pPr>
      <w:r w:rsidRPr="0015276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</w:p>
    <w:p w:rsidR="005005C5" w:rsidRDefault="008612ED" w:rsidP="005005C5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shape id="_x0000_s3678" type="#_x0000_t202" style="position:absolute;left:0;text-align:left;margin-left:163.1pt;margin-top:-16.05pt;width:212.6pt;height:22.7pt;z-index:251659264" filled="f" stroked="f">
            <v:textbox style="mso-next-textbox:#_x0000_s3678">
              <w:txbxContent>
                <w:p w:rsidR="005005C5" w:rsidRPr="00215286" w:rsidRDefault="005005C5" w:rsidP="005005C5">
                  <w:pPr>
                    <w:bidi/>
                    <w:rPr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نــســب  المُـثـلـثـيـة  فــي  مُـثـلـث  قــا</w:t>
                  </w:r>
                  <w:r w:rsidRPr="004F5C31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ئـــم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group id="_x0000_s3692" style="position:absolute;left:0;text-align:left;margin-left:272.6pt;margin-top:15.25pt;width:15.55pt;height:5.65pt;z-index:251663360" coordorigin="5295,1520" coordsize="348,186">
            <o:lock v:ext="edit" aspectratio="t"/>
            <v:line id="_x0000_s3693" style="position:absolute;flip:x" from="5295,1526" to="5475,1706" strokeweight="1.5pt">
              <o:lock v:ext="edit" aspectratio="t"/>
            </v:line>
            <v:line id="_x0000_s3694" style="position:absolute" from="5463,1520" to="5643,1700" strokeweight="1.5pt">
              <o:lock v:ext="edit" aspectratio="t"/>
            </v:line>
          </v:group>
        </w:pict>
      </w:r>
      <w:r w:rsidR="005005C5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5005C5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="005005C5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="005005C5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5005C5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5005C5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005C5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5005C5" w:rsidRDefault="008612ED" w:rsidP="005005C5">
      <w:pPr>
        <w:bidi/>
        <w:spacing w:line="288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3679" style="position:absolute;left:0;text-align:left;margin-left:366.9pt;margin-top:18.15pt;width:154.75pt;height:169.8pt;z-index:251660288" coordorigin="8067,3019" coordsize="3095,3396">
            <v:shape id="_x0000_s3680" type="#_x0000_t6" style="position:absolute;left:8067;top:3962;width:2438;height:1474;rotation:2125608fd;flip:x y" filled="f" strokeweight="1.5pt"/>
            <v:shape id="_x0000_s3681" style="position:absolute;left:10500;top:4669;width:170;height:170;rotation:21620029fd;flip:y" coordsize="189,195" path="m189,l,,,195e" filled="f" strokeweight="1.5pt">
              <v:path arrowok="t"/>
              <o:lock v:ext="edit" aspectratio="t"/>
            </v:shape>
            <v:shape id="_x0000_s3682" type="#_x0000_t202" style="position:absolute;left:8227;top:3019;width:567;height:454" filled="f" stroked="f">
              <v:textbox style="mso-next-textbox:#_x0000_s3682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683" type="#_x0000_t202" style="position:absolute;left:10595;top:4515;width:567;height:454" filled="f" stroked="f">
              <v:textbox style="mso-next-textbox:#_x0000_s3683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3684" type="#_x0000_t202" style="position:absolute;left:9663;top:5961;width:567;height:454" filled="f" stroked="f">
              <v:textbox style="mso-next-textbox:#_x0000_s3684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</v:group>
        </w:pict>
      </w:r>
      <w:r>
        <w:rPr>
          <w:noProof/>
          <w:sz w:val="28"/>
          <w:szCs w:val="28"/>
        </w:rPr>
        <w:pict>
          <v:group id="_x0000_s3685" style="position:absolute;left:0;text-align:left;margin-left:15.7pt;margin-top:8.25pt;width:191.85pt;height:179.45pt;z-index:251661312" coordorigin="626,3200" coordsize="3837,3589">
            <v:shape id="_x0000_s3686" type="#_x0000_t202" style="position:absolute;left:3896;top:6335;width:567;height:454" filled="f" stroked="f">
              <v:textbox style="mso-next-textbox:#_x0000_s3686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3687" type="#_x0000_t6" style="position:absolute;left:1793;top:3497;width:2041;height:3118;rotation:-7088991fd;flip:x" filled="f" strokeweight="1.5pt"/>
            <v:shape id="_x0000_s3688" style="position:absolute;left:1030;top:5390;width:170;height:170;rotation:-12976401fd;flip:y" coordsize="189,195" path="m189,l,,,195e" filled="f" strokeweight="1.5pt">
              <v:path arrowok="t"/>
              <o:lock v:ext="edit" aspectratio="t"/>
            </v:shape>
            <v:shape id="_x0000_s3689" type="#_x0000_t202" style="position:absolute;left:1361;top:3200;width:567;height:454" filled="f" stroked="f">
              <v:textbox style="mso-next-textbox:#_x0000_s3689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3690" type="#_x0000_t202" style="position:absolute;left:626;top:5375;width:567;height:454" filled="f" stroked="f">
              <v:textbox style="mso-next-textbox:#_x0000_s3690" inset="0,1mm,0,0">
                <w:txbxContent>
                  <w:p w:rsidR="005005C5" w:rsidRPr="00E07E2B" w:rsidRDefault="005005C5" w:rsidP="005005C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  <w:r w:rsidR="005005C5">
        <w:rPr>
          <w:rFonts w:hint="cs"/>
          <w:sz w:val="28"/>
          <w:szCs w:val="28"/>
          <w:rtl/>
          <w:lang w:bidi="ar-DZ"/>
        </w:rPr>
        <w:t>1 ) أ</w:t>
      </w:r>
      <w:r w:rsidR="005005C5" w:rsidRPr="009A593D">
        <w:rPr>
          <w:rFonts w:hint="cs"/>
          <w:sz w:val="16"/>
          <w:szCs w:val="16"/>
          <w:rtl/>
          <w:lang w:bidi="ar-DZ"/>
        </w:rPr>
        <w:t xml:space="preserve"> </w:t>
      </w:r>
      <w:r w:rsidR="005005C5">
        <w:rPr>
          <w:rFonts w:hint="cs"/>
          <w:sz w:val="28"/>
          <w:szCs w:val="28"/>
          <w:rtl/>
          <w:lang w:bidi="ar-DZ"/>
        </w:rPr>
        <w:t xml:space="preserve">كـتــب  </w:t>
      </w:r>
      <w:r w:rsidR="005005C5" w:rsidRPr="004F5C31">
        <w:rPr>
          <w:rFonts w:hint="cs"/>
          <w:sz w:val="28"/>
          <w:szCs w:val="28"/>
          <w:rtl/>
          <w:lang w:bidi="ar-DZ"/>
        </w:rPr>
        <w:t>الـنــســب  المُـثـلـثـيـة</w:t>
      </w:r>
      <w:r w:rsidR="005005C5">
        <w:rPr>
          <w:rFonts w:hint="cs"/>
          <w:sz w:val="28"/>
          <w:szCs w:val="28"/>
          <w:rtl/>
          <w:lang w:bidi="ar-DZ"/>
        </w:rPr>
        <w:t xml:space="preserve">  الـتـي  تـعـبّـــر عــن  </w:t>
      </w:r>
      <w:r w:rsidR="005005C5" w:rsidRPr="004F5C31">
        <w:rPr>
          <w:i/>
          <w:iCs/>
          <w:sz w:val="28"/>
          <w:szCs w:val="28"/>
          <w:lang w:bidi="ar-DZ"/>
        </w:rPr>
        <w:t>c</w:t>
      </w:r>
      <w:r w:rsidR="005005C5" w:rsidRPr="004F5C31">
        <w:rPr>
          <w:sz w:val="16"/>
          <w:szCs w:val="16"/>
          <w:lang w:bidi="ar-DZ"/>
        </w:rPr>
        <w:t xml:space="preserve"> </w:t>
      </w:r>
      <w:r w:rsidR="005005C5" w:rsidRPr="004F5C31">
        <w:rPr>
          <w:i/>
          <w:iCs/>
          <w:sz w:val="28"/>
          <w:szCs w:val="28"/>
          <w:lang w:bidi="ar-DZ"/>
        </w:rPr>
        <w:t>o</w:t>
      </w:r>
      <w:r w:rsidR="005005C5" w:rsidRPr="004F5C31">
        <w:rPr>
          <w:sz w:val="16"/>
          <w:szCs w:val="16"/>
          <w:lang w:bidi="ar-DZ"/>
        </w:rPr>
        <w:t xml:space="preserve"> </w:t>
      </w:r>
      <w:r w:rsidR="005005C5" w:rsidRPr="004F5C31">
        <w:rPr>
          <w:i/>
          <w:iCs/>
          <w:sz w:val="28"/>
          <w:szCs w:val="28"/>
          <w:lang w:bidi="ar-DZ"/>
        </w:rPr>
        <w:t>s</w:t>
      </w:r>
      <w:r w:rsidR="005005C5">
        <w:rPr>
          <w:sz w:val="28"/>
          <w:szCs w:val="28"/>
          <w:lang w:bidi="ar-DZ"/>
        </w:rPr>
        <w:t xml:space="preserve"> B</w:t>
      </w:r>
      <w:r w:rsidR="005005C5">
        <w:rPr>
          <w:rFonts w:hint="cs"/>
          <w:sz w:val="28"/>
          <w:szCs w:val="28"/>
          <w:rtl/>
          <w:lang w:bidi="ar-DZ"/>
        </w:rPr>
        <w:t xml:space="preserve">  فـي  كـل  مـن  الـحــا</w:t>
      </w:r>
      <w:r w:rsidR="005005C5" w:rsidRPr="004F5C31">
        <w:rPr>
          <w:rFonts w:hint="cs"/>
          <w:sz w:val="16"/>
          <w:szCs w:val="16"/>
          <w:rtl/>
          <w:lang w:bidi="ar-DZ"/>
        </w:rPr>
        <w:t xml:space="preserve"> </w:t>
      </w:r>
      <w:r w:rsidR="005005C5">
        <w:rPr>
          <w:rFonts w:hint="cs"/>
          <w:sz w:val="28"/>
          <w:szCs w:val="28"/>
          <w:rtl/>
          <w:lang w:bidi="ar-DZ"/>
        </w:rPr>
        <w:t>لـتـيْــن :</w:t>
      </w:r>
    </w:p>
    <w:p w:rsidR="005005C5" w:rsidRDefault="008612ED" w:rsidP="005005C5">
      <w:pPr>
        <w:bidi/>
        <w:spacing w:line="288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3691" type="#_x0000_t32" style="position:absolute;left:0;text-align:left;margin-left:263.4pt;margin-top:6.5pt;width:0;height:170.1pt;flip:x;z-index:251662336" o:connectortype="straight" strokeweight="1.5pt"/>
        </w:pict>
      </w:r>
    </w:p>
    <w:p w:rsidR="005005C5" w:rsidRDefault="008612ED" w:rsidP="005005C5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95" style="position:absolute;left:0;text-align:left;margin-left:146.05pt;margin-top:5.7pt;width:15.55pt;height:5.65pt;z-index:251664384" coordorigin="5295,1520" coordsize="348,186">
            <o:lock v:ext="edit" aspectratio="t"/>
            <v:line id="_x0000_s3696" style="position:absolute;flip:x" from="5295,1526" to="5475,1706" strokeweight="1.5pt">
              <o:lock v:ext="edit" aspectratio="t"/>
            </v:line>
            <v:line id="_x0000_s3697" style="position:absolute" from="5463,1520" to="5643,1700" strokeweight="1.5pt">
              <o:lock v:ext="edit" aspectratio="t"/>
            </v:line>
          </v:group>
        </w:pict>
      </w:r>
      <w:r w:rsidR="005005C5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       </w:t>
      </w:r>
      <w:r w:rsidR="005005C5" w:rsidRPr="001817F3">
        <w:rPr>
          <w:position w:val="-28"/>
          <w:sz w:val="28"/>
          <w:szCs w:val="28"/>
          <w:lang w:bidi="ar-DZ"/>
        </w:rPr>
        <w:object w:dxaOrig="1860" w:dyaOrig="740">
          <v:shape id="_x0000_i1087" type="#_x0000_t75" style="width:93.5pt;height:36.55pt" o:ole="">
            <v:imagedata r:id="rId125" o:title=""/>
          </v:shape>
          <o:OLEObject Type="Embed" ProgID="Equation.DSMT4" ShapeID="_x0000_i1087" DrawAspect="Content" ObjectID="_1573734727" r:id="rId126"/>
        </w:object>
      </w:r>
    </w:p>
    <w:p w:rsidR="005005C5" w:rsidRDefault="005005C5" w:rsidP="005005C5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5005C5" w:rsidRDefault="005005C5" w:rsidP="005005C5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5005C5" w:rsidRDefault="008612ED" w:rsidP="005005C5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698" style="position:absolute;left:0;text-align:left;margin-left:335.4pt;margin-top:5.75pt;width:15.55pt;height:5.65pt;z-index:251665408" coordorigin="5295,1520" coordsize="348,186">
            <o:lock v:ext="edit" aspectratio="t"/>
            <v:line id="_x0000_s3699" style="position:absolute;flip:x" from="5295,1526" to="5475,1706" strokeweight="1.5pt">
              <o:lock v:ext="edit" aspectratio="t"/>
            </v:line>
            <v:line id="_x0000_s3700" style="position:absolute" from="5463,1520" to="5643,1700" strokeweight="1.5pt">
              <o:lock v:ext="edit" aspectratio="t"/>
            </v:line>
          </v:group>
        </w:pict>
      </w:r>
      <w:r w:rsidR="005005C5">
        <w:rPr>
          <w:rFonts w:hint="cs"/>
          <w:sz w:val="28"/>
          <w:szCs w:val="28"/>
          <w:rtl/>
          <w:lang w:bidi="ar-DZ"/>
        </w:rPr>
        <w:t xml:space="preserve">                                       </w:t>
      </w:r>
      <w:r w:rsidR="005005C5" w:rsidRPr="001817F3">
        <w:rPr>
          <w:position w:val="-28"/>
          <w:sz w:val="28"/>
          <w:szCs w:val="28"/>
          <w:lang w:bidi="ar-DZ"/>
        </w:rPr>
        <w:object w:dxaOrig="1860" w:dyaOrig="740">
          <v:shape id="_x0000_i1088" type="#_x0000_t75" style="width:93.5pt;height:36.55pt" o:ole="">
            <v:imagedata r:id="rId127" o:title=""/>
          </v:shape>
          <o:OLEObject Type="Embed" ProgID="Equation.DSMT4" ShapeID="_x0000_i1088" DrawAspect="Content" ObjectID="_1573734728" r:id="rId128"/>
        </w:object>
      </w:r>
    </w:p>
    <w:p w:rsidR="005005C5" w:rsidRDefault="005005C5" w:rsidP="005005C5">
      <w:pPr>
        <w:bidi/>
        <w:rPr>
          <w:sz w:val="28"/>
          <w:szCs w:val="28"/>
          <w:lang w:bidi="ar-DZ"/>
        </w:rPr>
      </w:pPr>
    </w:p>
    <w:p w:rsidR="005005C5" w:rsidRDefault="005005C5" w:rsidP="005005C5">
      <w:pPr>
        <w:bidi/>
        <w:rPr>
          <w:sz w:val="28"/>
          <w:szCs w:val="28"/>
          <w:lang w:bidi="ar-DZ"/>
        </w:rPr>
      </w:pPr>
    </w:p>
    <w:p w:rsidR="005005C5" w:rsidRDefault="005005C5" w:rsidP="005005C5">
      <w:pPr>
        <w:bidi/>
        <w:rPr>
          <w:sz w:val="28"/>
          <w:szCs w:val="28"/>
          <w:lang w:bidi="ar-DZ"/>
        </w:rPr>
      </w:pPr>
    </w:p>
    <w:p w:rsidR="005005C5" w:rsidRDefault="005005C5" w:rsidP="005005C5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أعْــطِ  الـقـيـمـة  الـمُــقــرّبـة  إلـى  </w:t>
      </w:r>
      <w:r w:rsidRPr="0051026A">
        <w:rPr>
          <w:color w:val="000000"/>
          <w:position w:val="-6"/>
          <w:sz w:val="28"/>
          <w:szCs w:val="28"/>
          <w:lang w:bidi="ar-DZ"/>
        </w:rPr>
        <w:object w:dxaOrig="620" w:dyaOrig="360">
          <v:shape id="_x0000_i1089" type="#_x0000_t75" style="width:31.15pt;height:18.25pt" o:ole="">
            <v:imagedata r:id="rId9" o:title=""/>
          </v:shape>
          <o:OLEObject Type="Embed" ProgID="Equation.DSMT4" ShapeID="_x0000_i1089" DrawAspect="Content" ObjectID="_1573734729" r:id="rId129"/>
        </w:object>
      </w:r>
      <w:r>
        <w:rPr>
          <w:rFonts w:hint="cs"/>
          <w:sz w:val="28"/>
          <w:szCs w:val="28"/>
          <w:rtl/>
          <w:lang w:bidi="ar-DZ"/>
        </w:rPr>
        <w:t xml:space="preserve">  بـالـنـقـصـا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لـكـل  مــن :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8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؛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5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؛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1</w:t>
      </w:r>
      <w:r w:rsidRPr="004F5C3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Pr="0075257A" w:rsidRDefault="00344851" w:rsidP="0098165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بـا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>سـتـعـمــال  الـحـا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سـبـة  نـجــدْ :   </w:t>
      </w:r>
      <w:r w:rsidRPr="0075257A">
        <w:rPr>
          <w:i/>
          <w:iCs/>
          <w:color w:val="FF0000"/>
          <w:sz w:val="28"/>
          <w:szCs w:val="28"/>
          <w:lang w:bidi="ar-DZ"/>
        </w:rPr>
        <w:t>c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o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s</w:t>
      </w:r>
      <w:r w:rsidRPr="0075257A">
        <w:rPr>
          <w:color w:val="FF0000"/>
          <w:sz w:val="28"/>
          <w:szCs w:val="28"/>
          <w:lang w:bidi="ar-DZ"/>
        </w:rPr>
        <w:t xml:space="preserve"> 8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0</w:t>
      </w:r>
      <w:r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="00981650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75257A">
        <w:rPr>
          <w:color w:val="FF0000"/>
          <w:sz w:val="28"/>
          <w:szCs w:val="28"/>
          <w:lang w:bidi="ar-DZ"/>
        </w:rPr>
        <w:t xml:space="preserve"> 0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,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1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7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Pr="0075257A">
        <w:rPr>
          <w:i/>
          <w:iCs/>
          <w:color w:val="FF0000"/>
          <w:sz w:val="28"/>
          <w:szCs w:val="28"/>
          <w:lang w:bidi="ar-DZ"/>
        </w:rPr>
        <w:t>c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o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s</w:t>
      </w:r>
      <w:r w:rsidRPr="0075257A">
        <w:rPr>
          <w:color w:val="FF0000"/>
          <w:sz w:val="28"/>
          <w:szCs w:val="28"/>
          <w:lang w:bidi="ar-DZ"/>
        </w:rPr>
        <w:t xml:space="preserve"> 5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6</w:t>
      </w:r>
      <w:r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="00981650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75257A">
        <w:rPr>
          <w:color w:val="FF0000"/>
          <w:sz w:val="28"/>
          <w:szCs w:val="28"/>
          <w:lang w:bidi="ar-DZ"/>
        </w:rPr>
        <w:t xml:space="preserve"> 0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,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5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5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Pr="0075257A">
        <w:rPr>
          <w:i/>
          <w:iCs/>
          <w:color w:val="FF0000"/>
          <w:sz w:val="28"/>
          <w:szCs w:val="28"/>
          <w:lang w:bidi="ar-DZ"/>
        </w:rPr>
        <w:t>c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o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s</w:t>
      </w:r>
      <w:r w:rsidRPr="0075257A">
        <w:rPr>
          <w:color w:val="FF0000"/>
          <w:sz w:val="28"/>
          <w:szCs w:val="28"/>
          <w:lang w:bidi="ar-DZ"/>
        </w:rPr>
        <w:t xml:space="preserve"> 1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2</w:t>
      </w:r>
      <w:r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="00981650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75257A">
        <w:rPr>
          <w:color w:val="FF0000"/>
          <w:sz w:val="28"/>
          <w:szCs w:val="28"/>
          <w:lang w:bidi="ar-DZ"/>
        </w:rPr>
        <w:t xml:space="preserve"> 0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,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9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7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44851" w:rsidRDefault="00344851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أعْـــط  ت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را  إلـى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وح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ة  مـن</w:t>
      </w:r>
      <w:r>
        <w:rPr>
          <w:rFonts w:hint="cs"/>
          <w:sz w:val="28"/>
          <w:szCs w:val="28"/>
          <w:rtl/>
          <w:lang w:bidi="ar-DZ"/>
        </w:rPr>
        <w:t xml:space="preserve">  الـدّ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جــة  لـلـعــد</w:t>
      </w:r>
      <w:r w:rsidRPr="00D6450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فـي  كـل  مـن  الـحــا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تـيْــن :</w:t>
      </w:r>
    </w:p>
    <w:p w:rsidR="00344851" w:rsidRDefault="00344851" w:rsidP="00344851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0300ED">
        <w:rPr>
          <w:sz w:val="28"/>
          <w:szCs w:val="28"/>
          <w:lang w:bidi="ar-DZ"/>
        </w:rPr>
        <w:t xml:space="preserve"> </w:t>
      </w:r>
      <w:r w:rsidRPr="000300ED">
        <w:rPr>
          <w:rFonts w:ascii="Arial" w:hAnsi="Arial" w:cs="Arial"/>
          <w:sz w:val="28"/>
          <w:szCs w:val="28"/>
          <w:lang w:bidi="ar-DZ"/>
        </w:rPr>
        <w:t>=</w:t>
      </w:r>
      <w:r w:rsidRPr="000300ED">
        <w:rPr>
          <w:sz w:val="28"/>
          <w:szCs w:val="28"/>
          <w:lang w:bidi="ar-DZ"/>
        </w:rPr>
        <w:t xml:space="preserve"> </w:t>
      </w:r>
      <w:proofErr w:type="gramStart"/>
      <w:r>
        <w:rPr>
          <w:sz w:val="28"/>
          <w:szCs w:val="28"/>
          <w:lang w:bidi="ar-DZ"/>
        </w:rPr>
        <w:t>0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 w:rsidRPr="00AB549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  ؛    </w:t>
      </w:r>
      <w:r w:rsidRPr="004F5C31">
        <w:rPr>
          <w:i/>
          <w:iCs/>
          <w:sz w:val="28"/>
          <w:szCs w:val="28"/>
          <w:lang w:bidi="ar-DZ"/>
        </w:rPr>
        <w:t>c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o</w:t>
      </w:r>
      <w:r w:rsidRPr="004F5C31">
        <w:rPr>
          <w:sz w:val="16"/>
          <w:szCs w:val="16"/>
          <w:lang w:bidi="ar-DZ"/>
        </w:rPr>
        <w:t xml:space="preserve"> </w:t>
      </w:r>
      <w:r w:rsidRPr="004F5C31">
        <w:rPr>
          <w:i/>
          <w:iCs/>
          <w:sz w:val="28"/>
          <w:szCs w:val="28"/>
          <w:lang w:bidi="ar-DZ"/>
        </w:rPr>
        <w:t>s</w:t>
      </w:r>
      <w:r>
        <w:rPr>
          <w:sz w:val="28"/>
          <w:szCs w:val="28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x</w:t>
      </w:r>
      <w:r w:rsidRPr="000300ED">
        <w:rPr>
          <w:sz w:val="28"/>
          <w:szCs w:val="28"/>
          <w:lang w:bidi="ar-DZ"/>
        </w:rPr>
        <w:t xml:space="preserve"> </w:t>
      </w:r>
      <w:r w:rsidRPr="000300ED">
        <w:rPr>
          <w:rFonts w:ascii="Arial" w:hAnsi="Arial" w:cs="Arial"/>
          <w:sz w:val="28"/>
          <w:szCs w:val="28"/>
          <w:lang w:bidi="ar-DZ"/>
        </w:rPr>
        <w:t>=</w:t>
      </w:r>
      <w:r w:rsidRPr="000300ED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 w:rsidRPr="003E4BA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AB549D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Pr="0075257A" w:rsidRDefault="00344851" w:rsidP="0098165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نــسـتـعـمــل  الـحـا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سـبـة :  </w:t>
      </w:r>
      <w:r w:rsidRPr="0075257A">
        <w:rPr>
          <w:i/>
          <w:iCs/>
          <w:color w:val="FF0000"/>
          <w:sz w:val="28"/>
          <w:szCs w:val="28"/>
          <w:lang w:bidi="ar-DZ"/>
        </w:rPr>
        <w:t>c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o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s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x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Pr="0075257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5257A">
        <w:rPr>
          <w:color w:val="FF0000"/>
          <w:sz w:val="28"/>
          <w:szCs w:val="28"/>
          <w:lang w:bidi="ar-DZ"/>
        </w:rPr>
        <w:t xml:space="preserve"> 0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,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5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6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1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 و مـنــه    </w:t>
      </w:r>
      <w:r w:rsidRPr="0075257A">
        <w:rPr>
          <w:i/>
          <w:iCs/>
          <w:color w:val="FF0000"/>
          <w:sz w:val="28"/>
          <w:szCs w:val="28"/>
          <w:lang w:bidi="ar-DZ"/>
        </w:rPr>
        <w:t>x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="00981650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75257A">
        <w:rPr>
          <w:color w:val="FF0000"/>
          <w:sz w:val="28"/>
          <w:szCs w:val="28"/>
          <w:lang w:bidi="ar-DZ"/>
        </w:rPr>
        <w:t xml:space="preserve"> 5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6</w:t>
      </w:r>
      <w:r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344851" w:rsidRPr="0075257A" w:rsidRDefault="00344851" w:rsidP="00981650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</w:t>
      </w:r>
      <w:r w:rsidRPr="0075257A">
        <w:rPr>
          <w:i/>
          <w:iCs/>
          <w:color w:val="FF0000"/>
          <w:sz w:val="28"/>
          <w:szCs w:val="28"/>
          <w:lang w:bidi="ar-DZ"/>
        </w:rPr>
        <w:t>c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o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s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Pr="0075257A">
        <w:rPr>
          <w:i/>
          <w:iCs/>
          <w:color w:val="FF0000"/>
          <w:sz w:val="28"/>
          <w:szCs w:val="28"/>
          <w:lang w:bidi="ar-DZ"/>
        </w:rPr>
        <w:t>x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Pr="0075257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proofErr w:type="gramStart"/>
      <w:r w:rsidRPr="0075257A">
        <w:rPr>
          <w:color w:val="FF0000"/>
          <w:sz w:val="28"/>
          <w:szCs w:val="28"/>
          <w:lang w:bidi="ar-DZ"/>
        </w:rPr>
        <w:t>0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,</w:t>
      </w:r>
      <w:proofErr w:type="gramEnd"/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9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8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5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و مـنــه    </w:t>
      </w:r>
      <w:r w:rsidRPr="0075257A">
        <w:rPr>
          <w:i/>
          <w:iCs/>
          <w:color w:val="FF0000"/>
          <w:sz w:val="28"/>
          <w:szCs w:val="28"/>
          <w:lang w:bidi="ar-DZ"/>
        </w:rPr>
        <w:t>x</w:t>
      </w:r>
      <w:r w:rsidRPr="0075257A">
        <w:rPr>
          <w:color w:val="FF0000"/>
          <w:sz w:val="28"/>
          <w:szCs w:val="28"/>
          <w:lang w:bidi="ar-DZ"/>
        </w:rPr>
        <w:t xml:space="preserve"> </w:t>
      </w:r>
      <w:r w:rsidR="00981650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75257A">
        <w:rPr>
          <w:color w:val="FF0000"/>
          <w:sz w:val="28"/>
          <w:szCs w:val="28"/>
          <w:lang w:bidi="ar-DZ"/>
        </w:rPr>
        <w:t xml:space="preserve"> 1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0</w:t>
      </w:r>
      <w:r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344851" w:rsidRDefault="008612ED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021" style="position:absolute;left:0;text-align:left;margin-left:368.4pt;margin-top:20.05pt;width:15.55pt;height:5.65pt;z-index:251592704" coordorigin="5295,1520" coordsize="348,186">
            <o:lock v:ext="edit" aspectratio="t"/>
            <v:line id="_x0000_s3022" style="position:absolute;flip:x" from="5295,1526" to="5475,1706" strokeweight="1.5pt">
              <o:lock v:ext="edit" aspectratio="t"/>
            </v:line>
            <v:line id="_x0000_s3023" style="position:absolute" from="5463,1520" to="5643,1700" strokeweight="1.5pt">
              <o:lock v:ext="edit" aspectratio="t"/>
            </v:lin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4 ) </w:t>
      </w:r>
      <w:r w:rsidR="00344851">
        <w:rPr>
          <w:sz w:val="28"/>
          <w:szCs w:val="28"/>
          <w:lang w:bidi="ar-DZ"/>
        </w:rPr>
        <w:t>A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B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C</w:t>
      </w:r>
      <w:r w:rsidR="00344851">
        <w:rPr>
          <w:rFonts w:hint="cs"/>
          <w:sz w:val="28"/>
          <w:szCs w:val="28"/>
          <w:rtl/>
          <w:lang w:bidi="ar-DZ"/>
        </w:rPr>
        <w:t xml:space="preserve"> مـثـلــث  قــا</w:t>
      </w:r>
      <w:r w:rsidR="00344851" w:rsidRPr="0080575E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 xml:space="preserve">ئــم  فـي  </w:t>
      </w:r>
      <w:r w:rsidR="00344851">
        <w:rPr>
          <w:sz w:val="28"/>
          <w:szCs w:val="28"/>
          <w:lang w:bidi="ar-DZ"/>
        </w:rPr>
        <w:t>A</w:t>
      </w:r>
      <w:r w:rsidR="00344851">
        <w:rPr>
          <w:rFonts w:hint="cs"/>
          <w:sz w:val="28"/>
          <w:szCs w:val="28"/>
          <w:rtl/>
          <w:lang w:bidi="ar-DZ"/>
        </w:rPr>
        <w:t xml:space="preserve">  بـحـيــث   </w:t>
      </w:r>
      <w:r w:rsidR="00344851">
        <w:rPr>
          <w:sz w:val="28"/>
          <w:szCs w:val="28"/>
          <w:lang w:bidi="ar-DZ"/>
        </w:rPr>
        <w:t>A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 xml:space="preserve">C </w:t>
      </w:r>
      <w:r w:rsidR="00344851" w:rsidRPr="003D23CB">
        <w:rPr>
          <w:rFonts w:ascii="Arial" w:hAnsi="Arial" w:cs="Arial"/>
          <w:sz w:val="28"/>
          <w:szCs w:val="28"/>
          <w:lang w:bidi="ar-DZ"/>
        </w:rPr>
        <w:t>=</w:t>
      </w:r>
      <w:r w:rsidR="00344851">
        <w:rPr>
          <w:sz w:val="28"/>
          <w:szCs w:val="28"/>
          <w:lang w:bidi="ar-DZ"/>
        </w:rPr>
        <w:t xml:space="preserve"> 3 </w:t>
      </w:r>
      <w:r w:rsidR="00344851" w:rsidRPr="003D23CB">
        <w:rPr>
          <w:i/>
          <w:iCs/>
          <w:sz w:val="28"/>
          <w:szCs w:val="28"/>
          <w:lang w:bidi="ar-DZ"/>
        </w:rPr>
        <w:t>c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 w:rsidRPr="003D23CB">
        <w:rPr>
          <w:i/>
          <w:iCs/>
          <w:sz w:val="28"/>
          <w:szCs w:val="28"/>
          <w:lang w:bidi="ar-DZ"/>
        </w:rPr>
        <w:t>m</w:t>
      </w:r>
      <w:r w:rsidR="00344851">
        <w:rPr>
          <w:rFonts w:hint="cs"/>
          <w:sz w:val="28"/>
          <w:szCs w:val="28"/>
          <w:rtl/>
          <w:lang w:bidi="ar-DZ"/>
        </w:rPr>
        <w:t xml:space="preserve">   و  </w:t>
      </w:r>
      <w:r w:rsidR="00344851">
        <w:rPr>
          <w:sz w:val="28"/>
          <w:szCs w:val="28"/>
          <w:lang w:bidi="ar-DZ"/>
        </w:rPr>
        <w:t>B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 xml:space="preserve">C </w:t>
      </w:r>
      <w:r w:rsidR="00344851" w:rsidRPr="003D23CB">
        <w:rPr>
          <w:rFonts w:ascii="Arial" w:hAnsi="Arial" w:cs="Arial"/>
          <w:sz w:val="28"/>
          <w:szCs w:val="28"/>
          <w:lang w:bidi="ar-DZ"/>
        </w:rPr>
        <w:t>=</w:t>
      </w:r>
      <w:r w:rsidR="00344851">
        <w:rPr>
          <w:sz w:val="28"/>
          <w:szCs w:val="28"/>
          <w:lang w:bidi="ar-DZ"/>
        </w:rPr>
        <w:t xml:space="preserve"> 4 </w:t>
      </w:r>
      <w:r w:rsidR="00344851" w:rsidRPr="003D23CB">
        <w:rPr>
          <w:i/>
          <w:iCs/>
          <w:sz w:val="28"/>
          <w:szCs w:val="28"/>
          <w:lang w:bidi="ar-DZ"/>
        </w:rPr>
        <w:t>c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 w:rsidRPr="003D23CB">
        <w:rPr>
          <w:i/>
          <w:iCs/>
          <w:sz w:val="28"/>
          <w:szCs w:val="28"/>
          <w:lang w:bidi="ar-DZ"/>
        </w:rPr>
        <w:t>m</w:t>
      </w:r>
      <w:r w:rsidR="00344851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Default="00344851" w:rsidP="00344851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حـســب  قــيْــس  الـزا</w:t>
      </w:r>
      <w:r w:rsidRPr="0080575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بـالـت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ر إلـى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وحــد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ة  مـن</w:t>
      </w:r>
      <w:r>
        <w:rPr>
          <w:rFonts w:hint="cs"/>
          <w:sz w:val="28"/>
          <w:szCs w:val="28"/>
          <w:rtl/>
          <w:lang w:bidi="ar-DZ"/>
        </w:rPr>
        <w:t xml:space="preserve">  الـدّ</w:t>
      </w:r>
      <w:r w:rsidRPr="004F5C3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جــة .</w:t>
      </w:r>
    </w:p>
    <w:p w:rsidR="00344851" w:rsidRPr="0075257A" w:rsidRDefault="008612ED" w:rsidP="00344851">
      <w:pPr>
        <w:bidi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group id="_x0000_s3027" style="position:absolute;left:0;text-align:left;margin-left:248.6pt;margin-top:4.7pt;width:15.55pt;height:5.65pt;z-index:251594752" coordorigin="5295,1520" coordsize="348,186">
            <o:lock v:ext="edit" aspectratio="t"/>
            <v:line id="_x0000_s3028" style="position:absolute;flip:x" from="5295,1526" to="5475,1706" strokecolor="red" strokeweight="1.5pt">
              <o:lock v:ext="edit" aspectratio="t"/>
            </v:line>
            <v:line id="_x0000_s3029" style="position:absolute" from="5463,1520" to="5643,1700" strokecolor="red" strokeweight="1.5pt">
              <o:lock v:ext="edit" aspectratio="t"/>
            </v:line>
          </v:group>
        </w:pi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   الـمـثـلــث  </w:t>
      </w:r>
      <w:r w:rsidR="00344851" w:rsidRPr="0075257A">
        <w:rPr>
          <w:color w:val="FF0000"/>
          <w:sz w:val="28"/>
          <w:szCs w:val="28"/>
          <w:lang w:bidi="ar-DZ"/>
        </w:rPr>
        <w:t>A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B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C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344851" w:rsidRPr="0075257A">
        <w:rPr>
          <w:color w:val="FF0000"/>
          <w:sz w:val="28"/>
          <w:szCs w:val="28"/>
          <w:lang w:bidi="ar-DZ"/>
        </w:rPr>
        <w:t>A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ذ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75257A" w:rsidRPr="0075257A">
        <w:rPr>
          <w:color w:val="FF0000"/>
          <w:position w:val="-28"/>
          <w:sz w:val="28"/>
          <w:szCs w:val="28"/>
          <w:lang w:bidi="ar-DZ"/>
        </w:rPr>
        <w:object w:dxaOrig="2299" w:dyaOrig="740">
          <v:shape id="_x0000_i1090" type="#_x0000_t75" style="width:115pt;height:36.55pt" o:ole="">
            <v:imagedata r:id="rId130" o:title=""/>
          </v:shape>
          <o:OLEObject Type="Embed" ProgID="Equation.DSMT4" ShapeID="_x0000_i1090" DrawAspect="Content" ObjectID="_1573734730" r:id="rId131"/>
        </w:obje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44851" w:rsidRPr="0075257A" w:rsidRDefault="008612ED" w:rsidP="00344851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group id="_x0000_s3024" style="position:absolute;margin-left:250.85pt;margin-top:4.45pt;width:15.55pt;height:5.65pt;z-index:251593728" coordorigin="5295,1520" coordsize="348,186">
            <o:lock v:ext="edit" aspectratio="t"/>
            <v:line id="_x0000_s3025" style="position:absolute;flip:x" from="5295,1526" to="5475,1706" strokecolor="red" strokeweight="1.5pt">
              <o:lock v:ext="edit" aspectratio="t"/>
            </v:line>
            <v:line id="_x0000_s3026" style="position:absolute" from="5463,1520" to="5643,1700" strokecolor="red" strokeweight="1.5pt">
              <o:lock v:ext="edit" aspectratio="t"/>
            </v:line>
          </v:group>
        </w:pict>
      </w:r>
      <w:r w:rsidR="00344851" w:rsidRPr="0075257A">
        <w:rPr>
          <w:color w:val="FF0000"/>
          <w:sz w:val="28"/>
          <w:szCs w:val="28"/>
          <w:lang w:bidi="ar-DZ"/>
        </w:rPr>
        <w:t xml:space="preserve">                                                            </w:t>
      </w:r>
      <w:r w:rsidR="00B90178" w:rsidRPr="0075257A">
        <w:rPr>
          <w:color w:val="FF0000"/>
          <w:position w:val="-28"/>
          <w:sz w:val="28"/>
          <w:szCs w:val="28"/>
          <w:lang w:bidi="ar-DZ"/>
        </w:rPr>
        <w:object w:dxaOrig="3840" w:dyaOrig="740">
          <v:shape id="_x0000_i1091" type="#_x0000_t75" style="width:191.3pt;height:36.55pt" o:ole="">
            <v:imagedata r:id="rId132" o:title=""/>
          </v:shape>
          <o:OLEObject Type="Embed" ProgID="Equation.DSMT4" ShapeID="_x0000_i1091" DrawAspect="Content" ObjectID="_1573734731" r:id="rId133"/>
        </w:object>
      </w:r>
    </w:p>
    <w:p w:rsidR="00344851" w:rsidRPr="0075257A" w:rsidRDefault="008612ED" w:rsidP="00344851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group id="_x0000_s3030" style="position:absolute;left:0;text-align:left;margin-left:177.7pt;margin-top:20.15pt;width:15.55pt;height:5.65pt;z-index:251595776" coordorigin="5295,1520" coordsize="348,186">
            <o:lock v:ext="edit" aspectratio="t"/>
            <v:line id="_x0000_s3031" style="position:absolute;flip:x" from="5295,1526" to="5475,1706" strokeweight="1.5pt">
              <o:lock v:ext="edit" aspectratio="t"/>
            </v:line>
            <v:line id="_x0000_s3032" style="position:absolute" from="5463,1520" to="5643,1700" strokeweight="1.5pt">
              <o:lock v:ext="edit" aspectratio="t"/>
            </v:line>
          </v:group>
        </w:pict>
      </w:r>
      <w:r>
        <w:rPr>
          <w:noProof/>
          <w:color w:val="FF0000"/>
          <w:sz w:val="28"/>
          <w:szCs w:val="28"/>
        </w:rPr>
        <w:pict>
          <v:group id="_x0000_s3033" style="position:absolute;left:0;text-align:left;margin-left:95.45pt;margin-top:-4.6pt;width:15.55pt;height:5.65pt;z-index:251596800" coordorigin="5295,1520" coordsize="348,186">
            <o:lock v:ext="edit" aspectratio="t"/>
            <v:line id="_x0000_s3034" style="position:absolute;flip:x" from="5295,1526" to="5475,1706" strokecolor="red" strokeweight="1.5pt">
              <o:lock v:ext="edit" aspectratio="t"/>
            </v:line>
            <v:line id="_x0000_s3035" style="position:absolute" from="5463,1520" to="5643,1700" strokecolor="red" strokeweight="1.5pt">
              <o:lock v:ext="edit" aspectratio="t"/>
            </v:line>
          </v:group>
        </w:pi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   بـا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سـتـعـمــال  الـحـا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سـبـة  و بـالـتــد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ويــر إلـى  الـوحــد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ة  مـن  الـدّ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رجــة  نـجــدْ :  </w:t>
      </w:r>
      <w:r w:rsidR="00344851" w:rsidRPr="0075257A">
        <w:rPr>
          <w:color w:val="FF0000"/>
          <w:sz w:val="28"/>
          <w:szCs w:val="28"/>
          <w:lang w:bidi="ar-DZ"/>
        </w:rPr>
        <w:t>A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C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 xml:space="preserve">B </w:t>
      </w:r>
      <w:r w:rsidR="00344851" w:rsidRPr="0075257A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="00344851" w:rsidRPr="0075257A">
        <w:rPr>
          <w:color w:val="FF0000"/>
          <w:sz w:val="28"/>
          <w:szCs w:val="28"/>
          <w:lang w:bidi="ar-DZ"/>
        </w:rPr>
        <w:t xml:space="preserve"> 4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1</w:t>
      </w:r>
      <w:r w:rsidR="00344851" w:rsidRPr="0075257A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44851" w:rsidRDefault="008612ED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64" style="position:absolute;left:0;text-align:left;margin-left:-5.1pt;margin-top:22.2pt;width:113.1pt;height:148.7pt;z-index:251588608" coordorigin="6566,13380" coordsize="2262,2974">
            <v:shape id="_x0000_s2965" type="#_x0000_t6" style="position:absolute;left:7020;top:13752;width:1361;height:2358;flip:x" filled="f" strokeweight="1.5pt">
              <o:lock v:ext="edit" aspectratio="t"/>
            </v:shape>
            <v:shape id="_x0000_s2966" style="position:absolute;left:8211;top:15925;width:170;height:170;rotation:-90;flip:y" coordsize="189,195" path="m189,l,,,195e" filled="f" strokeweight="1.5pt">
              <v:path arrowok="t"/>
              <o:lock v:ext="edit" aspectratio="t"/>
            </v:shape>
            <v:shape id="_x0000_s2967" type="#_x0000_t202" style="position:absolute;left:8261;top:13380;width:567;height:454" filled="f" stroked="f">
              <v:textbox style="mso-next-textbox:#_x0000_s2967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2968" type="#_x0000_t202" style="position:absolute;left:6566;top:15900;width:567;height:454" filled="f" stroked="f">
              <v:textbox style="mso-next-textbox:#_x0000_s2968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969" type="#_x0000_t202" style="position:absolute;left:8261;top:15900;width:567;height:454" filled="f" stroked="f">
              <v:textbox style="mso-next-textbox:#_x0000_s2969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5 ) </w:t>
      </w:r>
      <w:r w:rsidR="00344851">
        <w:rPr>
          <w:sz w:val="28"/>
          <w:szCs w:val="28"/>
          <w:lang w:bidi="ar-DZ"/>
        </w:rPr>
        <w:t>D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E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F</w:t>
      </w:r>
      <w:r w:rsidR="00344851">
        <w:rPr>
          <w:rFonts w:hint="cs"/>
          <w:sz w:val="28"/>
          <w:szCs w:val="28"/>
          <w:rtl/>
          <w:lang w:bidi="ar-DZ"/>
        </w:rPr>
        <w:t xml:space="preserve"> مـثـلــث  قــا</w:t>
      </w:r>
      <w:r w:rsidR="00344851" w:rsidRPr="0080575E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 xml:space="preserve">ئــم  فـي  </w:t>
      </w:r>
      <w:r w:rsidR="00344851">
        <w:rPr>
          <w:sz w:val="28"/>
          <w:szCs w:val="28"/>
          <w:lang w:bidi="ar-DZ"/>
        </w:rPr>
        <w:t>E</w:t>
      </w:r>
      <w:r w:rsidR="00344851">
        <w:rPr>
          <w:rFonts w:hint="cs"/>
          <w:sz w:val="28"/>
          <w:szCs w:val="28"/>
          <w:rtl/>
          <w:lang w:bidi="ar-DZ"/>
        </w:rPr>
        <w:t xml:space="preserve">  بـحـيــث   </w:t>
      </w:r>
      <w:r w:rsidR="00344851">
        <w:rPr>
          <w:sz w:val="28"/>
          <w:szCs w:val="28"/>
          <w:lang w:bidi="ar-DZ"/>
        </w:rPr>
        <w:t>D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 xml:space="preserve">E </w:t>
      </w:r>
      <w:r w:rsidR="00344851" w:rsidRPr="003D23CB">
        <w:rPr>
          <w:rFonts w:ascii="Arial" w:hAnsi="Arial" w:cs="Arial"/>
          <w:sz w:val="28"/>
          <w:szCs w:val="28"/>
          <w:lang w:bidi="ar-DZ"/>
        </w:rPr>
        <w:t>=</w:t>
      </w:r>
      <w:r w:rsidR="00344851">
        <w:rPr>
          <w:sz w:val="28"/>
          <w:szCs w:val="28"/>
          <w:lang w:bidi="ar-DZ"/>
        </w:rPr>
        <w:t xml:space="preserve"> 4 </w:t>
      </w:r>
      <w:r w:rsidR="00344851" w:rsidRPr="003D23CB">
        <w:rPr>
          <w:i/>
          <w:iCs/>
          <w:sz w:val="28"/>
          <w:szCs w:val="28"/>
          <w:lang w:bidi="ar-DZ"/>
        </w:rPr>
        <w:t>c</w:t>
      </w:r>
      <w:r w:rsidR="00344851" w:rsidRPr="003D23CB">
        <w:rPr>
          <w:sz w:val="16"/>
          <w:szCs w:val="16"/>
          <w:lang w:bidi="ar-DZ"/>
        </w:rPr>
        <w:t xml:space="preserve"> </w:t>
      </w:r>
      <w:r w:rsidR="00344851" w:rsidRPr="003D23CB">
        <w:rPr>
          <w:i/>
          <w:iCs/>
          <w:sz w:val="28"/>
          <w:szCs w:val="28"/>
          <w:lang w:bidi="ar-DZ"/>
        </w:rPr>
        <w:t>m</w:t>
      </w:r>
      <w:r w:rsidR="00344851">
        <w:rPr>
          <w:rFonts w:hint="cs"/>
          <w:sz w:val="28"/>
          <w:szCs w:val="28"/>
          <w:rtl/>
          <w:lang w:bidi="ar-DZ"/>
        </w:rPr>
        <w:t xml:space="preserve">   و  </w:t>
      </w:r>
      <w:r w:rsidR="00344851">
        <w:rPr>
          <w:sz w:val="28"/>
          <w:szCs w:val="28"/>
          <w:lang w:bidi="ar-DZ"/>
        </w:rPr>
        <w:t>E</w:t>
      </w:r>
      <w:r w:rsidR="00344851" w:rsidRPr="00BB5894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D</w:t>
      </w:r>
      <w:r w:rsidR="00344851" w:rsidRPr="00BB5894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 xml:space="preserve">F </w:t>
      </w:r>
      <w:r w:rsidR="00344851" w:rsidRPr="008D6E73">
        <w:rPr>
          <w:rFonts w:ascii="Arial" w:hAnsi="Arial" w:cs="Arial"/>
          <w:sz w:val="28"/>
          <w:szCs w:val="28"/>
          <w:lang w:bidi="ar-DZ"/>
        </w:rPr>
        <w:t>=</w:t>
      </w:r>
      <w:r w:rsidR="00344851">
        <w:rPr>
          <w:sz w:val="28"/>
          <w:szCs w:val="28"/>
          <w:lang w:bidi="ar-DZ"/>
        </w:rPr>
        <w:t xml:space="preserve"> 6</w:t>
      </w:r>
      <w:r w:rsidR="00344851" w:rsidRPr="004F5C31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0</w:t>
      </w:r>
      <w:r w:rsidR="00344851" w:rsidRPr="004F5C31">
        <w:rPr>
          <w:rFonts w:ascii="Arial" w:hAnsi="Arial" w:cs="Arial"/>
          <w:b/>
          <w:bCs/>
          <w:sz w:val="28"/>
          <w:szCs w:val="28"/>
          <w:lang w:bidi="ar-DZ"/>
        </w:rPr>
        <w:t>°</w:t>
      </w:r>
      <w:r w:rsidR="00344851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Default="00344851" w:rsidP="00344851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حـســب  كـلا  مـن   </w:t>
      </w:r>
      <w:r>
        <w:rPr>
          <w:sz w:val="28"/>
          <w:szCs w:val="28"/>
          <w:lang w:bidi="ar-DZ"/>
        </w:rPr>
        <w:t>D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E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F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Pr="0075257A" w:rsidRDefault="008612ED" w:rsidP="00344851">
      <w:pPr>
        <w:bidi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group id="_x0000_s3036" style="position:absolute;left:0;text-align:left;margin-left:247.85pt;margin-top:5.35pt;width:15.55pt;height:5.65pt;z-index:251597824" coordorigin="5295,1520" coordsize="348,186">
            <o:lock v:ext="edit" aspectratio="t"/>
            <v:line id="_x0000_s3037" style="position:absolute;flip:x" from="5295,1526" to="5475,1706" strokecolor="red" strokeweight="1.5pt">
              <o:lock v:ext="edit" aspectratio="t"/>
            </v:line>
            <v:line id="_x0000_s3038" style="position:absolute" from="5463,1520" to="5643,1700" strokecolor="red" strokeweight="1.5pt">
              <o:lock v:ext="edit" aspectratio="t"/>
            </v:line>
          </v:group>
        </w:pi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   الـمـثـلــث  </w:t>
      </w:r>
      <w:r w:rsidR="00344851" w:rsidRPr="0075257A">
        <w:rPr>
          <w:color w:val="FF0000"/>
          <w:sz w:val="28"/>
          <w:szCs w:val="28"/>
          <w:lang w:bidi="ar-DZ"/>
        </w:rPr>
        <w:t>D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E</w:t>
      </w:r>
      <w:r w:rsidR="00344851" w:rsidRPr="0075257A">
        <w:rPr>
          <w:color w:val="FF0000"/>
          <w:sz w:val="16"/>
          <w:szCs w:val="16"/>
          <w:lang w:bidi="ar-DZ"/>
        </w:rPr>
        <w:t xml:space="preserve"> </w:t>
      </w:r>
      <w:r w:rsidR="00344851" w:rsidRPr="0075257A">
        <w:rPr>
          <w:color w:val="FF0000"/>
          <w:sz w:val="28"/>
          <w:szCs w:val="28"/>
          <w:lang w:bidi="ar-DZ"/>
        </w:rPr>
        <w:t>F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344851" w:rsidRPr="0075257A">
        <w:rPr>
          <w:color w:val="FF0000"/>
          <w:sz w:val="28"/>
          <w:szCs w:val="28"/>
          <w:lang w:bidi="ar-DZ"/>
        </w:rPr>
        <w:t>E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>ذ</w:t>
      </w:r>
      <w:r w:rsidR="00344851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ن    </w:t>
      </w:r>
      <w:r w:rsidR="0075257A" w:rsidRPr="0075257A">
        <w:rPr>
          <w:color w:val="FF0000"/>
          <w:position w:val="-28"/>
          <w:sz w:val="28"/>
          <w:szCs w:val="28"/>
          <w:lang w:bidi="ar-DZ"/>
        </w:rPr>
        <w:object w:dxaOrig="2240" w:dyaOrig="740">
          <v:shape id="_x0000_i1092" type="#_x0000_t75" style="width:111.75pt;height:36.55pt" o:ole="">
            <v:imagedata r:id="rId134" o:title=""/>
          </v:shape>
          <o:OLEObject Type="Embed" ProgID="Equation.DSMT4" ShapeID="_x0000_i1092" DrawAspect="Content" ObjectID="_1573734732" r:id="rId135"/>
        </w:obje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44851" w:rsidRPr="0075257A" w:rsidRDefault="008612ED" w:rsidP="00344851">
      <w:pPr>
        <w:bidi/>
        <w:rPr>
          <w:color w:val="FF0000"/>
          <w:sz w:val="28"/>
          <w:szCs w:val="28"/>
          <w:rtl/>
          <w:lang w:bidi="ar-DZ"/>
        </w:rPr>
      </w:pPr>
      <w:r>
        <w:rPr>
          <w:noProof/>
          <w:color w:val="FF0000"/>
          <w:sz w:val="28"/>
          <w:szCs w:val="28"/>
          <w:rtl/>
        </w:rPr>
        <w:pict>
          <v:group id="_x0000_s3039" style="position:absolute;left:0;text-align:left;margin-left:277.1pt;margin-top:21.8pt;width:15.55pt;height:5.65pt;z-index:251598848" coordorigin="5295,1520" coordsize="348,186">
            <o:lock v:ext="edit" aspectratio="t"/>
            <v:line id="_x0000_s3040" style="position:absolute;flip:x" from="5295,1526" to="5475,1706" strokecolor="red" strokeweight="1.5pt">
              <o:lock v:ext="edit" aspectratio="t"/>
            </v:line>
            <v:line id="_x0000_s3041" style="position:absolute" from="5463,1520" to="5643,1700" strokecolor="red" strokeweight="1.5pt">
              <o:lock v:ext="edit" aspectratio="t"/>
            </v:line>
          </v:group>
        </w:pict>
      </w:r>
      <w:r w:rsidR="00344851" w:rsidRPr="0075257A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      و مـنـه    </w:t>
      </w:r>
      <w:r w:rsidR="0075257A" w:rsidRPr="0075257A">
        <w:rPr>
          <w:color w:val="FF0000"/>
          <w:position w:val="-36"/>
          <w:sz w:val="28"/>
          <w:szCs w:val="28"/>
          <w:lang w:bidi="ar-DZ"/>
        </w:rPr>
        <w:object w:dxaOrig="2220" w:dyaOrig="820">
          <v:shape id="_x0000_i1093" type="#_x0000_t75" style="width:110.7pt;height:40.85pt" o:ole="">
            <v:imagedata r:id="rId136" o:title=""/>
          </v:shape>
          <o:OLEObject Type="Embed" ProgID="Equation.DSMT4" ShapeID="_x0000_i1093" DrawAspect="Content" ObjectID="_1573734733" r:id="rId137"/>
        </w:object>
      </w:r>
    </w:p>
    <w:p w:rsidR="00344851" w:rsidRPr="0075257A" w:rsidRDefault="00344851" w:rsidP="00344851">
      <w:pPr>
        <w:rPr>
          <w:color w:val="FF0000"/>
          <w:sz w:val="28"/>
          <w:szCs w:val="28"/>
          <w:lang w:bidi="ar-DZ"/>
        </w:rPr>
      </w:pPr>
      <w:r w:rsidRPr="0075257A">
        <w:rPr>
          <w:color w:val="FF0000"/>
          <w:sz w:val="28"/>
          <w:szCs w:val="28"/>
          <w:lang w:bidi="ar-DZ"/>
        </w:rPr>
        <w:t xml:space="preserve">                                                         </w:t>
      </w:r>
      <w:r w:rsidR="0075257A" w:rsidRPr="0075257A">
        <w:rPr>
          <w:color w:val="FF0000"/>
          <w:position w:val="-34"/>
          <w:sz w:val="28"/>
          <w:szCs w:val="28"/>
          <w:lang w:bidi="ar-DZ"/>
        </w:rPr>
        <w:object w:dxaOrig="3960" w:dyaOrig="800">
          <v:shape id="_x0000_i1094" type="#_x0000_t75" style="width:197.75pt;height:39.75pt" o:ole="">
            <v:imagedata r:id="rId138" o:title=""/>
          </v:shape>
          <o:OLEObject Type="Embed" ProgID="Equation.DSMT4" ShapeID="_x0000_i1094" DrawAspect="Content" ObjectID="_1573734734" r:id="rId139"/>
        </w:object>
      </w:r>
    </w:p>
    <w:p w:rsidR="00344851" w:rsidRPr="0075257A" w:rsidRDefault="00344851" w:rsidP="00344851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 الـمـثـلــث  </w:t>
      </w:r>
      <w:r w:rsidRPr="0075257A">
        <w:rPr>
          <w:color w:val="FF0000"/>
          <w:sz w:val="28"/>
          <w:szCs w:val="28"/>
          <w:lang w:bidi="ar-DZ"/>
        </w:rPr>
        <w:t>D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E</w:t>
      </w:r>
      <w:r w:rsidRPr="0075257A">
        <w:rPr>
          <w:color w:val="FF0000"/>
          <w:sz w:val="16"/>
          <w:szCs w:val="16"/>
          <w:lang w:bidi="ar-DZ"/>
        </w:rPr>
        <w:t xml:space="preserve"> </w:t>
      </w:r>
      <w:r w:rsidRPr="0075257A">
        <w:rPr>
          <w:color w:val="FF0000"/>
          <w:sz w:val="28"/>
          <w:szCs w:val="28"/>
          <w:lang w:bidi="ar-DZ"/>
        </w:rPr>
        <w:t>F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Pr="0075257A">
        <w:rPr>
          <w:color w:val="FF0000"/>
          <w:sz w:val="28"/>
          <w:szCs w:val="28"/>
          <w:lang w:bidi="ar-DZ"/>
        </w:rPr>
        <w:t>E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؛</w:t>
      </w:r>
    </w:p>
    <w:p w:rsidR="00344851" w:rsidRPr="0075257A" w:rsidRDefault="00344851" w:rsidP="00344851">
      <w:pPr>
        <w:widowControl w:val="0"/>
        <w:bidi/>
        <w:rPr>
          <w:snapToGrid w:val="0"/>
          <w:color w:val="FF0000"/>
          <w:sz w:val="28"/>
          <w:szCs w:val="28"/>
          <w:rtl/>
        </w:rPr>
      </w:pPr>
      <w:r w:rsidRPr="0075257A">
        <w:rPr>
          <w:rFonts w:hint="cs"/>
          <w:snapToGrid w:val="0"/>
          <w:color w:val="FF0000"/>
          <w:sz w:val="28"/>
          <w:szCs w:val="28"/>
          <w:rtl/>
        </w:rPr>
        <w:t xml:space="preserve">    </w:t>
      </w:r>
      <w:r w:rsidRPr="0075257A">
        <w:rPr>
          <w:snapToGrid w:val="0"/>
          <w:color w:val="FF0000"/>
          <w:sz w:val="28"/>
          <w:szCs w:val="28"/>
          <w:rtl/>
        </w:rPr>
        <w:t xml:space="preserve"> إ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>ذ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>ن  ح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ـ</w:t>
      </w:r>
      <w:r w:rsidRPr="0075257A">
        <w:rPr>
          <w:snapToGrid w:val="0"/>
          <w:color w:val="FF0000"/>
          <w:sz w:val="28"/>
          <w:szCs w:val="28"/>
          <w:rtl/>
        </w:rPr>
        <w:t>س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ـ</w:t>
      </w:r>
      <w:r w:rsidRPr="0075257A">
        <w:rPr>
          <w:snapToGrid w:val="0"/>
          <w:color w:val="FF0000"/>
          <w:sz w:val="28"/>
          <w:szCs w:val="28"/>
          <w:rtl/>
        </w:rPr>
        <w:t xml:space="preserve">ب  </w:t>
      </w:r>
      <w:r w:rsidRPr="0075257A">
        <w:rPr>
          <w:rFonts w:hint="cs"/>
          <w:color w:val="FF0000"/>
          <w:sz w:val="28"/>
          <w:szCs w:val="28"/>
          <w:rtl/>
        </w:rPr>
        <w:t>مُ</w:t>
      </w:r>
      <w:r w:rsidRPr="0075257A">
        <w:rPr>
          <w:color w:val="FF0000"/>
          <w:sz w:val="28"/>
          <w:szCs w:val="28"/>
          <w:rtl/>
        </w:rPr>
        <w:t>ـ</w:t>
      </w:r>
      <w:r w:rsidRPr="0075257A">
        <w:rPr>
          <w:rFonts w:hint="cs"/>
          <w:color w:val="FF0000"/>
          <w:sz w:val="28"/>
          <w:szCs w:val="28"/>
          <w:rtl/>
        </w:rPr>
        <w:t>بـ</w:t>
      </w:r>
      <w:r w:rsidRPr="0075257A">
        <w:rPr>
          <w:color w:val="FF0000"/>
          <w:sz w:val="28"/>
          <w:szCs w:val="28"/>
          <w:rtl/>
        </w:rPr>
        <w:t>ـر</w:t>
      </w:r>
      <w:r w:rsidRPr="0075257A">
        <w:rPr>
          <w:rFonts w:hint="cs"/>
          <w:color w:val="FF0000"/>
          <w:sz w:val="28"/>
          <w:szCs w:val="28"/>
          <w:rtl/>
        </w:rPr>
        <w:t>هــنـ</w:t>
      </w:r>
      <w:r w:rsidRPr="0075257A">
        <w:rPr>
          <w:color w:val="FF0000"/>
          <w:sz w:val="28"/>
          <w:szCs w:val="28"/>
          <w:rtl/>
        </w:rPr>
        <w:t>ـة</w:t>
      </w:r>
      <w:r w:rsidRPr="0075257A">
        <w:rPr>
          <w:snapToGrid w:val="0"/>
          <w:color w:val="FF0000"/>
          <w:sz w:val="28"/>
          <w:szCs w:val="28"/>
          <w:rtl/>
        </w:rPr>
        <w:t xml:space="preserve">  ف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ي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ث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ـ</w:t>
      </w:r>
      <w:r w:rsidRPr="0075257A">
        <w:rPr>
          <w:snapToGrid w:val="0"/>
          <w:color w:val="FF0000"/>
          <w:sz w:val="28"/>
          <w:szCs w:val="28"/>
          <w:rtl/>
        </w:rPr>
        <w:t>اغ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ـ</w:t>
      </w:r>
      <w:r w:rsidRPr="0075257A">
        <w:rPr>
          <w:snapToGrid w:val="0"/>
          <w:color w:val="FF0000"/>
          <w:sz w:val="28"/>
          <w:szCs w:val="28"/>
          <w:rtl/>
        </w:rPr>
        <w:t>ورس :</w:t>
      </w:r>
    </w:p>
    <w:p w:rsidR="00344851" w:rsidRPr="0075257A" w:rsidRDefault="00344851" w:rsidP="00A97ACE">
      <w:pPr>
        <w:bidi/>
        <w:rPr>
          <w:color w:val="FF0000"/>
          <w:sz w:val="28"/>
          <w:szCs w:val="28"/>
          <w:rtl/>
          <w:lang w:bidi="ar-DZ"/>
        </w:rPr>
      </w:pPr>
      <w:r w:rsidRPr="0075257A">
        <w:rPr>
          <w:color w:val="FF0000"/>
          <w:sz w:val="28"/>
          <w:szCs w:val="28"/>
          <w:rtl/>
          <w:lang w:bidi="ar-DZ"/>
        </w:rPr>
        <w:t xml:space="preserve">     </w:t>
      </w:r>
      <w:r w:rsidR="0075257A" w:rsidRPr="0075257A">
        <w:rPr>
          <w:color w:val="FF0000"/>
          <w:position w:val="-4"/>
          <w:sz w:val="28"/>
          <w:szCs w:val="28"/>
          <w:lang w:bidi="ar-DZ"/>
        </w:rPr>
        <w:object w:dxaOrig="2439" w:dyaOrig="420">
          <v:shape id="_x0000_i1095" type="#_x0000_t75" style="width:122.5pt;height:21.5pt" o:ole="">
            <v:imagedata r:id="rId140" o:title=""/>
          </v:shape>
          <o:OLEObject Type="Embed" ProgID="Equation.DSMT4" ShapeID="_x0000_i1095" DrawAspect="Content" ObjectID="_1573734735" r:id="rId141"/>
        </w:objec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A97ACE" w:rsidRPr="0075257A">
        <w:rPr>
          <w:color w:val="FF0000"/>
          <w:sz w:val="28"/>
          <w:szCs w:val="28"/>
          <w:rtl/>
          <w:lang w:bidi="ar-DZ"/>
        </w:rPr>
        <w:t>و م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>ـ</w:t>
      </w:r>
      <w:r w:rsidR="00A97ACE" w:rsidRPr="0075257A">
        <w:rPr>
          <w:color w:val="FF0000"/>
          <w:sz w:val="28"/>
          <w:szCs w:val="28"/>
          <w:rtl/>
          <w:lang w:bidi="ar-DZ"/>
        </w:rPr>
        <w:t>ن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>ــ</w:t>
      </w:r>
      <w:r w:rsidR="00A97ACE" w:rsidRPr="0075257A">
        <w:rPr>
          <w:color w:val="FF0000"/>
          <w:sz w:val="28"/>
          <w:szCs w:val="28"/>
          <w:rtl/>
          <w:lang w:bidi="ar-DZ"/>
        </w:rPr>
        <w:t xml:space="preserve">ه 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97ACE" w:rsidRPr="0075257A">
        <w:rPr>
          <w:color w:val="FF0000"/>
          <w:sz w:val="28"/>
          <w:szCs w:val="28"/>
          <w:rtl/>
          <w:lang w:bidi="ar-DZ"/>
        </w:rPr>
        <w:t xml:space="preserve"> </w:t>
      </w:r>
      <w:r w:rsidR="00A97ACE" w:rsidRPr="00A97ACE">
        <w:rPr>
          <w:color w:val="FF0000"/>
          <w:position w:val="-4"/>
          <w:sz w:val="28"/>
          <w:szCs w:val="28"/>
          <w:lang w:bidi="ar-DZ"/>
        </w:rPr>
        <w:object w:dxaOrig="2540" w:dyaOrig="420">
          <v:shape id="_x0000_i1096" type="#_x0000_t75" style="width:126.8pt;height:21.5pt" o:ole="">
            <v:imagedata r:id="rId142" o:title=""/>
          </v:shape>
          <o:OLEObject Type="Embed" ProgID="Equation.DSMT4" ShapeID="_x0000_i1096" DrawAspect="Content" ObjectID="_1573734736" r:id="rId143"/>
        </w:object>
      </w:r>
      <w:r w:rsidR="00A97ACE" w:rsidRPr="00A97ACE">
        <w:rPr>
          <w:color w:val="FF0000"/>
          <w:sz w:val="28"/>
          <w:szCs w:val="28"/>
          <w:rtl/>
          <w:lang w:bidi="ar-DZ"/>
        </w:rPr>
        <w:t xml:space="preserve"> </w:t>
      </w:r>
      <w:r w:rsidR="00A97ACE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A97ACE" w:rsidRPr="0075257A">
        <w:rPr>
          <w:color w:val="FF0000"/>
          <w:sz w:val="28"/>
          <w:szCs w:val="28"/>
          <w:rtl/>
          <w:lang w:bidi="ar-DZ"/>
        </w:rPr>
        <w:t>و م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>ـ</w:t>
      </w:r>
      <w:r w:rsidR="00A97ACE" w:rsidRPr="0075257A">
        <w:rPr>
          <w:color w:val="FF0000"/>
          <w:sz w:val="28"/>
          <w:szCs w:val="28"/>
          <w:rtl/>
          <w:lang w:bidi="ar-DZ"/>
        </w:rPr>
        <w:t>ن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>ــ</w:t>
      </w:r>
      <w:r w:rsidR="00A97ACE" w:rsidRPr="0075257A">
        <w:rPr>
          <w:color w:val="FF0000"/>
          <w:sz w:val="28"/>
          <w:szCs w:val="28"/>
          <w:rtl/>
          <w:lang w:bidi="ar-DZ"/>
        </w:rPr>
        <w:t>ه</w:t>
      </w:r>
      <w:r w:rsidR="00A97ACE" w:rsidRPr="0075257A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A97ACE" w:rsidRPr="0075257A">
        <w:rPr>
          <w:color w:val="FF0000"/>
          <w:sz w:val="28"/>
          <w:szCs w:val="28"/>
          <w:rtl/>
          <w:lang w:bidi="ar-DZ"/>
        </w:rPr>
        <w:t xml:space="preserve"> </w:t>
      </w:r>
      <w:r w:rsidR="00A97ACE" w:rsidRPr="0075257A">
        <w:rPr>
          <w:color w:val="FF0000"/>
          <w:position w:val="-8"/>
          <w:sz w:val="28"/>
          <w:szCs w:val="28"/>
          <w:lang w:bidi="ar-DZ"/>
        </w:rPr>
        <w:object w:dxaOrig="2720" w:dyaOrig="540">
          <v:shape id="_x0000_i1097" type="#_x0000_t75" style="width:135.4pt;height:26.85pt" o:ole="">
            <v:imagedata r:id="rId144" o:title=""/>
          </v:shape>
          <o:OLEObject Type="Embed" ProgID="Equation.DSMT4" ShapeID="_x0000_i1097" DrawAspect="Content" ObjectID="_1573734737" r:id="rId145"/>
        </w:object>
      </w:r>
    </w:p>
    <w:p w:rsidR="00344851" w:rsidRPr="0075257A" w:rsidRDefault="00344851" w:rsidP="00344851">
      <w:pPr>
        <w:bidi/>
        <w:rPr>
          <w:color w:val="FF0000"/>
          <w:sz w:val="28"/>
          <w:szCs w:val="28"/>
          <w:rtl/>
          <w:lang w:bidi="ar-DZ"/>
        </w:rPr>
      </w:pPr>
      <w:r w:rsidRPr="0075257A">
        <w:rPr>
          <w:color w:val="FF0000"/>
          <w:sz w:val="28"/>
          <w:szCs w:val="28"/>
          <w:rtl/>
          <w:lang w:bidi="ar-DZ"/>
        </w:rPr>
        <w:t xml:space="preserve">  </w:t>
      </w:r>
      <w:r w:rsidRPr="0075257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97ACE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</w:t>
      </w:r>
      <w:r w:rsidRPr="0075257A">
        <w:rPr>
          <w:color w:val="FF0000"/>
          <w:sz w:val="28"/>
          <w:szCs w:val="28"/>
          <w:rtl/>
          <w:lang w:bidi="ar-DZ"/>
        </w:rPr>
        <w:t xml:space="preserve">  </w:t>
      </w:r>
      <w:r w:rsidR="0075257A" w:rsidRPr="0075257A">
        <w:rPr>
          <w:color w:val="FF0000"/>
          <w:position w:val="-8"/>
          <w:sz w:val="28"/>
          <w:szCs w:val="28"/>
          <w:lang w:bidi="ar-DZ"/>
        </w:rPr>
        <w:object w:dxaOrig="7580" w:dyaOrig="540">
          <v:shape id="_x0000_i1098" type="#_x0000_t75" style="width:379.35pt;height:26.85pt" o:ole="">
            <v:imagedata r:id="rId146" o:title=""/>
          </v:shape>
          <o:OLEObject Type="Embed" ProgID="Equation.DSMT4" ShapeID="_x0000_i1098" DrawAspect="Content" ObjectID="_1573734738" r:id="rId147"/>
        </w:object>
      </w:r>
    </w:p>
    <w:p w:rsidR="00344851" w:rsidRDefault="008612ED" w:rsidP="00344851">
      <w:pPr>
        <w:bidi/>
        <w:spacing w:line="288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group id="_x0000_s3134" style="position:absolute;left:0;text-align:left;margin-left:-7.35pt;margin-top:13.95pt;width:186.6pt;height:146.05pt;z-index:251614208" coordorigin="420,846" coordsize="3732,2921">
            <v:shape id="_x0000_s2972" type="#_x0000_t6" style="position:absolute;left:886;top:1120;width:2778;height:2324;flip:x" filled="f" strokeweight="1.5pt"/>
            <v:shape id="_x0000_s2973" style="position:absolute;left:3505;top:3263;width:170;height:170;rotation:-90;flip:y" coordsize="189,195" path="m189,l,,,195e" filled="f" strokeweight="1.5pt">
              <v:path arrowok="t"/>
              <o:lock v:ext="edit" aspectratio="t"/>
            </v:shape>
            <v:shape id="_x0000_s2974" type="#_x0000_t202" style="position:absolute;left:3572;top:846;width:567;height:454" filled="f" stroked="f">
              <v:textbox style="mso-next-textbox:#_x0000_s2974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976" type="#_x0000_t202" style="position:absolute;left:3585;top:3313;width:567;height:454" filled="f" stroked="f">
              <v:textbox style="mso-next-textbox:#_x0000_s2976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977" type="#_x0000_t202" style="position:absolute;left:420;top:3313;width:567;height:454" filled="f" stroked="f">
              <v:textbox style="mso-next-textbox:#_x0000_s2977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978" type="#_x0000_t19" style="position:absolute;left:1150;top:3194;width:227;height:227;rotation:30" strokeweight="1.5pt">
              <o:lock v:ext="edit" aspectratio="t"/>
            </v:shape>
          </v:group>
        </w:pict>
      </w:r>
      <w:r w:rsidR="0034485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344851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34485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344851" w:rsidRPr="00165337">
        <w:rPr>
          <w:b/>
          <w:bCs/>
          <w:sz w:val="28"/>
          <w:szCs w:val="28"/>
          <w:u w:val="single"/>
          <w:lang w:bidi="ar-DZ"/>
        </w:rPr>
        <w:t>0</w:t>
      </w:r>
      <w:r w:rsidR="0034485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344851">
        <w:rPr>
          <w:b/>
          <w:bCs/>
          <w:sz w:val="28"/>
          <w:szCs w:val="28"/>
          <w:u w:val="single"/>
          <w:lang w:bidi="ar-DZ"/>
        </w:rPr>
        <w:t>1</w:t>
      </w:r>
      <w:r w:rsidR="0034485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344851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344851">
        <w:rPr>
          <w:b/>
          <w:bCs/>
          <w:sz w:val="28"/>
          <w:szCs w:val="28"/>
          <w:u w:val="single"/>
          <w:lang w:bidi="ar-DZ"/>
        </w:rPr>
        <w:t>1</w:t>
      </w:r>
      <w:r w:rsidR="0034485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344851">
        <w:rPr>
          <w:b/>
          <w:bCs/>
          <w:sz w:val="28"/>
          <w:szCs w:val="28"/>
          <w:u w:val="single"/>
          <w:lang w:bidi="ar-DZ"/>
        </w:rPr>
        <w:t>6</w:t>
      </w:r>
      <w:r w:rsidR="0034485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344851">
        <w:rPr>
          <w:b/>
          <w:bCs/>
          <w:sz w:val="28"/>
          <w:szCs w:val="28"/>
          <w:u w:val="single"/>
          <w:lang w:bidi="ar-DZ"/>
        </w:rPr>
        <w:t>8</w:t>
      </w:r>
      <w:r w:rsidR="00344851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344851">
        <w:rPr>
          <w:rFonts w:hint="cs"/>
          <w:sz w:val="28"/>
          <w:szCs w:val="28"/>
          <w:rtl/>
          <w:lang w:bidi="ar-DZ"/>
        </w:rPr>
        <w:t xml:space="preserve">  تـع</w:t>
      </w:r>
      <w:r w:rsidR="00344851" w:rsidRPr="002C4BB7">
        <w:rPr>
          <w:rFonts w:hint="cs"/>
          <w:sz w:val="28"/>
          <w:szCs w:val="28"/>
          <w:rtl/>
          <w:lang w:bidi="ar-DZ"/>
        </w:rPr>
        <w:t>ــر</w:t>
      </w:r>
      <w:r w:rsidR="00344851">
        <w:rPr>
          <w:rFonts w:hint="cs"/>
          <w:sz w:val="28"/>
          <w:szCs w:val="28"/>
          <w:rtl/>
          <w:lang w:bidi="ar-DZ"/>
        </w:rPr>
        <w:t>ي</w:t>
      </w:r>
      <w:r w:rsidR="00344851" w:rsidRPr="002C4BB7">
        <w:rPr>
          <w:rFonts w:hint="cs"/>
          <w:sz w:val="28"/>
          <w:szCs w:val="28"/>
          <w:rtl/>
          <w:lang w:bidi="ar-DZ"/>
        </w:rPr>
        <w:t>ــ</w:t>
      </w:r>
      <w:r w:rsidR="00344851">
        <w:rPr>
          <w:rFonts w:hint="cs"/>
          <w:sz w:val="28"/>
          <w:szCs w:val="28"/>
          <w:rtl/>
          <w:lang w:bidi="ar-DZ"/>
        </w:rPr>
        <w:t>ف</w:t>
      </w:r>
      <w:r w:rsidR="00344851" w:rsidRPr="002C4BB7">
        <w:rPr>
          <w:rFonts w:hint="cs"/>
          <w:sz w:val="28"/>
          <w:szCs w:val="28"/>
          <w:rtl/>
          <w:lang w:bidi="ar-DZ"/>
        </w:rPr>
        <w:t xml:space="preserve">  </w:t>
      </w:r>
      <w:r w:rsidR="00344851">
        <w:rPr>
          <w:rFonts w:hint="cs"/>
          <w:sz w:val="28"/>
          <w:szCs w:val="28"/>
          <w:rtl/>
          <w:lang w:bidi="ar-DZ"/>
        </w:rPr>
        <w:t>جـيــب  و ظ</w:t>
      </w:r>
      <w:r w:rsidR="00344851" w:rsidRPr="002C4BB7">
        <w:rPr>
          <w:rFonts w:hint="cs"/>
          <w:sz w:val="28"/>
          <w:szCs w:val="28"/>
          <w:rtl/>
          <w:lang w:bidi="ar-DZ"/>
        </w:rPr>
        <w:t>ــل</w:t>
      </w:r>
      <w:r w:rsidR="00344851">
        <w:rPr>
          <w:rFonts w:hint="cs"/>
          <w:sz w:val="28"/>
          <w:szCs w:val="28"/>
          <w:rtl/>
          <w:lang w:bidi="ar-DZ"/>
        </w:rPr>
        <w:t xml:space="preserve">  زا</w:t>
      </w:r>
      <w:r w:rsidR="003448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ويــة  حــا</w:t>
      </w:r>
      <w:r w:rsidR="003448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دّ</w:t>
      </w:r>
      <w:r w:rsidR="003448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ة  فـي  مـثــلــث  قــا</w:t>
      </w:r>
      <w:r w:rsidR="003448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ئـــم .</w:t>
      </w:r>
    </w:p>
    <w:p w:rsidR="00344851" w:rsidRDefault="00344851" w:rsidP="00344851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Pr="002F43F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مــم  مـا يـلـي :</w:t>
      </w:r>
    </w:p>
    <w:p w:rsidR="00344851" w:rsidRDefault="008612ED" w:rsidP="00344851">
      <w:pPr>
        <w:bidi/>
        <w:spacing w:line="36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3045" style="position:absolute;left:0;text-align:left;margin-left:382.85pt;margin-top:20.25pt;width:15.55pt;height:5.65pt;z-index:251600896" coordorigin="5295,1520" coordsize="348,186">
            <o:lock v:ext="edit" aspectratio="t"/>
            <v:line id="_x0000_s3046" style="position:absolute;flip:x" from="5295,1526" to="5475,1706" strokeweight="1.5pt">
              <o:lock v:ext="edit" aspectratio="t"/>
            </v:line>
            <v:line id="_x0000_s3047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042" style="position:absolute;left:0;text-align:left;margin-left:325.1pt;margin-top:20.25pt;width:15.55pt;height:5.65pt;z-index:251599872" coordorigin="5295,1520" coordsize="348,186">
            <o:lock v:ext="edit" aspectratio="t"/>
            <v:line id="_x0000_s3043" style="position:absolute;flip:x" from="5295,1526" to="5475,1706" strokeweight="1.5pt">
              <o:lock v:ext="edit" aspectratio="t"/>
            </v:line>
            <v:line id="_x0000_s3044" style="position:absolute" from="5463,1520" to="5643,1700" strokeweight="1.5pt">
              <o:lock v:ext="edit" aspectratio="t"/>
            </v:lin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     الـمـثـلــث  </w:t>
      </w:r>
      <w:r w:rsidR="00344851">
        <w:rPr>
          <w:sz w:val="28"/>
          <w:szCs w:val="28"/>
          <w:lang w:bidi="ar-DZ"/>
        </w:rPr>
        <w:t>O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A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B</w:t>
      </w:r>
      <w:r w:rsidR="00344851">
        <w:rPr>
          <w:rFonts w:hint="cs"/>
          <w:sz w:val="28"/>
          <w:szCs w:val="28"/>
          <w:rtl/>
          <w:lang w:bidi="ar-DZ"/>
        </w:rPr>
        <w:t xml:space="preserve"> </w:t>
      </w:r>
      <w:r w:rsidR="003F08A9">
        <w:rPr>
          <w:rFonts w:hint="cs"/>
          <w:sz w:val="28"/>
          <w:szCs w:val="28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 xml:space="preserve"> 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قـ</w:t>
      </w:r>
      <w:r w:rsidR="00643D28">
        <w:rPr>
          <w:rFonts w:hint="cs"/>
          <w:color w:val="FF0000"/>
          <w:sz w:val="28"/>
          <w:szCs w:val="28"/>
          <w:rtl/>
          <w:lang w:bidi="ar-DZ"/>
        </w:rPr>
        <w:t>ـ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ـا</w:t>
      </w:r>
      <w:r w:rsidR="00344851" w:rsidRPr="00643D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ئـ</w:t>
      </w:r>
      <w:r w:rsidR="00643D28">
        <w:rPr>
          <w:rFonts w:hint="cs"/>
          <w:color w:val="FF0000"/>
          <w:sz w:val="28"/>
          <w:szCs w:val="28"/>
          <w:rtl/>
          <w:lang w:bidi="ar-DZ"/>
        </w:rPr>
        <w:t>ـــــ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ـم</w:t>
      </w:r>
      <w:r w:rsidR="00344851">
        <w:rPr>
          <w:rFonts w:hint="cs"/>
          <w:sz w:val="28"/>
          <w:szCs w:val="28"/>
          <w:rtl/>
          <w:lang w:bidi="ar-DZ"/>
        </w:rPr>
        <w:t xml:space="preserve"> </w:t>
      </w:r>
      <w:r w:rsidR="003F08A9">
        <w:rPr>
          <w:rFonts w:hint="cs"/>
          <w:sz w:val="28"/>
          <w:szCs w:val="28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 xml:space="preserve"> فـي  </w:t>
      </w:r>
      <w:r w:rsidR="00344851">
        <w:rPr>
          <w:sz w:val="28"/>
          <w:szCs w:val="28"/>
          <w:lang w:bidi="ar-DZ"/>
        </w:rPr>
        <w:t>B</w:t>
      </w:r>
      <w:r w:rsidR="00344851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Pr="007D6917" w:rsidRDefault="00344851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كــل  مــن  ا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تـيْــن 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 و 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هـي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 w:rsidRPr="00643D28">
        <w:rPr>
          <w:rFonts w:hint="cs"/>
          <w:color w:val="FF0000"/>
          <w:sz w:val="28"/>
          <w:szCs w:val="28"/>
          <w:rtl/>
          <w:lang w:bidi="ar-DZ"/>
        </w:rPr>
        <w:t>حــا</w:t>
      </w:r>
      <w:r w:rsidRPr="00643D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43D28">
        <w:rPr>
          <w:rFonts w:hint="cs"/>
          <w:color w:val="FF0000"/>
          <w:sz w:val="28"/>
          <w:szCs w:val="28"/>
          <w:rtl/>
          <w:lang w:bidi="ar-DZ"/>
        </w:rPr>
        <w:t>دّ</w:t>
      </w:r>
      <w:r w:rsidRPr="00643D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43D28">
        <w:rPr>
          <w:rFonts w:hint="cs"/>
          <w:color w:val="FF0000"/>
          <w:sz w:val="28"/>
          <w:szCs w:val="28"/>
          <w:rtl/>
          <w:lang w:bidi="ar-DZ"/>
        </w:rPr>
        <w:t>ة .</w:t>
      </w:r>
    </w:p>
    <w:p w:rsidR="00344851" w:rsidRDefault="008612ED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051" style="position:absolute;left:0;text-align:left;margin-left:235.1pt;margin-top:19.95pt;width:15.55pt;height:5.65pt;z-index:251602944" coordorigin="5295,1520" coordsize="348,186">
            <o:lock v:ext="edit" aspectratio="t"/>
            <v:line id="_x0000_s3052" style="position:absolute;flip:x" from="5295,1526" to="5475,1706" strokeweight="1.5pt">
              <o:lock v:ext="edit" aspectratio="t"/>
            </v:line>
            <v:line id="_x0000_s3053" style="position:absolute" from="5463,1520" to="5643,1700" strokeweight="1.5pt">
              <o:lock v:ext="edit" aspectratio="t"/>
            </v:lin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     الـضـلـع  </w:t>
      </w:r>
      <w:r w:rsidR="00344851">
        <w:rPr>
          <w:sz w:val="28"/>
          <w:szCs w:val="28"/>
          <w:lang w:bidi="ar-DZ"/>
        </w:rPr>
        <w:t>[ O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A ]</w:t>
      </w:r>
      <w:r w:rsidR="00344851">
        <w:rPr>
          <w:rFonts w:hint="cs"/>
          <w:sz w:val="28"/>
          <w:szCs w:val="28"/>
          <w:rtl/>
          <w:lang w:bidi="ar-DZ"/>
        </w:rPr>
        <w:t xml:space="preserve">  هــو  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وتـــر</w:t>
      </w:r>
      <w:r w:rsidR="00344851">
        <w:rPr>
          <w:rFonts w:hint="cs"/>
          <w:sz w:val="28"/>
          <w:szCs w:val="28"/>
          <w:rtl/>
          <w:lang w:bidi="ar-DZ"/>
        </w:rPr>
        <w:t xml:space="preserve">  الـمـثـلــث  </w:t>
      </w:r>
      <w:r w:rsidR="00344851">
        <w:rPr>
          <w:sz w:val="28"/>
          <w:szCs w:val="28"/>
          <w:lang w:bidi="ar-DZ"/>
        </w:rPr>
        <w:t>O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A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B</w:t>
      </w:r>
      <w:r w:rsidR="00344851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Default="008612ED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048" style="position:absolute;left:0;text-align:left;margin-left:235.85pt;margin-top:19.8pt;width:15.55pt;height:5.65pt;z-index:251601920" coordorigin="5295,1520" coordsize="348,186">
            <o:lock v:ext="edit" aspectratio="t"/>
            <v:line id="_x0000_s3049" style="position:absolute;flip:x" from="5295,1526" to="5475,1706" strokeweight="1.5pt">
              <o:lock v:ext="edit" aspectratio="t"/>
            </v:line>
            <v:line id="_x0000_s3050" style="position:absolute" from="5463,1520" to="5643,1700" strokeweight="1.5pt">
              <o:lock v:ext="edit" aspectratio="t"/>
            </v:lin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     الـضـلـع  </w:t>
      </w:r>
      <w:r w:rsidR="00344851">
        <w:rPr>
          <w:sz w:val="28"/>
          <w:szCs w:val="28"/>
          <w:lang w:bidi="ar-DZ"/>
        </w:rPr>
        <w:t>[ O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B ]</w:t>
      </w:r>
      <w:r w:rsidR="00344851">
        <w:rPr>
          <w:rFonts w:hint="cs"/>
          <w:sz w:val="28"/>
          <w:szCs w:val="28"/>
          <w:rtl/>
          <w:lang w:bidi="ar-DZ"/>
        </w:rPr>
        <w:t xml:space="preserve">  هــو  الـضـلـع  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الـمـجــا</w:t>
      </w:r>
      <w:r w:rsidR="00344851" w:rsidRPr="00643D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44851" w:rsidRPr="00643D28">
        <w:rPr>
          <w:rFonts w:hint="cs"/>
          <w:color w:val="FF0000"/>
          <w:sz w:val="28"/>
          <w:szCs w:val="28"/>
          <w:rtl/>
          <w:lang w:bidi="ar-DZ"/>
        </w:rPr>
        <w:t>ور</w:t>
      </w:r>
      <w:r w:rsidR="00344851">
        <w:rPr>
          <w:rFonts w:hint="cs"/>
          <w:sz w:val="28"/>
          <w:szCs w:val="28"/>
          <w:rtl/>
          <w:lang w:bidi="ar-DZ"/>
        </w:rPr>
        <w:t xml:space="preserve">  لـلـزا</w:t>
      </w:r>
      <w:r w:rsidR="003448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 xml:space="preserve">ويــة  </w:t>
      </w:r>
      <w:r w:rsidR="00344851">
        <w:rPr>
          <w:sz w:val="28"/>
          <w:szCs w:val="28"/>
          <w:lang w:bidi="ar-DZ"/>
        </w:rPr>
        <w:t>A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O</w:t>
      </w:r>
      <w:r w:rsidR="00344851" w:rsidRPr="003C2B45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B</w:t>
      </w:r>
      <w:r w:rsidR="00344851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Default="00344851" w:rsidP="00344851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ضـلـع  </w:t>
      </w:r>
      <w:r>
        <w:rPr>
          <w:sz w:val="28"/>
          <w:szCs w:val="28"/>
          <w:lang w:bidi="ar-DZ"/>
        </w:rPr>
        <w:t>[ 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]</w:t>
      </w:r>
      <w:r>
        <w:rPr>
          <w:rFonts w:hint="cs"/>
          <w:sz w:val="28"/>
          <w:szCs w:val="28"/>
          <w:rtl/>
          <w:lang w:bidi="ar-DZ"/>
        </w:rPr>
        <w:t xml:space="preserve">  هــو  الـضـلـع  </w:t>
      </w:r>
      <w:r w:rsidRPr="00643D28">
        <w:rPr>
          <w:rFonts w:hint="cs"/>
          <w:color w:val="FF0000"/>
          <w:sz w:val="28"/>
          <w:szCs w:val="28"/>
          <w:rtl/>
          <w:lang w:bidi="ar-DZ"/>
        </w:rPr>
        <w:t>الـمـقــا</w:t>
      </w:r>
      <w:r w:rsidRPr="00643D2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43D28">
        <w:rPr>
          <w:rFonts w:hint="cs"/>
          <w:color w:val="FF0000"/>
          <w:sz w:val="28"/>
          <w:szCs w:val="28"/>
          <w:rtl/>
          <w:lang w:bidi="ar-DZ"/>
        </w:rPr>
        <w:t>بــل</w:t>
      </w:r>
      <w:r>
        <w:rPr>
          <w:rFonts w:hint="cs"/>
          <w:sz w:val="28"/>
          <w:szCs w:val="28"/>
          <w:rtl/>
          <w:lang w:bidi="ar-DZ"/>
        </w:rPr>
        <w:t xml:space="preserve">  لـ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ة  </w:t>
      </w:r>
      <w:r>
        <w:rPr>
          <w:sz w:val="28"/>
          <w:szCs w:val="28"/>
          <w:lang w:bidi="ar-DZ"/>
        </w:rPr>
        <w:t>A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O</w:t>
      </w:r>
      <w:r w:rsidRPr="003C2B4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Default="00344851" w:rsidP="00344851">
      <w:pPr>
        <w:bidi/>
        <w:rPr>
          <w:sz w:val="28"/>
          <w:szCs w:val="28"/>
          <w:rtl/>
          <w:lang w:bidi="ar-DZ"/>
        </w:rPr>
      </w:pPr>
    </w:p>
    <w:p w:rsidR="00344851" w:rsidRDefault="008612ED" w:rsidP="00344851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135" style="position:absolute;left:0;text-align:left;margin-left:-7.35pt;margin-top:2.3pt;width:186.6pt;height:151.3pt;z-index:251615232" coordorigin="420,4058" coordsize="3732,3026">
            <v:shape id="_x0000_s3001" type="#_x0000_t32" style="position:absolute;left:2715;top:5122;width:0;height:1531;flip:x" o:connectortype="straight" strokeweight="1.5pt"/>
            <v:shape id="_x0000_s3002" type="#_x0000_t6" style="position:absolute;left:886;top:4332;width:2778;height:2324;flip:x" filled="f" strokeweight="1.5pt"/>
            <v:shape id="_x0000_s3003" style="position:absolute;left:2560;top:6475;width:170;height:170;rotation:-90;flip:y" coordsize="189,195" path="m189,l,,,195e" filled="f" strokeweight="1.5pt">
              <v:path arrowok="t"/>
              <o:lock v:ext="edit" aspectratio="t"/>
            </v:shape>
            <v:shape id="_x0000_s3004" type="#_x0000_t202" style="position:absolute;left:3572;top:4058;width:567;height:454" filled="f" stroked="f">
              <v:textbox style="mso-next-textbox:#_x0000_s3004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3006" type="#_x0000_t202" style="position:absolute;left:2430;top:4650;width:567;height:454" filled="f" stroked="f">
              <v:textbox style="mso-next-textbox:#_x0000_s3006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3007" type="#_x0000_t202" style="position:absolute;left:420;top:6525;width:567;height:454" filled="f" stroked="f">
              <v:textbox style="mso-next-textbox:#_x0000_s3007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3008" type="#_x0000_t19" style="position:absolute;left:1150;top:6406;width:227;height:227;rotation:30" strokeweight="1.5pt">
              <o:lock v:ext="edit" aspectratio="t"/>
            </v:shape>
            <v:shape id="_x0000_s3009" style="position:absolute;left:3505;top:6475;width:170;height:170;rotation:-90;flip:y" coordsize="189,195" path="m189,l,,,195e" filled="f" strokeweight="1.5pt">
              <v:path arrowok="t"/>
              <o:lock v:ext="edit" aspectratio="t"/>
            </v:shape>
            <v:shape id="_x0000_s3010" type="#_x0000_t202" style="position:absolute;left:3585;top:6525;width:567;height:454" filled="f" stroked="f">
              <v:textbox style="mso-next-textbox:#_x0000_s3010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3011" type="#_x0000_t202" style="position:absolute;left:2430;top:6630;width:567;height:454" filled="f" stroked="f">
              <v:textbox style="mso-next-textbox:#_x0000_s3011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</w:p>
    <w:p w:rsidR="00344851" w:rsidRPr="000566AD" w:rsidRDefault="00344851" w:rsidP="00344851">
      <w:pPr>
        <w:bidi/>
        <w:spacing w:line="288" w:lineRule="auto"/>
        <w:rPr>
          <w:sz w:val="28"/>
          <w:szCs w:val="28"/>
          <w:rtl/>
          <w:lang w:bidi="ar-DZ"/>
        </w:rPr>
      </w:pPr>
    </w:p>
    <w:p w:rsidR="00344851" w:rsidRPr="000566AD" w:rsidRDefault="00344851" w:rsidP="00344851">
      <w:pPr>
        <w:bidi/>
        <w:spacing w:line="360" w:lineRule="auto"/>
        <w:rPr>
          <w:sz w:val="28"/>
          <w:szCs w:val="28"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>2 ) تـمـعّــن  فـي  الـشـكــل  الـمـقـ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بــل :</w:t>
      </w:r>
    </w:p>
    <w:p w:rsidR="00344851" w:rsidRPr="000566AD" w:rsidRDefault="00344851" w:rsidP="006E0CF9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6E0CF9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sz w:val="28"/>
          <w:szCs w:val="28"/>
          <w:rtl/>
          <w:lang w:bidi="ar-DZ"/>
        </w:rPr>
        <w:t>بـيّ</w:t>
      </w:r>
      <w:r w:rsidRPr="000566AD">
        <w:rPr>
          <w:rFonts w:hint="cs"/>
          <w:sz w:val="28"/>
          <w:szCs w:val="28"/>
          <w:rtl/>
          <w:lang w:bidi="ar-DZ"/>
        </w:rPr>
        <w:t>ــن  أ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ن :  </w:t>
      </w:r>
      <w:r w:rsidRPr="000566AD">
        <w:rPr>
          <w:position w:val="-28"/>
          <w:sz w:val="28"/>
          <w:szCs w:val="28"/>
          <w:lang w:bidi="ar-DZ"/>
        </w:rPr>
        <w:object w:dxaOrig="3000" w:dyaOrig="740">
          <v:shape id="_x0000_i1099" type="#_x0000_t75" style="width:150.45pt;height:36.55pt" o:ole="">
            <v:imagedata r:id="rId23" o:title=""/>
          </v:shape>
          <o:OLEObject Type="Embed" ProgID="Equation.DSMT4" ShapeID="_x0000_i1099" DrawAspect="Content" ObjectID="_1573734739" r:id="rId148"/>
        </w:objec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344851" w:rsidRPr="000566AD" w:rsidRDefault="00344851" w:rsidP="0011424F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11424F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sz w:val="28"/>
          <w:szCs w:val="28"/>
          <w:rtl/>
          <w:lang w:bidi="ar-DZ"/>
        </w:rPr>
        <w:t>ا</w:t>
      </w:r>
      <w:r w:rsidRPr="000566AD">
        <w:rPr>
          <w:sz w:val="16"/>
          <w:szCs w:val="16"/>
          <w:rtl/>
          <w:lang w:bidi="ar-DZ"/>
        </w:rPr>
        <w:t xml:space="preserve"> </w:t>
      </w:r>
      <w:r w:rsidRPr="000566AD">
        <w:rPr>
          <w:sz w:val="28"/>
          <w:szCs w:val="28"/>
          <w:rtl/>
          <w:lang w:bidi="ar-DZ"/>
        </w:rPr>
        <w:t>سـ</w:t>
      </w:r>
      <w:r w:rsidRPr="000566AD">
        <w:rPr>
          <w:rFonts w:hint="cs"/>
          <w:sz w:val="28"/>
          <w:szCs w:val="28"/>
          <w:rtl/>
          <w:lang w:bidi="ar-DZ"/>
        </w:rPr>
        <w:t>تــنـتــج  أ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ن :  </w:t>
      </w:r>
      <w:r w:rsidRPr="000566AD">
        <w:rPr>
          <w:position w:val="-6"/>
          <w:sz w:val="28"/>
          <w:szCs w:val="28"/>
          <w:lang w:bidi="ar-DZ"/>
        </w:rPr>
        <w:object w:dxaOrig="2600" w:dyaOrig="300">
          <v:shape id="_x0000_i1100" type="#_x0000_t75" style="width:130.05pt;height:15.05pt" o:ole="">
            <v:imagedata r:id="rId25" o:title=""/>
          </v:shape>
          <o:OLEObject Type="Embed" ProgID="Equation.DSMT4" ShapeID="_x0000_i1100" DrawAspect="Content" ObjectID="_1573734740" r:id="rId149"/>
        </w:object>
      </w:r>
      <w:r w:rsidRPr="000566AD">
        <w:rPr>
          <w:rFonts w:hint="cs"/>
          <w:sz w:val="28"/>
          <w:szCs w:val="28"/>
          <w:rtl/>
          <w:lang w:bidi="ar-DZ"/>
        </w:rPr>
        <w:t xml:space="preserve"> ؛</w:t>
      </w:r>
    </w:p>
    <w:p w:rsidR="00344851" w:rsidRPr="000566AD" w:rsidRDefault="00344851" w:rsidP="00344851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</w:t>
      </w:r>
      <w:r w:rsidRPr="000566AD">
        <w:rPr>
          <w:color w:val="000000"/>
          <w:position w:val="-6"/>
          <w:sz w:val="28"/>
          <w:szCs w:val="28"/>
          <w:lang w:bidi="ar-DZ"/>
        </w:rPr>
        <w:object w:dxaOrig="2620" w:dyaOrig="300">
          <v:shape id="_x0000_i1101" type="#_x0000_t75" style="width:131.1pt;height:15.05pt" o:ole="">
            <v:imagedata r:id="rId27" o:title=""/>
          </v:shape>
          <o:OLEObject Type="Embed" ProgID="Equation.DSMT4" ShapeID="_x0000_i1101" DrawAspect="Content" ObjectID="_1573734741" r:id="rId150"/>
        </w:objec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344851" w:rsidRPr="000566AD" w:rsidRDefault="00344851" w:rsidP="0011424F">
      <w:pPr>
        <w:bidi/>
        <w:spacing w:line="720" w:lineRule="auto"/>
        <w:rPr>
          <w:color w:val="000000"/>
          <w:sz w:val="28"/>
          <w:szCs w:val="28"/>
          <w:rtl/>
          <w:lang w:bidi="ar-DZ"/>
        </w:rPr>
      </w:pP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11424F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color w:val="000000"/>
          <w:sz w:val="28"/>
          <w:szCs w:val="28"/>
          <w:rtl/>
          <w:lang w:bidi="ar-DZ"/>
        </w:rPr>
        <w:t xml:space="preserve"> هــل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الـمُـســ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>وتــ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0566AD">
        <w:rPr>
          <w:color w:val="000000"/>
          <w:position w:val="-28"/>
          <w:sz w:val="28"/>
          <w:szCs w:val="28"/>
          <w:lang w:bidi="ar-DZ"/>
        </w:rPr>
        <w:object w:dxaOrig="1880" w:dyaOrig="740">
          <v:shape id="_x0000_i1102" type="#_x0000_t75" style="width:93.5pt;height:36.55pt" o:ole="">
            <v:imagedata r:id="rId29" o:title=""/>
          </v:shape>
          <o:OLEObject Type="Embed" ProgID="Equation.DSMT4" ShapeID="_x0000_i1102" DrawAspect="Content" ObjectID="_1573734742" r:id="rId151"/>
        </w:objec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0566AD">
        <w:rPr>
          <w:color w:val="000000"/>
          <w:position w:val="-28"/>
          <w:sz w:val="28"/>
          <w:szCs w:val="28"/>
          <w:lang w:bidi="ar-DZ"/>
        </w:rPr>
        <w:object w:dxaOrig="1880" w:dyaOrig="740">
          <v:shape id="_x0000_i1103" type="#_x0000_t75" style="width:93.5pt;height:36.55pt" o:ole="">
            <v:imagedata r:id="rId31" o:title=""/>
          </v:shape>
          <o:OLEObject Type="Embed" ProgID="Equation.DSMT4" ShapeID="_x0000_i1103" DrawAspect="Content" ObjectID="_1573734743" r:id="rId152"/>
        </w:objec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صـحـيــحـتــ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>ن ؟ عـلــل .</w:t>
      </w:r>
    </w:p>
    <w:p w:rsidR="00344851" w:rsidRPr="000566AD" w:rsidRDefault="00344851" w:rsidP="0011424F">
      <w:pPr>
        <w:bidi/>
        <w:spacing w:line="72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11424F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color w:val="000000"/>
          <w:sz w:val="28"/>
          <w:szCs w:val="28"/>
          <w:rtl/>
          <w:lang w:bidi="ar-DZ"/>
        </w:rPr>
        <w:t xml:space="preserve"> </w:t>
      </w:r>
      <w:r w:rsidR="00645EB6" w:rsidRPr="000566AD">
        <w:rPr>
          <w:snapToGrid w:val="0"/>
          <w:color w:val="FF0000"/>
          <w:sz w:val="28"/>
          <w:szCs w:val="28"/>
          <w:rtl/>
          <w:lang w:bidi="ar-DZ"/>
        </w:rPr>
        <w:t>حـسـ</w:t>
      </w:r>
      <w:r w:rsidR="00645EB6" w:rsidRPr="000566AD">
        <w:rPr>
          <w:rFonts w:hint="cs"/>
          <w:snapToGrid w:val="0"/>
          <w:color w:val="FF0000"/>
          <w:sz w:val="28"/>
          <w:szCs w:val="28"/>
          <w:rtl/>
          <w:lang w:bidi="ar-DZ"/>
        </w:rPr>
        <w:t>ـب</w:t>
      </w:r>
      <w:r w:rsidR="00645EB6" w:rsidRPr="000566AD">
        <w:rPr>
          <w:rFonts w:hint="cs"/>
          <w:color w:val="FF0000"/>
          <w:sz w:val="28"/>
          <w:szCs w:val="28"/>
          <w:rtl/>
          <w:lang w:bidi="ar-DZ"/>
        </w:rPr>
        <w:t xml:space="preserve">  ا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>ل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ـ</w:t>
      </w:r>
      <w:r w:rsidR="00645EB6" w:rsidRPr="000566AD">
        <w:rPr>
          <w:rFonts w:hint="cs"/>
          <w:color w:val="FF0000"/>
          <w:sz w:val="28"/>
          <w:szCs w:val="28"/>
          <w:rtl/>
          <w:lang w:bidi="ar-DZ"/>
        </w:rPr>
        <w:t>مُـعـطـ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>ي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ـ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>ا</w:t>
      </w:r>
      <w:r w:rsidR="00645EB6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45EB6" w:rsidRPr="000566AD">
        <w:rPr>
          <w:rFonts w:hint="cs"/>
          <w:color w:val="FF0000"/>
          <w:sz w:val="28"/>
          <w:szCs w:val="28"/>
          <w:rtl/>
          <w:lang w:bidi="ar-DZ"/>
        </w:rPr>
        <w:t>ت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3794F" w:rsidRPr="000566AD">
        <w:rPr>
          <w:color w:val="FF0000"/>
          <w:sz w:val="28"/>
          <w:szCs w:val="28"/>
          <w:lang w:bidi="ar-DZ"/>
        </w:rPr>
        <w:t>( D</w:t>
      </w:r>
      <w:r w:rsidR="0083794F" w:rsidRPr="000566AD">
        <w:rPr>
          <w:color w:val="FF0000"/>
          <w:sz w:val="16"/>
          <w:szCs w:val="16"/>
          <w:lang w:bidi="ar-DZ"/>
        </w:rPr>
        <w:t xml:space="preserve"> </w:t>
      </w:r>
      <w:r w:rsidR="0083794F" w:rsidRPr="000566AD">
        <w:rPr>
          <w:color w:val="FF0000"/>
          <w:sz w:val="28"/>
          <w:szCs w:val="28"/>
          <w:lang w:bidi="ar-DZ"/>
        </w:rPr>
        <w:t xml:space="preserve">C) </w:t>
      </w:r>
      <w:r w:rsidR="005116EF" w:rsidRPr="000566AD">
        <w:rPr>
          <w:color w:val="FF0000"/>
          <w:sz w:val="28"/>
          <w:szCs w:val="28"/>
          <w:lang w:bidi="ar-DZ"/>
        </w:rPr>
        <w:t>┴</w:t>
      </w:r>
      <w:r w:rsidR="0083794F" w:rsidRPr="000566AD">
        <w:rPr>
          <w:color w:val="FF0000"/>
          <w:sz w:val="28"/>
          <w:szCs w:val="28"/>
          <w:lang w:bidi="ar-DZ"/>
        </w:rPr>
        <w:t xml:space="preserve"> ( O</w:t>
      </w:r>
      <w:r w:rsidR="0083794F" w:rsidRPr="000566AD">
        <w:rPr>
          <w:color w:val="FF0000"/>
          <w:sz w:val="16"/>
          <w:szCs w:val="16"/>
          <w:lang w:bidi="ar-DZ"/>
        </w:rPr>
        <w:t xml:space="preserve"> </w:t>
      </w:r>
      <w:r w:rsidR="0083794F" w:rsidRPr="000566AD">
        <w:rPr>
          <w:color w:val="FF0000"/>
          <w:sz w:val="28"/>
          <w:szCs w:val="28"/>
          <w:lang w:bidi="ar-DZ"/>
        </w:rPr>
        <w:t>C )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 w:rsidR="00555E03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( B</w:t>
      </w:r>
      <w:r w:rsidR="00555E03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A ) ┴ ( O</w:t>
      </w:r>
      <w:r w:rsidR="00555E03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C )</w:t>
      </w:r>
      <w:r w:rsidR="00555E03" w:rsidRPr="000566A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>إ</w:t>
      </w:r>
      <w:r w:rsidR="005116E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>ذ</w:t>
      </w:r>
      <w:r w:rsidR="005116E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555E03" w:rsidRPr="000566AD">
        <w:rPr>
          <w:color w:val="FF0000"/>
          <w:sz w:val="28"/>
          <w:szCs w:val="28"/>
          <w:lang w:bidi="ar-DZ"/>
        </w:rPr>
        <w:t>( B</w:t>
      </w:r>
      <w:r w:rsidR="00555E03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 xml:space="preserve">A ) </w:t>
      </w:r>
      <w:r w:rsidR="00555E03" w:rsidRPr="000566AD">
        <w:rPr>
          <w:rFonts w:ascii="Tahoma" w:hAnsi="Tahoma" w:cs="Tahoma"/>
          <w:color w:val="FF0000"/>
          <w:sz w:val="28"/>
          <w:szCs w:val="28"/>
          <w:lang w:bidi="ar-DZ"/>
        </w:rPr>
        <w:t>//</w:t>
      </w:r>
      <w:r w:rsidR="00555E03" w:rsidRPr="000566AD">
        <w:rPr>
          <w:color w:val="FF0000"/>
          <w:sz w:val="28"/>
          <w:szCs w:val="28"/>
          <w:lang w:bidi="ar-DZ"/>
        </w:rPr>
        <w:t xml:space="preserve"> ( D</w:t>
      </w:r>
      <w:r w:rsidR="00555E03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C )</w:t>
      </w:r>
      <w:r w:rsidR="0083794F"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3794F" w:rsidRPr="000566AD">
        <w:rPr>
          <w:rFonts w:hint="cs"/>
          <w:color w:val="008000"/>
          <w:sz w:val="28"/>
          <w:szCs w:val="28"/>
          <w:rtl/>
          <w:lang w:bidi="ar-DZ"/>
        </w:rPr>
        <w:t xml:space="preserve">( </w:t>
      </w:r>
      <w:r w:rsidR="005116EF" w:rsidRPr="000566AD">
        <w:rPr>
          <w:rFonts w:hint="cs"/>
          <w:snapToGrid w:val="0"/>
          <w:color w:val="008000"/>
          <w:sz w:val="28"/>
          <w:szCs w:val="28"/>
          <w:rtl/>
          <w:lang w:bidi="ar-DZ"/>
        </w:rPr>
        <w:t>مُـبــرهــنــة</w:t>
      </w:r>
      <w:r w:rsidR="0083794F" w:rsidRPr="000566AD">
        <w:rPr>
          <w:rFonts w:hint="cs"/>
          <w:color w:val="008000"/>
          <w:sz w:val="28"/>
          <w:szCs w:val="28"/>
          <w:rtl/>
          <w:lang w:bidi="ar-DZ"/>
        </w:rPr>
        <w:t xml:space="preserve"> )</w:t>
      </w:r>
    </w:p>
    <w:p w:rsidR="00344851" w:rsidRPr="000566AD" w:rsidRDefault="00344851" w:rsidP="00714CA8">
      <w:pPr>
        <w:bidi/>
        <w:spacing w:line="60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ا</w:t>
      </w:r>
      <w:r w:rsidR="005116EF" w:rsidRPr="000566AD">
        <w:rPr>
          <w:color w:val="FF0000"/>
          <w:sz w:val="28"/>
          <w:szCs w:val="28"/>
          <w:rtl/>
          <w:lang w:bidi="ar-DZ"/>
        </w:rPr>
        <w:t>لـمـسـتـقـيـمـ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ــا</w:t>
      </w:r>
      <w:r w:rsidR="005116E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ن</w:t>
      </w:r>
      <w:r w:rsidR="005116EF" w:rsidRPr="000566AD">
        <w:rPr>
          <w:snapToGrid w:val="0"/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color w:val="FF0000"/>
          <w:sz w:val="28"/>
          <w:szCs w:val="28"/>
          <w:lang w:bidi="ar-DZ"/>
        </w:rPr>
        <w:t xml:space="preserve">( </w:t>
      </w:r>
      <w:r w:rsidR="00714CA8" w:rsidRPr="000566AD">
        <w:rPr>
          <w:color w:val="FF0000"/>
          <w:sz w:val="28"/>
          <w:szCs w:val="28"/>
          <w:lang w:bidi="ar-DZ"/>
        </w:rPr>
        <w:t>O</w:t>
      </w:r>
      <w:r w:rsidR="005116EF" w:rsidRPr="000566AD">
        <w:rPr>
          <w:color w:val="FF0000"/>
          <w:sz w:val="16"/>
          <w:szCs w:val="16"/>
          <w:lang w:bidi="ar-DZ"/>
        </w:rPr>
        <w:t xml:space="preserve"> </w:t>
      </w:r>
      <w:r w:rsidR="00714CA8" w:rsidRPr="000566AD">
        <w:rPr>
          <w:color w:val="FF0000"/>
          <w:sz w:val="28"/>
          <w:szCs w:val="28"/>
          <w:lang w:bidi="ar-DZ"/>
        </w:rPr>
        <w:t>C</w:t>
      </w:r>
      <w:r w:rsidR="005116EF" w:rsidRPr="000566AD">
        <w:rPr>
          <w:color w:val="FF0000"/>
          <w:sz w:val="28"/>
          <w:szCs w:val="28"/>
          <w:lang w:bidi="ar-DZ"/>
        </w:rPr>
        <w:t xml:space="preserve"> )</w:t>
      </w:r>
      <w:r w:rsidR="005116E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5116EF" w:rsidRPr="000566AD">
        <w:rPr>
          <w:color w:val="FF0000"/>
          <w:sz w:val="28"/>
          <w:szCs w:val="28"/>
          <w:rtl/>
          <w:lang w:bidi="ar-DZ"/>
        </w:rPr>
        <w:t>و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116E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color w:val="FF0000"/>
          <w:sz w:val="28"/>
          <w:szCs w:val="28"/>
          <w:lang w:bidi="ar-DZ"/>
        </w:rPr>
        <w:t xml:space="preserve">( </w:t>
      </w:r>
      <w:r w:rsidR="00714CA8" w:rsidRPr="000566AD">
        <w:rPr>
          <w:color w:val="FF0000"/>
          <w:sz w:val="28"/>
          <w:szCs w:val="28"/>
          <w:lang w:bidi="ar-DZ"/>
        </w:rPr>
        <w:t>O</w:t>
      </w:r>
      <w:r w:rsidR="005116EF" w:rsidRPr="000566AD">
        <w:rPr>
          <w:color w:val="FF0000"/>
          <w:sz w:val="16"/>
          <w:szCs w:val="16"/>
          <w:lang w:bidi="ar-DZ"/>
        </w:rPr>
        <w:t xml:space="preserve"> </w:t>
      </w:r>
      <w:r w:rsidR="00714CA8" w:rsidRPr="000566AD">
        <w:rPr>
          <w:color w:val="FF0000"/>
          <w:sz w:val="28"/>
          <w:szCs w:val="28"/>
          <w:lang w:bidi="ar-DZ"/>
        </w:rPr>
        <w:t>D</w:t>
      </w:r>
      <w:r w:rsidR="005116EF" w:rsidRPr="000566AD">
        <w:rPr>
          <w:color w:val="FF0000"/>
          <w:sz w:val="28"/>
          <w:szCs w:val="28"/>
          <w:lang w:bidi="ar-DZ"/>
        </w:rPr>
        <w:t xml:space="preserve"> )</w:t>
      </w:r>
      <w:r w:rsidR="005116E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snapToGrid w:val="0"/>
          <w:color w:val="FF0000"/>
          <w:sz w:val="28"/>
          <w:szCs w:val="28"/>
          <w:rtl/>
        </w:rPr>
        <w:t xml:space="preserve"> </w:t>
      </w:r>
      <w:r w:rsidR="005116EF" w:rsidRPr="000566AD">
        <w:rPr>
          <w:rFonts w:hint="cs"/>
          <w:snapToGrid w:val="0"/>
          <w:color w:val="FF0000"/>
          <w:sz w:val="28"/>
          <w:szCs w:val="28"/>
          <w:rtl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مُـتـقـا</w:t>
      </w:r>
      <w:r w:rsidR="005116E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>طـعـــا</w:t>
      </w:r>
      <w:r w:rsidR="005116E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ن  فـي  </w:t>
      </w:r>
      <w:r w:rsidR="005116EF" w:rsidRPr="000566AD">
        <w:rPr>
          <w:color w:val="FF0000"/>
          <w:sz w:val="28"/>
          <w:szCs w:val="28"/>
          <w:lang w:bidi="ar-DZ"/>
        </w:rPr>
        <w:t>O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714CA8" w:rsidRPr="000566AD">
        <w:rPr>
          <w:rFonts w:hint="cs"/>
          <w:color w:val="FF0000"/>
          <w:sz w:val="28"/>
          <w:szCs w:val="28"/>
          <w:rtl/>
          <w:lang w:bidi="ar-DZ"/>
        </w:rPr>
        <w:t>بــحــيــث</w:t>
      </w:r>
      <w:r w:rsidR="005116EF" w:rsidRPr="000566A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5116EF" w:rsidRPr="000566AD">
        <w:rPr>
          <w:color w:val="FF0000"/>
          <w:sz w:val="28"/>
          <w:szCs w:val="28"/>
          <w:lang w:bidi="ar-DZ"/>
        </w:rPr>
        <w:t xml:space="preserve">( </w:t>
      </w:r>
      <w:r w:rsidR="00555E03" w:rsidRPr="000566AD">
        <w:rPr>
          <w:color w:val="FF0000"/>
          <w:sz w:val="28"/>
          <w:szCs w:val="28"/>
          <w:lang w:bidi="ar-DZ"/>
        </w:rPr>
        <w:t>B</w:t>
      </w:r>
      <w:r w:rsidR="005116EF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A</w:t>
      </w:r>
      <w:r w:rsidR="005116EF" w:rsidRPr="000566AD">
        <w:rPr>
          <w:color w:val="FF0000"/>
          <w:sz w:val="28"/>
          <w:szCs w:val="28"/>
          <w:lang w:bidi="ar-DZ"/>
        </w:rPr>
        <w:t xml:space="preserve"> ) </w:t>
      </w:r>
      <w:r w:rsidR="005116EF" w:rsidRPr="000566AD">
        <w:rPr>
          <w:rFonts w:ascii="Tahoma" w:hAnsi="Tahoma" w:cs="Tahoma"/>
          <w:color w:val="FF0000"/>
          <w:sz w:val="28"/>
          <w:szCs w:val="28"/>
          <w:lang w:bidi="ar-DZ"/>
        </w:rPr>
        <w:t>//</w:t>
      </w:r>
      <w:r w:rsidR="005116EF" w:rsidRPr="000566AD">
        <w:rPr>
          <w:color w:val="FF0000"/>
          <w:sz w:val="28"/>
          <w:szCs w:val="28"/>
          <w:lang w:bidi="ar-DZ"/>
        </w:rPr>
        <w:t xml:space="preserve"> ( </w:t>
      </w:r>
      <w:r w:rsidR="00555E03" w:rsidRPr="000566AD">
        <w:rPr>
          <w:color w:val="FF0000"/>
          <w:sz w:val="28"/>
          <w:szCs w:val="28"/>
          <w:lang w:bidi="ar-DZ"/>
        </w:rPr>
        <w:t>D</w:t>
      </w:r>
      <w:r w:rsidR="005116EF" w:rsidRPr="000566AD">
        <w:rPr>
          <w:color w:val="FF0000"/>
          <w:sz w:val="16"/>
          <w:szCs w:val="16"/>
          <w:lang w:bidi="ar-DZ"/>
        </w:rPr>
        <w:t xml:space="preserve"> </w:t>
      </w:r>
      <w:r w:rsidR="00555E03" w:rsidRPr="000566AD">
        <w:rPr>
          <w:color w:val="FF0000"/>
          <w:sz w:val="28"/>
          <w:szCs w:val="28"/>
          <w:lang w:bidi="ar-DZ"/>
        </w:rPr>
        <w:t>C</w:t>
      </w:r>
      <w:r w:rsidR="005116EF" w:rsidRPr="000566AD">
        <w:rPr>
          <w:color w:val="FF0000"/>
          <w:sz w:val="28"/>
          <w:szCs w:val="28"/>
          <w:lang w:bidi="ar-DZ"/>
        </w:rPr>
        <w:t xml:space="preserve"> )</w:t>
      </w:r>
    </w:p>
    <w:p w:rsidR="00344851" w:rsidRPr="000566AD" w:rsidRDefault="00344851" w:rsidP="00F25DC3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A6BCF" w:rsidRPr="000566AD">
        <w:rPr>
          <w:rFonts w:hint="cs"/>
          <w:color w:val="FF0000"/>
          <w:sz w:val="28"/>
          <w:szCs w:val="28"/>
          <w:rtl/>
          <w:lang w:bidi="ar-DZ"/>
        </w:rPr>
        <w:t>إ</w:t>
      </w:r>
      <w:r w:rsidR="00EA6BC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A6BCF" w:rsidRPr="000566AD">
        <w:rPr>
          <w:rFonts w:hint="cs"/>
          <w:color w:val="FF0000"/>
          <w:sz w:val="28"/>
          <w:szCs w:val="28"/>
          <w:rtl/>
          <w:lang w:bidi="ar-DZ"/>
        </w:rPr>
        <w:t>ذ</w:t>
      </w:r>
      <w:r w:rsidR="00EA6BCF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A6BCF" w:rsidRPr="000566AD">
        <w:rPr>
          <w:rFonts w:hint="cs"/>
          <w:color w:val="FF0000"/>
          <w:sz w:val="28"/>
          <w:szCs w:val="28"/>
          <w:rtl/>
          <w:lang w:bidi="ar-DZ"/>
        </w:rPr>
        <w:t>ن</w:t>
      </w:r>
      <w:r w:rsidR="00EA6BCF" w:rsidRPr="000566AD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 </w:t>
      </w:r>
      <w:r w:rsidR="005116EF" w:rsidRPr="000566AD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  </w:t>
      </w:r>
      <w:r w:rsidR="00EA6BCF" w:rsidRPr="000566AD">
        <w:rPr>
          <w:position w:val="-28"/>
          <w:sz w:val="28"/>
          <w:szCs w:val="28"/>
          <w:lang w:bidi="ar-DZ"/>
        </w:rPr>
        <w:object w:dxaOrig="3000" w:dyaOrig="740">
          <v:shape id="_x0000_i1104" type="#_x0000_t75" style="width:150.45pt;height:36.55pt" o:ole="">
            <v:imagedata r:id="rId153" o:title=""/>
          </v:shape>
          <o:OLEObject Type="Embed" ProgID="Equation.DSMT4" ShapeID="_x0000_i1104" DrawAspect="Content" ObjectID="_1573734744" r:id="rId154"/>
        </w:object>
      </w:r>
      <w:r w:rsidR="00714CA8"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14CA8" w:rsidRPr="000566AD">
        <w:rPr>
          <w:rFonts w:hint="cs"/>
          <w:color w:val="008000"/>
          <w:sz w:val="28"/>
          <w:szCs w:val="28"/>
          <w:rtl/>
          <w:lang w:bidi="ar-DZ"/>
        </w:rPr>
        <w:t xml:space="preserve">( </w:t>
      </w:r>
      <w:r w:rsidR="00714CA8" w:rsidRPr="000566AD">
        <w:rPr>
          <w:rFonts w:hint="cs"/>
          <w:snapToGrid w:val="0"/>
          <w:color w:val="008000"/>
          <w:sz w:val="28"/>
          <w:szCs w:val="28"/>
          <w:rtl/>
          <w:lang w:bidi="ar-DZ"/>
        </w:rPr>
        <w:t>مُـبــرهــنــة  طـالـــس )</w:t>
      </w:r>
    </w:p>
    <w:p w:rsidR="00344851" w:rsidRPr="00F25DC3" w:rsidRDefault="00344851" w:rsidP="0011424F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1424F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A6BCF" w:rsidRPr="000566AD">
        <w:rPr>
          <w:color w:val="FF0000"/>
          <w:sz w:val="28"/>
          <w:szCs w:val="28"/>
          <w:rtl/>
          <w:lang w:bidi="ar-DZ"/>
        </w:rPr>
        <w:t xml:space="preserve">مـن   </w:t>
      </w:r>
      <w:r w:rsidR="00EA6BCF" w:rsidRPr="000566AD">
        <w:rPr>
          <w:position w:val="-28"/>
          <w:sz w:val="28"/>
          <w:szCs w:val="28"/>
          <w:lang w:bidi="ar-DZ"/>
        </w:rPr>
        <w:object w:dxaOrig="1880" w:dyaOrig="740">
          <v:shape id="_x0000_i1105" type="#_x0000_t75" style="width:93.5pt;height:36.55pt" o:ole="">
            <v:imagedata r:id="rId155" o:title=""/>
          </v:shape>
          <o:OLEObject Type="Embed" ProgID="Equation.DSMT4" ShapeID="_x0000_i1105" DrawAspect="Content" ObjectID="_1573734745" r:id="rId156"/>
        </w:object>
      </w:r>
      <w:r w:rsidR="00EA6BCF" w:rsidRPr="000123FC">
        <w:rPr>
          <w:color w:val="FF0000"/>
          <w:sz w:val="28"/>
          <w:szCs w:val="28"/>
          <w:rtl/>
          <w:lang w:bidi="ar-DZ"/>
        </w:rPr>
        <w:t xml:space="preserve"> </w:t>
      </w:r>
      <w:r w:rsidR="00EA6BCF" w:rsidRPr="000123F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A6BCF" w:rsidRPr="000123FC">
        <w:rPr>
          <w:color w:val="FF0000"/>
          <w:sz w:val="28"/>
          <w:szCs w:val="28"/>
          <w:rtl/>
          <w:lang w:bidi="ar-DZ"/>
        </w:rPr>
        <w:t xml:space="preserve"> </w:t>
      </w:r>
      <w:r w:rsidR="00EA6BCF" w:rsidRPr="00F25DC3">
        <w:rPr>
          <w:color w:val="FF0000"/>
          <w:sz w:val="28"/>
          <w:szCs w:val="28"/>
          <w:rtl/>
          <w:lang w:bidi="ar-DZ"/>
        </w:rPr>
        <w:t xml:space="preserve">يـنـتـــج </w:t>
      </w:r>
      <w:r w:rsidR="00EA6BCF" w:rsidRPr="00F25DC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A6BCF" w:rsidRPr="00F25DC3">
        <w:rPr>
          <w:color w:val="FF0000"/>
          <w:sz w:val="28"/>
          <w:szCs w:val="28"/>
          <w:rtl/>
          <w:lang w:bidi="ar-DZ"/>
        </w:rPr>
        <w:t xml:space="preserve"> </w:t>
      </w:r>
      <w:r w:rsidR="00EA6BCF" w:rsidRPr="00F25DC3">
        <w:rPr>
          <w:color w:val="FF0000"/>
          <w:position w:val="-6"/>
          <w:sz w:val="28"/>
          <w:szCs w:val="28"/>
          <w:lang w:bidi="ar-DZ"/>
        </w:rPr>
        <w:object w:dxaOrig="2600" w:dyaOrig="300">
          <v:shape id="_x0000_i1106" type="#_x0000_t75" style="width:130.05pt;height:15.05pt" o:ole="">
            <v:imagedata r:id="rId157" o:title=""/>
          </v:shape>
          <o:OLEObject Type="Embed" ProgID="Equation.DSMT4" ShapeID="_x0000_i1106" DrawAspect="Content" ObjectID="_1573734746" r:id="rId158"/>
        </w:object>
      </w:r>
    </w:p>
    <w:p w:rsidR="00344851" w:rsidRPr="000566AD" w:rsidRDefault="00344851" w:rsidP="00F25DC3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A6BCF" w:rsidRPr="000566AD">
        <w:rPr>
          <w:color w:val="FF0000"/>
          <w:sz w:val="28"/>
          <w:szCs w:val="28"/>
          <w:rtl/>
          <w:lang w:bidi="ar-DZ"/>
        </w:rPr>
        <w:t xml:space="preserve">مـن   </w:t>
      </w:r>
      <w:r w:rsidR="00F25DC3" w:rsidRPr="000566AD">
        <w:rPr>
          <w:color w:val="FF0000"/>
          <w:position w:val="-28"/>
          <w:sz w:val="28"/>
          <w:szCs w:val="28"/>
          <w:lang w:bidi="ar-DZ"/>
        </w:rPr>
        <w:object w:dxaOrig="1880" w:dyaOrig="740">
          <v:shape id="_x0000_i1107" type="#_x0000_t75" style="width:93.5pt;height:36.55pt" o:ole="">
            <v:imagedata r:id="rId159" o:title=""/>
          </v:shape>
          <o:OLEObject Type="Embed" ProgID="Equation.DSMT4" ShapeID="_x0000_i1107" DrawAspect="Content" ObjectID="_1573734747" r:id="rId160"/>
        </w:object>
      </w:r>
      <w:r w:rsidR="00EA6BC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EA6BC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A6BCF" w:rsidRPr="000566AD">
        <w:rPr>
          <w:color w:val="FF0000"/>
          <w:sz w:val="28"/>
          <w:szCs w:val="28"/>
          <w:rtl/>
          <w:lang w:bidi="ar-DZ"/>
        </w:rPr>
        <w:t xml:space="preserve"> يـنـتـــج </w:t>
      </w:r>
      <w:r w:rsidR="00EA6BC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EA6BCF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F25DC3" w:rsidRPr="000566AD">
        <w:rPr>
          <w:color w:val="FF0000"/>
          <w:position w:val="-6"/>
          <w:sz w:val="28"/>
          <w:szCs w:val="28"/>
          <w:lang w:bidi="ar-DZ"/>
        </w:rPr>
        <w:object w:dxaOrig="2620" w:dyaOrig="300">
          <v:shape id="_x0000_i1108" type="#_x0000_t75" style="width:131.1pt;height:15.05pt" o:ole="">
            <v:imagedata r:id="rId161" o:title=""/>
          </v:shape>
          <o:OLEObject Type="Embed" ProgID="Equation.DSMT4" ShapeID="_x0000_i1108" DrawAspect="Content" ObjectID="_1573734748" r:id="rId162"/>
        </w:object>
      </w:r>
    </w:p>
    <w:p w:rsidR="00344851" w:rsidRPr="00F25DC3" w:rsidRDefault="00344851" w:rsidP="0011424F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11424F"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25DC3" w:rsidRPr="000566AD">
        <w:rPr>
          <w:rFonts w:hint="cs"/>
          <w:color w:val="FF0000"/>
          <w:sz w:val="28"/>
          <w:szCs w:val="28"/>
          <w:rtl/>
          <w:lang w:bidi="ar-DZ"/>
        </w:rPr>
        <w:t>نــعــــ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>م  ؛  الـمُـســا</w:t>
      </w:r>
      <w:r w:rsidR="00F25DC3" w:rsidRPr="00F25DC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>وتــا</w:t>
      </w:r>
      <w:r w:rsidR="00F25DC3" w:rsidRPr="00F25DC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>ن  صـحـيــحـتــا</w:t>
      </w:r>
      <w:r w:rsidR="00F25DC3" w:rsidRPr="00F25DC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>ن .</w:t>
      </w:r>
    </w:p>
    <w:p w:rsidR="00344851" w:rsidRPr="00F25DC3" w:rsidRDefault="00344851" w:rsidP="00424236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F25DC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مـن   </w:t>
      </w:r>
      <w:r w:rsidR="008B2FD3" w:rsidRPr="00F25DC3">
        <w:rPr>
          <w:color w:val="FF0000"/>
          <w:position w:val="-6"/>
          <w:sz w:val="28"/>
          <w:szCs w:val="28"/>
          <w:lang w:bidi="ar-DZ"/>
        </w:rPr>
        <w:object w:dxaOrig="2600" w:dyaOrig="300">
          <v:shape id="_x0000_i1109" type="#_x0000_t75" style="width:130.05pt;height:15.05pt" o:ole="">
            <v:imagedata r:id="rId157" o:title=""/>
          </v:shape>
          <o:OLEObject Type="Embed" ProgID="Equation.DSMT4" ShapeID="_x0000_i1109" DrawAspect="Content" ObjectID="_1573734749" r:id="rId163"/>
        </w:objec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يـنـتـــج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</w:t>
      </w:r>
      <w:r w:rsidR="00A16CAD" w:rsidRPr="00F25DC3">
        <w:rPr>
          <w:color w:val="FF0000"/>
          <w:position w:val="-28"/>
          <w:sz w:val="28"/>
          <w:szCs w:val="28"/>
          <w:lang w:bidi="ar-DZ"/>
        </w:rPr>
        <w:object w:dxaOrig="1880" w:dyaOrig="740">
          <v:shape id="_x0000_i1110" type="#_x0000_t75" style="width:93.5pt;height:36.55pt" o:ole="">
            <v:imagedata r:id="rId164" o:title=""/>
          </v:shape>
          <o:OLEObject Type="Embed" ProgID="Equation.DSMT4" ShapeID="_x0000_i1110" DrawAspect="Content" ObjectID="_1573734750" r:id="rId165"/>
        </w:object>
      </w:r>
    </w:p>
    <w:p w:rsidR="00344851" w:rsidRPr="00F25DC3" w:rsidRDefault="00344851" w:rsidP="00424236">
      <w:pPr>
        <w:bidi/>
        <w:rPr>
          <w:color w:val="FF0000"/>
          <w:sz w:val="28"/>
          <w:szCs w:val="28"/>
          <w:lang w:bidi="ar-DZ"/>
        </w:rPr>
      </w:pPr>
      <w:r w:rsidRPr="00F25DC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مـن   </w:t>
      </w:r>
      <w:r w:rsidR="00F25DC3" w:rsidRPr="00F25DC3">
        <w:rPr>
          <w:color w:val="FF0000"/>
          <w:position w:val="-6"/>
          <w:sz w:val="28"/>
          <w:szCs w:val="28"/>
          <w:lang w:bidi="ar-DZ"/>
        </w:rPr>
        <w:object w:dxaOrig="2620" w:dyaOrig="300">
          <v:shape id="_x0000_i1111" type="#_x0000_t75" style="width:131.1pt;height:15.05pt" o:ole="">
            <v:imagedata r:id="rId161" o:title=""/>
          </v:shape>
          <o:OLEObject Type="Embed" ProgID="Equation.DSMT4" ShapeID="_x0000_i1111" DrawAspect="Content" ObjectID="_1573734751" r:id="rId166"/>
        </w:objec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يـنـتـــج </w:t>
      </w:r>
      <w:r w:rsidR="00F25DC3" w:rsidRPr="00F25DC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25DC3" w:rsidRPr="00F25DC3">
        <w:rPr>
          <w:color w:val="FF0000"/>
          <w:sz w:val="28"/>
          <w:szCs w:val="28"/>
          <w:rtl/>
          <w:lang w:bidi="ar-DZ"/>
        </w:rPr>
        <w:t xml:space="preserve"> </w:t>
      </w:r>
      <w:r w:rsidR="00A16CAD" w:rsidRPr="00F25DC3">
        <w:rPr>
          <w:color w:val="FF0000"/>
          <w:position w:val="-28"/>
          <w:sz w:val="28"/>
          <w:szCs w:val="28"/>
          <w:lang w:bidi="ar-DZ"/>
        </w:rPr>
        <w:object w:dxaOrig="1880" w:dyaOrig="740">
          <v:shape id="_x0000_i1112" type="#_x0000_t75" style="width:93.5pt;height:36.55pt" o:ole="">
            <v:imagedata r:id="rId167" o:title=""/>
          </v:shape>
          <o:OLEObject Type="Embed" ProgID="Equation.DSMT4" ShapeID="_x0000_i1112" DrawAspect="Content" ObjectID="_1573734752" r:id="rId168"/>
        </w:object>
      </w:r>
    </w:p>
    <w:p w:rsidR="002B55CF" w:rsidRDefault="002B55CF" w:rsidP="00344851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344851" w:rsidRDefault="00344851" w:rsidP="002B55CF">
      <w:pPr>
        <w:bidi/>
        <w:spacing w:line="288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3 ) إمــلأ  الـجــد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 الآ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ي  بـعــد  تـعـيـيــن  الأ</w:t>
      </w:r>
      <w:r w:rsidRPr="00E202F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ـوال  الـمـطـلــو</w:t>
      </w:r>
      <w:r w:rsidRPr="007D691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ـة</w:t>
      </w:r>
    </w:p>
    <w:p w:rsidR="00344851" w:rsidRDefault="008612ED" w:rsidP="00344851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2979" style="position:absolute;left:0;text-align:left;margin-left:-20.1pt;margin-top:4.7pt;width:197.1pt;height:169.3pt;z-index:251590656" coordorigin="420,7496" coordsize="3942,3386">
            <v:shape id="_x0000_s2980" type="#_x0000_t32" style="position:absolute;left:2235;top:9318;width:0;height:1134;rotation:180;flip:x y" o:connectortype="straight" strokeweight="1.5pt"/>
            <v:shape id="_x0000_s2981" type="#_x0000_t6" style="position:absolute;left:886;top:7905;width:3049;height:2551;flip:x" filled="f" strokeweight="1.5pt">
              <o:lock v:ext="edit" aspectratio="t"/>
            </v:shape>
            <v:shape id="_x0000_s2982" style="position:absolute;left:2080;top:10273;width:170;height:170;rotation:-90;flip:y" coordsize="189,195" path="m189,l,,,195e" filled="f" strokeweight="1.5pt">
              <v:path arrowok="t"/>
              <o:lock v:ext="edit" aspectratio="t"/>
            </v:shape>
            <v:shape id="_x0000_s2983" type="#_x0000_t202" style="position:absolute;left:3782;top:7496;width:567;height:454" filled="f" stroked="f">
              <v:textbox style="mso-next-textbox:#_x0000_s2983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2984" type="#_x0000_t202" style="position:absolute;left:1200;top:10023;width:850;height:454" filled="f" stroked="f">
              <v:textbox style="mso-next-textbox:#_x0000_s2984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85644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B018FE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2985" type="#_x0000_t202" style="position:absolute;left:1950;top:8883;width:567;height:454" filled="f" stroked="f">
              <v:textbox style="mso-next-textbox:#_x0000_s2985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986" type="#_x0000_t202" style="position:absolute;left:420;top:10323;width:567;height:454" filled="f" stroked="f">
              <v:textbox style="mso-next-textbox:#_x0000_s2986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2987" type="#_x0000_t19" style="position:absolute;left:1150;top:10204;width:227;height:227;rotation:30" strokeweight="1.5pt">
              <o:lock v:ext="edit" aspectratio="t"/>
            </v:shape>
            <v:shape id="_x0000_s2988" style="position:absolute;left:3775;top:10273;width:170;height:170;rotation:-90;flip:y" coordsize="189,195" path="m189,l,,,195e" filled="f" strokeweight="1.5pt">
              <v:path arrowok="t"/>
              <o:lock v:ext="edit" aspectratio="t"/>
            </v:shape>
            <v:shape id="_x0000_s2989" type="#_x0000_t202" style="position:absolute;left:3795;top:10323;width:567;height:454" filled="f" stroked="f">
              <v:textbox style="mso-next-textbox:#_x0000_s2989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G</w:t>
                    </w:r>
                  </w:p>
                </w:txbxContent>
              </v:textbox>
            </v:shape>
            <v:shape id="_x0000_s2990" type="#_x0000_t202" style="position:absolute;left:3180;top:7833;width:567;height:454" filled="f" stroked="f">
              <v:textbox style="mso-next-textbox:#_x0000_s2990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2991" type="#_x0000_t32" style="position:absolute;left:3464;top:8298;width:0;height:2154;rotation:180;flip:x y" o:connectortype="straight" strokeweight="1.5pt"/>
            <v:shape id="_x0000_s2992" style="position:absolute;left:3310;top:10273;width:170;height:170;rotation:-90;flip:y" coordsize="189,195" path="m189,l,,,195e" filled="f" strokeweight="1.5pt">
              <v:path arrowok="t"/>
              <o:lock v:ext="edit" aspectratio="t"/>
            </v:shape>
            <v:shape id="_x0000_s2993" type="#_x0000_t32" style="position:absolute;left:2835;top:8808;width:0;height:1644;rotation:180;flip:x y" o:connectortype="straight" strokeweight="1.5pt"/>
            <v:shape id="_x0000_s2994" style="position:absolute;left:2680;top:10273;width:170;height:170;rotation:-90;flip:y" coordsize="189,195" path="m189,l,,,195e" filled="f" strokeweight="1.5pt">
              <v:path arrowok="t"/>
              <o:lock v:ext="edit" aspectratio="t"/>
            </v:shape>
            <v:shape id="_x0000_s2995" type="#_x0000_t202" style="position:absolute;left:2550;top:8388;width:567;height:454" filled="f" stroked="f">
              <v:textbox style="mso-next-textbox:#_x0000_s2995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996" type="#_x0000_t202" style="position:absolute;left:1950;top:10428;width:567;height:454" filled="f" stroked="f">
              <v:textbox style="mso-next-textbox:#_x0000_s2996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997" type="#_x0000_t202" style="position:absolute;left:3180;top:10428;width:567;height:454" filled="f" stroked="f">
              <v:textbox style="mso-next-textbox:#_x0000_s2997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998" type="#_x0000_t202" style="position:absolute;left:2550;top:10428;width:567;height:454" filled="f" stroked="f">
              <v:textbox style="mso-next-textbox:#_x0000_s2998" inset="0,1mm,0,0">
                <w:txbxContent>
                  <w:p w:rsidR="00344851" w:rsidRPr="00E07E2B" w:rsidRDefault="00344851" w:rsidP="0034485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</v:group>
        </w:pict>
      </w:r>
      <w:r w:rsidR="00344851">
        <w:rPr>
          <w:rFonts w:hint="cs"/>
          <w:sz w:val="28"/>
          <w:szCs w:val="28"/>
          <w:rtl/>
          <w:lang w:bidi="ar-DZ"/>
        </w:rPr>
        <w:t xml:space="preserve">     مع  إعـطـاء  الـقـيـم  الـتـقــريـبـيـة  إلـى  </w:t>
      </w:r>
      <w:r w:rsidR="00344851">
        <w:rPr>
          <w:sz w:val="28"/>
          <w:szCs w:val="28"/>
          <w:lang w:bidi="ar-DZ"/>
        </w:rPr>
        <w:t>0</w:t>
      </w:r>
      <w:r w:rsidR="00344851" w:rsidRPr="00E93124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,</w:t>
      </w:r>
      <w:r w:rsidR="00344851" w:rsidRPr="00E93124">
        <w:rPr>
          <w:sz w:val="16"/>
          <w:szCs w:val="16"/>
          <w:lang w:bidi="ar-DZ"/>
        </w:rPr>
        <w:t xml:space="preserve"> </w:t>
      </w:r>
      <w:r w:rsidR="00344851">
        <w:rPr>
          <w:sz w:val="28"/>
          <w:szCs w:val="28"/>
          <w:lang w:bidi="ar-DZ"/>
        </w:rPr>
        <w:t>1</w:t>
      </w:r>
      <w:r w:rsidR="00344851">
        <w:rPr>
          <w:rFonts w:hint="cs"/>
          <w:sz w:val="28"/>
          <w:szCs w:val="28"/>
          <w:rtl/>
          <w:lang w:bidi="ar-DZ"/>
        </w:rPr>
        <w:t xml:space="preserve">  لـهـذ</w:t>
      </w:r>
      <w:r w:rsidR="00344851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ه  الـقـيـا</w:t>
      </w:r>
      <w:r w:rsidR="00344851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ســا</w:t>
      </w:r>
      <w:r w:rsidR="00344851" w:rsidRPr="00575F53">
        <w:rPr>
          <w:rFonts w:hint="cs"/>
          <w:sz w:val="16"/>
          <w:szCs w:val="16"/>
          <w:rtl/>
          <w:lang w:bidi="ar-DZ"/>
        </w:rPr>
        <w:t xml:space="preserve"> </w:t>
      </w:r>
      <w:r w:rsidR="00344851">
        <w:rPr>
          <w:rFonts w:hint="cs"/>
          <w:sz w:val="28"/>
          <w:szCs w:val="28"/>
          <w:rtl/>
          <w:lang w:bidi="ar-DZ"/>
        </w:rPr>
        <w:t>ت :</w:t>
      </w:r>
    </w:p>
    <w:tbl>
      <w:tblPr>
        <w:bidiVisual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CellMar>
          <w:top w:w="170" w:type="dxa"/>
          <w:left w:w="0" w:type="dxa"/>
          <w:right w:w="0" w:type="dxa"/>
        </w:tblCellMar>
        <w:tblLook w:val="04A0"/>
      </w:tblPr>
      <w:tblGrid>
        <w:gridCol w:w="3742"/>
        <w:gridCol w:w="851"/>
        <w:gridCol w:w="851"/>
        <w:gridCol w:w="851"/>
        <w:gridCol w:w="851"/>
      </w:tblGrid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953D17" w:rsidP="00E72275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الـمـثـلــث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الـ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قـا</w:t>
            </w:r>
            <w:r w:rsidRPr="0064306D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ئــ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64306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م</w:t>
            </w:r>
          </w:p>
        </w:tc>
        <w:tc>
          <w:tcPr>
            <w:tcW w:w="851" w:type="dxa"/>
            <w:vAlign w:val="center"/>
          </w:tcPr>
          <w:p w:rsidR="00344851" w:rsidRPr="008E29CE" w:rsidRDefault="00344851" w:rsidP="00E72275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G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H</w:t>
            </w:r>
          </w:p>
        </w:tc>
        <w:tc>
          <w:tcPr>
            <w:tcW w:w="851" w:type="dxa"/>
            <w:vAlign w:val="center"/>
          </w:tcPr>
          <w:p w:rsidR="00344851" w:rsidRPr="008E29CE" w:rsidRDefault="00344851" w:rsidP="00E72275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E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F</w:t>
            </w:r>
          </w:p>
        </w:tc>
        <w:tc>
          <w:tcPr>
            <w:tcW w:w="851" w:type="dxa"/>
            <w:vAlign w:val="center"/>
          </w:tcPr>
          <w:p w:rsidR="00344851" w:rsidRPr="008E29CE" w:rsidRDefault="00344851" w:rsidP="00E72275">
            <w:pPr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C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D</w:t>
            </w:r>
          </w:p>
        </w:tc>
        <w:tc>
          <w:tcPr>
            <w:tcW w:w="851" w:type="dxa"/>
            <w:vAlign w:val="center"/>
          </w:tcPr>
          <w:p w:rsidR="00344851" w:rsidRPr="008E29CE" w:rsidRDefault="00344851" w:rsidP="00E72275">
            <w:pPr>
              <w:spacing w:line="360" w:lineRule="auto"/>
              <w:jc w:val="center"/>
              <w:rPr>
                <w:sz w:val="28"/>
                <w:szCs w:val="28"/>
                <w:lang w:bidi="ar-DZ"/>
              </w:rPr>
            </w:pPr>
            <w:r w:rsidRPr="008E29CE">
              <w:rPr>
                <w:sz w:val="28"/>
                <w:szCs w:val="28"/>
                <w:lang w:bidi="ar-DZ"/>
              </w:rPr>
              <w:t>O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A</w:t>
            </w:r>
            <w:r w:rsidRPr="008E29CE">
              <w:rPr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sz w:val="28"/>
                <w:szCs w:val="28"/>
                <w:lang w:bidi="ar-DZ"/>
              </w:rPr>
              <w:t>B</w:t>
            </w:r>
          </w:p>
        </w:tc>
      </w:tr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344851" w:rsidP="00E72275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4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3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2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FA755F"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</w:tr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344851" w:rsidP="00E72275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مـج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ور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5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4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4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3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2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4</w:t>
            </w:r>
          </w:p>
        </w:tc>
      </w:tr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344851" w:rsidP="00E72275">
            <w:pPr>
              <w:bidi/>
              <w:spacing w:line="360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 الـوتـــر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7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4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3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</w:tr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344851" w:rsidP="00E72275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  <w:p w:rsidR="00344851" w:rsidRPr="008E29CE" w:rsidRDefault="00344851" w:rsidP="00E72275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</w:t>
            </w:r>
          </w:p>
          <w:p w:rsidR="00344851" w:rsidRPr="008E29CE" w:rsidRDefault="00344851" w:rsidP="00E7227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 الـوتـــر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</w:tr>
      <w:tr w:rsidR="00344851" w:rsidRPr="008E29CE" w:rsidTr="00E72275">
        <w:tc>
          <w:tcPr>
            <w:tcW w:w="3742" w:type="dxa"/>
            <w:vAlign w:val="center"/>
          </w:tcPr>
          <w:p w:rsidR="00344851" w:rsidRPr="008E29CE" w:rsidRDefault="00344851" w:rsidP="00E72275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ـمـق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بـل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  <w:p w:rsidR="00344851" w:rsidRPr="008E29CE" w:rsidRDefault="00344851" w:rsidP="00E72275">
            <w:pPr>
              <w:bidi/>
              <w:jc w:val="center"/>
              <w:rPr>
                <w:rFonts w:ascii="Arial" w:hAnsi="Arial"/>
                <w:color w:val="000000"/>
                <w:sz w:val="28"/>
                <w:szCs w:val="28"/>
                <w:rtl/>
                <w:lang w:bidi="ar-DZ"/>
              </w:rPr>
            </w:pPr>
            <w:r w:rsidRPr="008E29CE">
              <w:rPr>
                <w:rFonts w:ascii="Arial" w:hAnsi="Arial" w:hint="cs"/>
                <w:color w:val="000000"/>
                <w:sz w:val="28"/>
                <w:szCs w:val="28"/>
                <w:rtl/>
                <w:lang w:bidi="ar-DZ"/>
              </w:rPr>
              <w:t>ــــــــــــــــــــــــــــــــــــــــــــــــــــــــــــــ</w:t>
            </w:r>
          </w:p>
          <w:p w:rsidR="00344851" w:rsidRPr="008E29CE" w:rsidRDefault="00344851" w:rsidP="00E7227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طـول الـضـلـع المـجـ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>ور لـلـزا</w:t>
            </w:r>
            <w:r w:rsidRPr="008E29CE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8E29CE">
              <w:rPr>
                <w:rFonts w:hint="cs"/>
                <w:sz w:val="28"/>
                <w:szCs w:val="28"/>
                <w:rtl/>
                <w:lang w:bidi="ar-DZ"/>
              </w:rPr>
              <w:t xml:space="preserve">ويــة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4</w:t>
            </w:r>
            <w:r w:rsidRPr="008E29C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E29CE">
              <w:rPr>
                <w:color w:val="000000"/>
                <w:sz w:val="28"/>
                <w:szCs w:val="28"/>
                <w:lang w:bidi="ar-DZ"/>
              </w:rPr>
              <w:t>0</w:t>
            </w:r>
            <w:r w:rsidRPr="008E29CE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851" w:type="dxa"/>
            <w:vAlign w:val="center"/>
          </w:tcPr>
          <w:p w:rsidR="00344851" w:rsidRPr="00FA755F" w:rsidRDefault="00344851" w:rsidP="00E72275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FA755F">
              <w:rPr>
                <w:color w:val="FF0000"/>
                <w:sz w:val="28"/>
                <w:szCs w:val="28"/>
                <w:lang w:bidi="ar-DZ"/>
              </w:rPr>
              <w:t>0</w:t>
            </w:r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FA755F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FA755F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</w:tr>
    </w:tbl>
    <w:p w:rsidR="00F57FAE" w:rsidRPr="00AC5E5B" w:rsidRDefault="00F57FAE" w:rsidP="00AC5E5B">
      <w:pPr>
        <w:bidi/>
        <w:rPr>
          <w:sz w:val="16"/>
          <w:szCs w:val="16"/>
          <w:lang w:bidi="ar-DZ"/>
        </w:rPr>
      </w:pPr>
    </w:p>
    <w:p w:rsidR="00F57FAE" w:rsidRDefault="00F57FAE" w:rsidP="00AC5E5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ا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لا</w:t>
      </w:r>
      <w:r w:rsidRPr="008C05E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ـظ ؟</w:t>
      </w:r>
    </w:p>
    <w:p w:rsidR="00F57FAE" w:rsidRPr="001D59E5" w:rsidRDefault="00F57FAE" w:rsidP="00AC5E5B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D59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1D59E5">
        <w:rPr>
          <w:rFonts w:hint="cs"/>
          <w:color w:val="FF0000"/>
          <w:sz w:val="28"/>
          <w:szCs w:val="28"/>
          <w:rtl/>
          <w:lang w:bidi="ar-DZ"/>
        </w:rPr>
        <w:t>ن</w:t>
      </w:r>
      <w:r w:rsidR="001D59E5" w:rsidRPr="001D59E5">
        <w:rPr>
          <w:rFonts w:hint="cs"/>
          <w:color w:val="FF0000"/>
          <w:sz w:val="28"/>
          <w:szCs w:val="28"/>
          <w:rtl/>
          <w:lang w:bidi="ar-DZ"/>
        </w:rPr>
        <w:t>ــلا</w:t>
      </w:r>
      <w:r w:rsidR="001D59E5" w:rsidRPr="001D59E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D59E5" w:rsidRPr="001D59E5">
        <w:rPr>
          <w:rFonts w:hint="cs"/>
          <w:color w:val="FF0000"/>
          <w:sz w:val="28"/>
          <w:szCs w:val="28"/>
          <w:rtl/>
          <w:lang w:bidi="ar-DZ"/>
        </w:rPr>
        <w:t>حـــظ</w:t>
      </w:r>
      <w:r w:rsidR="001D59E5">
        <w:rPr>
          <w:rFonts w:hint="cs"/>
          <w:color w:val="FF0000"/>
          <w:sz w:val="28"/>
          <w:szCs w:val="28"/>
          <w:rtl/>
          <w:lang w:bidi="ar-DZ"/>
        </w:rPr>
        <w:t xml:space="preserve">  أ</w:t>
      </w:r>
      <w:r w:rsidR="001D59E5" w:rsidRPr="001D59E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D59E5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A53313" w:rsidRPr="001D59E5">
        <w:rPr>
          <w:rFonts w:hint="cs"/>
          <w:color w:val="FF0000"/>
          <w:sz w:val="28"/>
          <w:szCs w:val="28"/>
          <w:rtl/>
          <w:lang w:bidi="ar-DZ"/>
        </w:rPr>
        <w:t>الـنـسـب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 xml:space="preserve">  فـي  الـسّـطــر الـخــا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مــس</w:t>
      </w:r>
      <w:r w:rsidR="00660CD4">
        <w:rPr>
          <w:rFonts w:hint="cs"/>
          <w:color w:val="FF0000"/>
          <w:sz w:val="28"/>
          <w:szCs w:val="28"/>
          <w:rtl/>
          <w:lang w:bidi="ar-DZ"/>
        </w:rPr>
        <w:t xml:space="preserve">  مــن  </w:t>
      </w:r>
      <w:r w:rsidR="00660CD4" w:rsidRPr="00660CD4">
        <w:rPr>
          <w:rFonts w:hint="cs"/>
          <w:color w:val="FF0000"/>
          <w:sz w:val="28"/>
          <w:szCs w:val="28"/>
          <w:rtl/>
          <w:lang w:bidi="ar-DZ"/>
        </w:rPr>
        <w:t>الـجــد</w:t>
      </w:r>
      <w:r w:rsidR="00660CD4" w:rsidRPr="00660CD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60CD4" w:rsidRPr="00660CD4">
        <w:rPr>
          <w:rFonts w:hint="cs"/>
          <w:color w:val="FF0000"/>
          <w:sz w:val="28"/>
          <w:szCs w:val="28"/>
          <w:rtl/>
          <w:lang w:bidi="ar-DZ"/>
        </w:rPr>
        <w:t xml:space="preserve">ول 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مُــتــســا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ويــة ؛</w:t>
      </w:r>
    </w:p>
    <w:p w:rsidR="00F57FAE" w:rsidRPr="001D59E5" w:rsidRDefault="008612ED" w:rsidP="00AC5E5B">
      <w:pPr>
        <w:bidi/>
        <w:spacing w:line="480" w:lineRule="auto"/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3109" type="#_x0000_t202" style="position:absolute;left:0;text-align:left;margin-left:280.65pt;margin-top:19.65pt;width:195.6pt;height:22.7pt;z-index:251604992" filled="f" stroked="f">
            <v:textbox style="mso-next-textbox:#_x0000_s3109" inset="0,1mm,0,0">
              <w:txbxContent>
                <w:p w:rsidR="00F57FAE" w:rsidRPr="00E07E2B" w:rsidRDefault="00F57FAE" w:rsidP="00F57FAE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ق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بـل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A53313" w:rsidRPr="001D59E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و كــــذ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 xml:space="preserve">لـــــكــ  </w:t>
      </w:r>
      <w:r w:rsidR="00A53313" w:rsidRPr="001D59E5">
        <w:rPr>
          <w:rFonts w:hint="cs"/>
          <w:color w:val="FF0000"/>
          <w:sz w:val="28"/>
          <w:szCs w:val="28"/>
          <w:rtl/>
          <w:lang w:bidi="ar-DZ"/>
        </w:rPr>
        <w:t>الـنـسـب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 xml:space="preserve">  فـي  الـسّـطــر الــسّـــا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د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 xml:space="preserve">س  </w:t>
      </w:r>
      <w:r w:rsidR="00660CD4">
        <w:rPr>
          <w:rFonts w:hint="cs"/>
          <w:color w:val="FF0000"/>
          <w:sz w:val="28"/>
          <w:szCs w:val="28"/>
          <w:rtl/>
          <w:lang w:bidi="ar-DZ"/>
        </w:rPr>
        <w:t xml:space="preserve">مــن  </w:t>
      </w:r>
      <w:r w:rsidR="00660CD4" w:rsidRPr="00660CD4">
        <w:rPr>
          <w:rFonts w:hint="cs"/>
          <w:color w:val="FF0000"/>
          <w:sz w:val="28"/>
          <w:szCs w:val="28"/>
          <w:rtl/>
          <w:lang w:bidi="ar-DZ"/>
        </w:rPr>
        <w:t>الـجــد</w:t>
      </w:r>
      <w:r w:rsidR="00660CD4" w:rsidRPr="00660CD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60CD4" w:rsidRPr="00660CD4">
        <w:rPr>
          <w:rFonts w:hint="cs"/>
          <w:color w:val="FF0000"/>
          <w:sz w:val="28"/>
          <w:szCs w:val="28"/>
          <w:rtl/>
          <w:lang w:bidi="ar-DZ"/>
        </w:rPr>
        <w:t xml:space="preserve">ول 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مُــتــســا</w:t>
      </w:r>
      <w:r w:rsidR="00A53313" w:rsidRPr="00A5331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53313">
        <w:rPr>
          <w:rFonts w:hint="cs"/>
          <w:color w:val="FF0000"/>
          <w:sz w:val="28"/>
          <w:szCs w:val="28"/>
          <w:rtl/>
          <w:lang w:bidi="ar-DZ"/>
        </w:rPr>
        <w:t>ويــة .</w:t>
      </w:r>
    </w:p>
    <w:p w:rsidR="00F57FAE" w:rsidRDefault="008612ED" w:rsidP="00F63CAD">
      <w:pPr>
        <w:bidi/>
        <w:spacing w:line="48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3108" type="#_x0000_t202" style="position:absolute;left:0;text-align:left;margin-left:280.65pt;margin-top:10.7pt;width:195.6pt;height:22.7pt;z-index:251603968" filled="f" stroked="f">
            <v:textbox style="mso-next-textbox:#_x0000_s3108" inset="0,1mm,0,0">
              <w:txbxContent>
                <w:p w:rsidR="00F57FAE" w:rsidRPr="00E07E2B" w:rsidRDefault="00F57FAE" w:rsidP="00F57FAE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 الـوتـــر</w:t>
                  </w:r>
                </w:p>
              </w:txbxContent>
            </v:textbox>
          </v:shape>
        </w:pict>
      </w:r>
      <w:r w:rsidR="00F57FAE">
        <w:rPr>
          <w:rFonts w:hint="cs"/>
          <w:sz w:val="28"/>
          <w:szCs w:val="28"/>
          <w:rtl/>
          <w:lang w:bidi="ar-DZ"/>
        </w:rPr>
        <w:t xml:space="preserve">     الـنـسـبــة   ـــــــــــــــــــــــــــــــــــــــــــــــــــــــــــــــ   ثــا</w:t>
      </w:r>
      <w:r w:rsidR="00F57FAE" w:rsidRPr="008C05E3">
        <w:rPr>
          <w:rFonts w:hint="cs"/>
          <w:sz w:val="16"/>
          <w:szCs w:val="16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>بـتــة .</w:t>
      </w:r>
    </w:p>
    <w:p w:rsidR="00F57FAE" w:rsidRDefault="00F57FAE" w:rsidP="00AC5E5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021C14">
        <w:rPr>
          <w:rFonts w:hint="cs"/>
          <w:sz w:val="28"/>
          <w:szCs w:val="28"/>
          <w:rtl/>
          <w:lang w:bidi="ar-DZ"/>
        </w:rPr>
        <w:t>تـسـمّـى  جـيــب  ا</w:t>
      </w:r>
      <w:r w:rsidR="00021C14" w:rsidRPr="008E29CE">
        <w:rPr>
          <w:rFonts w:hint="cs"/>
          <w:sz w:val="28"/>
          <w:szCs w:val="28"/>
          <w:rtl/>
          <w:lang w:bidi="ar-DZ"/>
        </w:rPr>
        <w:t>لـزا</w:t>
      </w:r>
      <w:r w:rsidR="00021C14" w:rsidRPr="008E29CE">
        <w:rPr>
          <w:rFonts w:hint="cs"/>
          <w:sz w:val="16"/>
          <w:szCs w:val="16"/>
          <w:rtl/>
          <w:lang w:bidi="ar-DZ"/>
        </w:rPr>
        <w:t xml:space="preserve"> </w:t>
      </w:r>
      <w:r w:rsidR="00021C14" w:rsidRPr="008E29CE">
        <w:rPr>
          <w:rFonts w:hint="cs"/>
          <w:sz w:val="28"/>
          <w:szCs w:val="28"/>
          <w:rtl/>
          <w:lang w:bidi="ar-DZ"/>
        </w:rPr>
        <w:t>ويــة</w:t>
      </w:r>
      <w:r w:rsidR="00021C14">
        <w:rPr>
          <w:rFonts w:hint="cs"/>
          <w:sz w:val="28"/>
          <w:szCs w:val="28"/>
          <w:rtl/>
          <w:lang w:bidi="ar-DZ"/>
        </w:rPr>
        <w:t xml:space="preserve"> </w:t>
      </w:r>
      <w:r w:rsidR="00021C14" w:rsidRPr="008E29CE">
        <w:rPr>
          <w:rFonts w:hint="cs"/>
          <w:sz w:val="28"/>
          <w:szCs w:val="28"/>
          <w:rtl/>
          <w:lang w:bidi="ar-DZ"/>
        </w:rPr>
        <w:t xml:space="preserve"> </w:t>
      </w:r>
      <w:r w:rsidR="00021C14" w:rsidRPr="008E29CE">
        <w:rPr>
          <w:color w:val="000000"/>
          <w:sz w:val="28"/>
          <w:szCs w:val="28"/>
          <w:lang w:bidi="ar-DZ"/>
        </w:rPr>
        <w:t>4</w:t>
      </w:r>
      <w:r w:rsidR="00021C14" w:rsidRPr="008E29CE">
        <w:rPr>
          <w:color w:val="000000"/>
          <w:sz w:val="16"/>
          <w:szCs w:val="16"/>
          <w:lang w:bidi="ar-DZ"/>
        </w:rPr>
        <w:t xml:space="preserve"> </w:t>
      </w:r>
      <w:r w:rsidR="00021C14" w:rsidRPr="008E29CE">
        <w:rPr>
          <w:color w:val="000000"/>
          <w:sz w:val="28"/>
          <w:szCs w:val="28"/>
          <w:lang w:bidi="ar-DZ"/>
        </w:rPr>
        <w:t>0</w:t>
      </w:r>
      <w:r w:rsidR="00021C14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021C14">
        <w:rPr>
          <w:rFonts w:hint="cs"/>
          <w:sz w:val="28"/>
          <w:szCs w:val="28"/>
          <w:rtl/>
          <w:lang w:bidi="ar-DZ"/>
        </w:rPr>
        <w:t xml:space="preserve">  ، و </w:t>
      </w:r>
      <w:r>
        <w:rPr>
          <w:rFonts w:hint="cs"/>
          <w:sz w:val="28"/>
          <w:szCs w:val="28"/>
          <w:rtl/>
          <w:lang w:bidi="ar-DZ"/>
        </w:rPr>
        <w:t xml:space="preserve">نــرمـــز لـهــا  بـالـرّمـــز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F57FAE" w:rsidRPr="004F66EF" w:rsidRDefault="008612ED" w:rsidP="00B72D78">
      <w:pPr>
        <w:bidi/>
        <w:spacing w:line="480" w:lineRule="auto"/>
        <w:rPr>
          <w:color w:val="FF0000"/>
          <w:sz w:val="28"/>
          <w:szCs w:val="28"/>
          <w:lang w:bidi="ar-DZ"/>
        </w:rPr>
      </w:pPr>
      <w:r w:rsidRPr="008612ED">
        <w:rPr>
          <w:noProof/>
          <w:color w:val="000000"/>
          <w:sz w:val="28"/>
          <w:szCs w:val="28"/>
        </w:rPr>
        <w:pict>
          <v:shape id="_x0000_s3111" type="#_x0000_t202" style="position:absolute;left:0;text-align:left;margin-left:280.65pt;margin-top:21.05pt;width:195.6pt;height:22.7pt;z-index:251607040" filled="f" stroked="f">
            <v:textbox style="mso-next-textbox:#_x0000_s3111" inset="0,1mm,0,0">
              <w:txbxContent>
                <w:p w:rsidR="00F57FAE" w:rsidRPr="00E07E2B" w:rsidRDefault="00F57FAE" w:rsidP="00F57FAE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ق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بـل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A01F89" w:rsidRPr="00021C14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21C14" w:rsidRPr="00021C14">
        <w:rPr>
          <w:rFonts w:hint="cs"/>
          <w:color w:val="000000"/>
          <w:sz w:val="28"/>
          <w:szCs w:val="28"/>
          <w:rtl/>
          <w:lang w:bidi="ar-DZ"/>
        </w:rPr>
        <w:t>مــا</w:t>
      </w:r>
      <w:r w:rsidR="00021C14">
        <w:rPr>
          <w:rFonts w:hint="cs"/>
          <w:sz w:val="28"/>
          <w:szCs w:val="28"/>
          <w:rtl/>
          <w:lang w:bidi="ar-DZ"/>
        </w:rPr>
        <w:t xml:space="preserve"> هــي  قـيـمــة  </w:t>
      </w:r>
      <w:r w:rsidR="00021C14">
        <w:rPr>
          <w:i/>
          <w:iCs/>
          <w:sz w:val="28"/>
          <w:szCs w:val="28"/>
          <w:lang w:bidi="ar-DZ"/>
        </w:rPr>
        <w:t>s</w:t>
      </w:r>
      <w:r w:rsidR="00021C14" w:rsidRPr="004F5C31">
        <w:rPr>
          <w:sz w:val="16"/>
          <w:szCs w:val="16"/>
          <w:lang w:bidi="ar-DZ"/>
        </w:rPr>
        <w:t xml:space="preserve"> </w:t>
      </w:r>
      <w:r w:rsidR="00021C14">
        <w:rPr>
          <w:i/>
          <w:iCs/>
          <w:sz w:val="28"/>
          <w:szCs w:val="28"/>
          <w:lang w:bidi="ar-DZ"/>
        </w:rPr>
        <w:t>i</w:t>
      </w:r>
      <w:r w:rsidR="00021C14" w:rsidRPr="004F5C31">
        <w:rPr>
          <w:sz w:val="16"/>
          <w:szCs w:val="16"/>
          <w:lang w:bidi="ar-DZ"/>
        </w:rPr>
        <w:t xml:space="preserve"> </w:t>
      </w:r>
      <w:r w:rsidR="00021C14">
        <w:rPr>
          <w:i/>
          <w:iCs/>
          <w:sz w:val="28"/>
          <w:szCs w:val="28"/>
          <w:lang w:bidi="ar-DZ"/>
        </w:rPr>
        <w:t>n</w:t>
      </w:r>
      <w:r w:rsidR="00021C14">
        <w:rPr>
          <w:sz w:val="28"/>
          <w:szCs w:val="28"/>
          <w:lang w:bidi="ar-DZ"/>
        </w:rPr>
        <w:t xml:space="preserve"> </w:t>
      </w:r>
      <w:r w:rsidR="00021C14" w:rsidRPr="008E29CE">
        <w:rPr>
          <w:color w:val="000000"/>
          <w:sz w:val="28"/>
          <w:szCs w:val="28"/>
          <w:lang w:bidi="ar-DZ"/>
        </w:rPr>
        <w:t>4</w:t>
      </w:r>
      <w:r w:rsidR="00021C14" w:rsidRPr="008E29CE">
        <w:rPr>
          <w:color w:val="000000"/>
          <w:sz w:val="16"/>
          <w:szCs w:val="16"/>
          <w:lang w:bidi="ar-DZ"/>
        </w:rPr>
        <w:t xml:space="preserve"> </w:t>
      </w:r>
      <w:r w:rsidR="00021C14" w:rsidRPr="008E29CE">
        <w:rPr>
          <w:color w:val="000000"/>
          <w:sz w:val="28"/>
          <w:szCs w:val="28"/>
          <w:lang w:bidi="ar-DZ"/>
        </w:rPr>
        <w:t>0</w:t>
      </w:r>
      <w:r w:rsidR="00021C14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021C14">
        <w:rPr>
          <w:rFonts w:hint="cs"/>
          <w:sz w:val="28"/>
          <w:szCs w:val="28"/>
          <w:rtl/>
          <w:lang w:bidi="ar-DZ"/>
        </w:rPr>
        <w:t xml:space="preserve"> ؟ </w:t>
      </w:r>
      <w:r w:rsidR="00021C14" w:rsidRPr="00B72D7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72D78" w:rsidRPr="00B72D78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B72D7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01F89" w:rsidRPr="0075257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01F89" w:rsidRPr="004F66E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F66EF" w:rsidRPr="004F66EF">
        <w:rPr>
          <w:i/>
          <w:iCs/>
          <w:color w:val="FF0000"/>
          <w:sz w:val="28"/>
          <w:szCs w:val="28"/>
          <w:lang w:bidi="ar-DZ"/>
        </w:rPr>
        <w:t>s</w:t>
      </w:r>
      <w:r w:rsidR="00A01F89" w:rsidRPr="004F66EF">
        <w:rPr>
          <w:color w:val="FF0000"/>
          <w:sz w:val="16"/>
          <w:szCs w:val="16"/>
          <w:lang w:bidi="ar-DZ"/>
        </w:rPr>
        <w:t xml:space="preserve"> </w:t>
      </w:r>
      <w:r w:rsidR="004F66EF" w:rsidRPr="004F66EF">
        <w:rPr>
          <w:i/>
          <w:iCs/>
          <w:color w:val="FF0000"/>
          <w:sz w:val="28"/>
          <w:szCs w:val="28"/>
          <w:lang w:bidi="ar-DZ"/>
        </w:rPr>
        <w:t>i</w:t>
      </w:r>
      <w:r w:rsidR="00A01F89" w:rsidRPr="004F66EF">
        <w:rPr>
          <w:color w:val="FF0000"/>
          <w:sz w:val="16"/>
          <w:szCs w:val="16"/>
          <w:lang w:bidi="ar-DZ"/>
        </w:rPr>
        <w:t xml:space="preserve"> </w:t>
      </w:r>
      <w:r w:rsidR="004F66EF" w:rsidRPr="004F66EF">
        <w:rPr>
          <w:i/>
          <w:iCs/>
          <w:color w:val="FF0000"/>
          <w:sz w:val="28"/>
          <w:szCs w:val="28"/>
          <w:lang w:bidi="ar-DZ"/>
        </w:rPr>
        <w:t>n</w:t>
      </w:r>
      <w:r w:rsidR="00A01F89" w:rsidRPr="004F66EF">
        <w:rPr>
          <w:color w:val="FF0000"/>
          <w:sz w:val="28"/>
          <w:szCs w:val="28"/>
          <w:lang w:bidi="ar-DZ"/>
        </w:rPr>
        <w:t xml:space="preserve"> </w:t>
      </w:r>
      <w:r w:rsidR="004F66EF" w:rsidRPr="004F66EF">
        <w:rPr>
          <w:color w:val="FF0000"/>
          <w:sz w:val="28"/>
          <w:szCs w:val="28"/>
          <w:lang w:bidi="ar-DZ"/>
        </w:rPr>
        <w:t>4</w:t>
      </w:r>
      <w:r w:rsidR="00A01F89" w:rsidRPr="004F66EF">
        <w:rPr>
          <w:color w:val="FF0000"/>
          <w:sz w:val="16"/>
          <w:szCs w:val="16"/>
          <w:lang w:bidi="ar-DZ"/>
        </w:rPr>
        <w:t xml:space="preserve"> </w:t>
      </w:r>
      <w:r w:rsidR="00A01F89" w:rsidRPr="004F66EF">
        <w:rPr>
          <w:color w:val="FF0000"/>
          <w:sz w:val="28"/>
          <w:szCs w:val="28"/>
          <w:lang w:bidi="ar-DZ"/>
        </w:rPr>
        <w:t>0</w:t>
      </w:r>
      <w:r w:rsidR="00A01F89" w:rsidRPr="004F66EF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="00A01F89" w:rsidRPr="004F66EF">
        <w:rPr>
          <w:color w:val="FF0000"/>
          <w:sz w:val="28"/>
          <w:szCs w:val="28"/>
          <w:lang w:bidi="ar-DZ"/>
        </w:rPr>
        <w:t xml:space="preserve"> </w:t>
      </w:r>
      <w:r w:rsidR="004F66EF" w:rsidRPr="004F66EF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="00A01F89" w:rsidRPr="004F66EF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A01F89" w:rsidRPr="004F66EF">
        <w:rPr>
          <w:color w:val="FF0000"/>
          <w:sz w:val="28"/>
          <w:szCs w:val="28"/>
          <w:lang w:bidi="ar-DZ"/>
        </w:rPr>
        <w:t>0</w:t>
      </w:r>
      <w:r w:rsidR="00A01F89" w:rsidRPr="004F66EF">
        <w:rPr>
          <w:color w:val="FF0000"/>
          <w:sz w:val="16"/>
          <w:szCs w:val="16"/>
          <w:lang w:bidi="ar-DZ"/>
        </w:rPr>
        <w:t xml:space="preserve"> </w:t>
      </w:r>
      <w:r w:rsidR="00A01F89" w:rsidRPr="004F66EF">
        <w:rPr>
          <w:color w:val="FF0000"/>
          <w:sz w:val="28"/>
          <w:szCs w:val="28"/>
          <w:lang w:bidi="ar-DZ"/>
        </w:rPr>
        <w:t>,</w:t>
      </w:r>
      <w:proofErr w:type="gramEnd"/>
      <w:r w:rsidR="00A01F89" w:rsidRPr="004F66EF">
        <w:rPr>
          <w:color w:val="FF0000"/>
          <w:sz w:val="16"/>
          <w:szCs w:val="16"/>
          <w:lang w:bidi="ar-DZ"/>
        </w:rPr>
        <w:t xml:space="preserve"> </w:t>
      </w:r>
      <w:r w:rsidR="004F66EF" w:rsidRPr="004F66EF">
        <w:rPr>
          <w:color w:val="FF0000"/>
          <w:sz w:val="28"/>
          <w:szCs w:val="28"/>
          <w:lang w:bidi="ar-DZ"/>
        </w:rPr>
        <w:t>6</w:t>
      </w:r>
      <w:r w:rsidR="009F757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F757E" w:rsidRPr="009F757E">
        <w:rPr>
          <w:rFonts w:hint="cs"/>
          <w:color w:val="008000"/>
          <w:sz w:val="28"/>
          <w:szCs w:val="28"/>
          <w:rtl/>
          <w:lang w:bidi="ar-DZ"/>
        </w:rPr>
        <w:t>( مــن  الـجــد</w:t>
      </w:r>
      <w:r w:rsidR="009F757E" w:rsidRPr="009F757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9F757E" w:rsidRPr="009F757E">
        <w:rPr>
          <w:rFonts w:hint="cs"/>
          <w:color w:val="008000"/>
          <w:sz w:val="28"/>
          <w:szCs w:val="28"/>
          <w:rtl/>
          <w:lang w:bidi="ar-DZ"/>
        </w:rPr>
        <w:t>ول )</w:t>
      </w:r>
    </w:p>
    <w:p w:rsidR="00F57FAE" w:rsidRDefault="008612ED" w:rsidP="00AC5E5B">
      <w:pPr>
        <w:bidi/>
        <w:spacing w:line="48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shape id="_x0000_s3110" type="#_x0000_t202" style="position:absolute;left:0;text-align:left;margin-left:280.65pt;margin-top:9.3pt;width:195.6pt;height:22.7pt;z-index:251606016" filled="f" stroked="f">
            <v:textbox style="mso-next-textbox:#_x0000_s3110" inset="0,1mm,0,0">
              <w:txbxContent>
                <w:p w:rsidR="00F57FAE" w:rsidRPr="00E07E2B" w:rsidRDefault="00F57FAE" w:rsidP="00F57FAE">
                  <w:pPr>
                    <w:bidi/>
                    <w:jc w:val="center"/>
                    <w:rPr>
                      <w:color w:val="000000"/>
                      <w:sz w:val="28"/>
                      <w:szCs w:val="28"/>
                      <w:rtl/>
                      <w:lang w:bidi="ar-DZ"/>
                    </w:rPr>
                  </w:pP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ـول الـضـلـع الـمـجـ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ر لـلـزا</w:t>
                  </w:r>
                  <w:r w:rsidRPr="008E29CE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8E29CE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ويــة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4</w:t>
                  </w:r>
                  <w:r w:rsidRPr="008E29CE">
                    <w:rPr>
                      <w:color w:val="000000"/>
                      <w:sz w:val="16"/>
                      <w:szCs w:val="16"/>
                      <w:lang w:bidi="ar-DZ"/>
                    </w:rPr>
                    <w:t xml:space="preserve"> </w:t>
                  </w:r>
                  <w:r w:rsidRPr="008E29CE">
                    <w:rPr>
                      <w:color w:val="000000"/>
                      <w:sz w:val="28"/>
                      <w:szCs w:val="28"/>
                      <w:lang w:bidi="ar-DZ"/>
                    </w:rPr>
                    <w:t>0</w:t>
                  </w:r>
                  <w:r w:rsidRPr="008E29CE">
                    <w:rPr>
                      <w:rFonts w:ascii="Arial" w:hAnsi="Arial"/>
                      <w:color w:val="000000"/>
                      <w:sz w:val="28"/>
                      <w:szCs w:val="28"/>
                      <w:lang w:bidi="ar-DZ"/>
                    </w:rPr>
                    <w:t>°</w:t>
                  </w:r>
                </w:p>
              </w:txbxContent>
            </v:textbox>
          </v:shape>
        </w:pict>
      </w:r>
      <w:r w:rsidR="00F57FAE">
        <w:rPr>
          <w:rFonts w:hint="cs"/>
          <w:sz w:val="28"/>
          <w:szCs w:val="28"/>
          <w:rtl/>
          <w:lang w:bidi="ar-DZ"/>
        </w:rPr>
        <w:t xml:space="preserve">     الـنـسـبــة   ـــــــــــــــــــــــــــــــــــــــــــــــــــــــــــــــ   ثــا</w:t>
      </w:r>
      <w:r w:rsidR="00F57FAE" w:rsidRPr="008C05E3">
        <w:rPr>
          <w:rFonts w:hint="cs"/>
          <w:sz w:val="16"/>
          <w:szCs w:val="16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>بـتــة .</w:t>
      </w:r>
    </w:p>
    <w:p w:rsidR="00F57FAE" w:rsidRDefault="00F57FAE" w:rsidP="00AC5E5B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9F757E">
        <w:rPr>
          <w:rFonts w:hint="cs"/>
          <w:sz w:val="28"/>
          <w:szCs w:val="28"/>
          <w:rtl/>
          <w:lang w:bidi="ar-DZ"/>
        </w:rPr>
        <w:t>تـسـمّـى  ظــــل  ا</w:t>
      </w:r>
      <w:r w:rsidR="009F757E" w:rsidRPr="008E29CE">
        <w:rPr>
          <w:rFonts w:hint="cs"/>
          <w:sz w:val="28"/>
          <w:szCs w:val="28"/>
          <w:rtl/>
          <w:lang w:bidi="ar-DZ"/>
        </w:rPr>
        <w:t>لـزا</w:t>
      </w:r>
      <w:r w:rsidR="009F757E" w:rsidRPr="008E29CE">
        <w:rPr>
          <w:rFonts w:hint="cs"/>
          <w:sz w:val="16"/>
          <w:szCs w:val="16"/>
          <w:rtl/>
          <w:lang w:bidi="ar-DZ"/>
        </w:rPr>
        <w:t xml:space="preserve"> </w:t>
      </w:r>
      <w:r w:rsidR="009F757E" w:rsidRPr="008E29CE">
        <w:rPr>
          <w:rFonts w:hint="cs"/>
          <w:sz w:val="28"/>
          <w:szCs w:val="28"/>
          <w:rtl/>
          <w:lang w:bidi="ar-DZ"/>
        </w:rPr>
        <w:t>ويــة</w:t>
      </w:r>
      <w:r w:rsidR="009F757E">
        <w:rPr>
          <w:rFonts w:hint="cs"/>
          <w:sz w:val="28"/>
          <w:szCs w:val="28"/>
          <w:rtl/>
          <w:lang w:bidi="ar-DZ"/>
        </w:rPr>
        <w:t xml:space="preserve"> </w:t>
      </w:r>
      <w:r w:rsidR="009F757E" w:rsidRPr="008E29CE">
        <w:rPr>
          <w:rFonts w:hint="cs"/>
          <w:sz w:val="28"/>
          <w:szCs w:val="28"/>
          <w:rtl/>
          <w:lang w:bidi="ar-DZ"/>
        </w:rPr>
        <w:t xml:space="preserve"> </w:t>
      </w:r>
      <w:r w:rsidR="009F757E" w:rsidRPr="008E29CE">
        <w:rPr>
          <w:color w:val="000000"/>
          <w:sz w:val="28"/>
          <w:szCs w:val="28"/>
          <w:lang w:bidi="ar-DZ"/>
        </w:rPr>
        <w:t>4</w:t>
      </w:r>
      <w:r w:rsidR="009F757E" w:rsidRPr="008E29CE">
        <w:rPr>
          <w:color w:val="000000"/>
          <w:sz w:val="16"/>
          <w:szCs w:val="16"/>
          <w:lang w:bidi="ar-DZ"/>
        </w:rPr>
        <w:t xml:space="preserve"> </w:t>
      </w:r>
      <w:r w:rsidR="009F757E" w:rsidRPr="008E29CE">
        <w:rPr>
          <w:color w:val="000000"/>
          <w:sz w:val="28"/>
          <w:szCs w:val="28"/>
          <w:lang w:bidi="ar-DZ"/>
        </w:rPr>
        <w:t>0</w:t>
      </w:r>
      <w:r w:rsidR="009F757E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9F757E">
        <w:rPr>
          <w:rFonts w:hint="cs"/>
          <w:sz w:val="28"/>
          <w:szCs w:val="28"/>
          <w:rtl/>
          <w:lang w:bidi="ar-DZ"/>
        </w:rPr>
        <w:t xml:space="preserve">  ، و </w:t>
      </w:r>
      <w:r>
        <w:rPr>
          <w:rFonts w:hint="cs"/>
          <w:sz w:val="28"/>
          <w:szCs w:val="28"/>
          <w:rtl/>
          <w:lang w:bidi="ar-DZ"/>
        </w:rPr>
        <w:t xml:space="preserve">نــرمـــز لـهــا  بـالـرّمـــز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 w:rsidRPr="008E29CE"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F57FAE" w:rsidRPr="00404C07" w:rsidRDefault="008612ED" w:rsidP="009F757E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115" style="position:absolute;left:0;text-align:left;margin-left:-7.1pt;margin-top:18.75pt;width:215.85pt;height:166.55pt;z-index:251609088" coordorigin="778,12825" coordsize="4317,3331">
            <v:shape id="_x0000_s3116" type="#_x0000_t6" style="position:absolute;left:1529;top:13832;width:2778;height:2324;rotation:-14418418fd;flip:x" filled="f" strokeweight="1.5pt"/>
            <v:shape id="_x0000_s3117" style="position:absolute;left:2520;top:13249;width:170;height:170;rotation:-310;flip:y" coordsize="189,195" path="m189,l,,,195e" filled="f" strokeweight="1.5pt">
              <v:path arrowok="t"/>
              <o:lock v:ext="edit" aspectratio="t"/>
            </v:shape>
            <v:shape id="_x0000_s3118" type="#_x0000_t202" style="position:absolute;left:2328;top:12825;width:567;height:454" filled="f" stroked="f">
              <v:textbox style="mso-next-textbox:#_x0000_s3118" inset="0,1mm,0,0">
                <w:txbxContent>
                  <w:p w:rsidR="00F57FAE" w:rsidRPr="00E07E2B" w:rsidRDefault="00F57FAE" w:rsidP="00F57FA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119" type="#_x0000_t202" style="position:absolute;left:4528;top:14972;width:567;height:454" filled="f" stroked="f">
              <v:textbox style="mso-next-textbox:#_x0000_s3119" inset="0,1mm,0,0">
                <w:txbxContent>
                  <w:p w:rsidR="00F57FAE" w:rsidRPr="00E07E2B" w:rsidRDefault="00F57FAE" w:rsidP="00F57FA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3120" type="#_x0000_t202" style="position:absolute;left:778;top:14972;width:567;height:454" filled="f" stroked="f">
              <v:textbox style="mso-next-textbox:#_x0000_s3120" inset="0,1mm,0,0">
                <w:txbxContent>
                  <w:p w:rsidR="00F57FAE" w:rsidRPr="00E07E2B" w:rsidRDefault="00F57FAE" w:rsidP="00F57FAE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3121" type="#_x0000_t19" style="position:absolute;left:4361;top:14797;width:170;height:170;rotation:30;flip:x" strokeweight="1.5pt">
              <o:lock v:ext="edit" aspectratio="t"/>
            </v:shape>
            <v:shape id="_x0000_s3122" type="#_x0000_t19" style="position:absolute;left:1253;top:14748;width:227;height:227;rotation:30" strokeweight="1.5pt">
              <o:lock v:ext="edit" aspectratio="t"/>
            </v:shape>
            <v:shape id="_x0000_s3123" type="#_x0000_t19" style="position:absolute;left:1241;top:14797;width:170;height:170;rotation:30" strokeweight="1.5pt">
              <o:lock v:ext="edit" aspectratio="t"/>
            </v:shape>
          </v:group>
        </w:pict>
      </w:r>
      <w:r w:rsidR="00404C07" w:rsidRPr="009F757E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9F757E" w:rsidRPr="009F757E">
        <w:rPr>
          <w:rFonts w:hint="cs"/>
          <w:color w:val="000000"/>
          <w:sz w:val="28"/>
          <w:szCs w:val="28"/>
          <w:rtl/>
          <w:lang w:bidi="ar-DZ"/>
        </w:rPr>
        <w:t>مــا</w:t>
      </w:r>
      <w:r w:rsidR="009F757E">
        <w:rPr>
          <w:rFonts w:hint="cs"/>
          <w:sz w:val="28"/>
          <w:szCs w:val="28"/>
          <w:rtl/>
          <w:lang w:bidi="ar-DZ"/>
        </w:rPr>
        <w:t xml:space="preserve"> هــي  قـيـمــة  </w:t>
      </w:r>
      <w:r w:rsidR="009F757E">
        <w:rPr>
          <w:i/>
          <w:iCs/>
          <w:sz w:val="28"/>
          <w:szCs w:val="28"/>
          <w:lang w:bidi="ar-DZ"/>
        </w:rPr>
        <w:t>t</w:t>
      </w:r>
      <w:r w:rsidR="009F757E" w:rsidRPr="004F5C31">
        <w:rPr>
          <w:sz w:val="16"/>
          <w:szCs w:val="16"/>
          <w:lang w:bidi="ar-DZ"/>
        </w:rPr>
        <w:t xml:space="preserve"> </w:t>
      </w:r>
      <w:r w:rsidR="009F757E">
        <w:rPr>
          <w:i/>
          <w:iCs/>
          <w:sz w:val="28"/>
          <w:szCs w:val="28"/>
          <w:lang w:bidi="ar-DZ"/>
        </w:rPr>
        <w:t>a</w:t>
      </w:r>
      <w:r w:rsidR="009F757E" w:rsidRPr="004F5C31">
        <w:rPr>
          <w:sz w:val="16"/>
          <w:szCs w:val="16"/>
          <w:lang w:bidi="ar-DZ"/>
        </w:rPr>
        <w:t xml:space="preserve"> </w:t>
      </w:r>
      <w:r w:rsidR="009F757E">
        <w:rPr>
          <w:i/>
          <w:iCs/>
          <w:sz w:val="28"/>
          <w:szCs w:val="28"/>
          <w:lang w:bidi="ar-DZ"/>
        </w:rPr>
        <w:t>n</w:t>
      </w:r>
      <w:r w:rsidR="009F757E">
        <w:rPr>
          <w:sz w:val="28"/>
          <w:szCs w:val="28"/>
          <w:lang w:bidi="ar-DZ"/>
        </w:rPr>
        <w:t xml:space="preserve"> </w:t>
      </w:r>
      <w:r w:rsidR="009F757E" w:rsidRPr="008E29CE">
        <w:rPr>
          <w:color w:val="000000"/>
          <w:sz w:val="28"/>
          <w:szCs w:val="28"/>
          <w:lang w:bidi="ar-DZ"/>
        </w:rPr>
        <w:t>4</w:t>
      </w:r>
      <w:r w:rsidR="009F757E" w:rsidRPr="008E29CE">
        <w:rPr>
          <w:color w:val="000000"/>
          <w:sz w:val="16"/>
          <w:szCs w:val="16"/>
          <w:lang w:bidi="ar-DZ"/>
        </w:rPr>
        <w:t xml:space="preserve"> </w:t>
      </w:r>
      <w:r w:rsidR="009F757E" w:rsidRPr="008E29CE">
        <w:rPr>
          <w:color w:val="000000"/>
          <w:sz w:val="28"/>
          <w:szCs w:val="28"/>
          <w:lang w:bidi="ar-DZ"/>
        </w:rPr>
        <w:t>0</w:t>
      </w:r>
      <w:r w:rsidR="009F757E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9F757E">
        <w:rPr>
          <w:rFonts w:hint="cs"/>
          <w:sz w:val="28"/>
          <w:szCs w:val="28"/>
          <w:rtl/>
          <w:lang w:bidi="ar-DZ"/>
        </w:rPr>
        <w:t xml:space="preserve"> ؟ </w:t>
      </w:r>
      <w:r w:rsidR="00AC5E5B">
        <w:rPr>
          <w:rFonts w:hint="cs"/>
          <w:sz w:val="28"/>
          <w:szCs w:val="28"/>
          <w:rtl/>
          <w:lang w:bidi="ar-DZ"/>
        </w:rPr>
        <w:t xml:space="preserve">  </w:t>
      </w:r>
      <w:r w:rsidR="009F757E">
        <w:rPr>
          <w:rFonts w:hint="cs"/>
          <w:sz w:val="28"/>
          <w:szCs w:val="28"/>
          <w:rtl/>
          <w:lang w:bidi="ar-DZ"/>
        </w:rPr>
        <w:t xml:space="preserve"> </w:t>
      </w:r>
      <w:r w:rsidR="00404C07" w:rsidRPr="0075257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04C07" w:rsidRPr="004F66E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04C07">
        <w:rPr>
          <w:i/>
          <w:iCs/>
          <w:color w:val="FF0000"/>
          <w:sz w:val="28"/>
          <w:szCs w:val="28"/>
          <w:lang w:bidi="ar-DZ"/>
        </w:rPr>
        <w:t>t</w:t>
      </w:r>
      <w:r w:rsidR="00404C07" w:rsidRPr="004F66EF">
        <w:rPr>
          <w:color w:val="FF0000"/>
          <w:sz w:val="16"/>
          <w:szCs w:val="16"/>
          <w:lang w:bidi="ar-DZ"/>
        </w:rPr>
        <w:t xml:space="preserve"> </w:t>
      </w:r>
      <w:r w:rsidR="00404C07">
        <w:rPr>
          <w:i/>
          <w:iCs/>
          <w:color w:val="FF0000"/>
          <w:sz w:val="28"/>
          <w:szCs w:val="28"/>
          <w:lang w:bidi="ar-DZ"/>
        </w:rPr>
        <w:t>a</w:t>
      </w:r>
      <w:r w:rsidR="00404C07" w:rsidRPr="004F66EF">
        <w:rPr>
          <w:color w:val="FF0000"/>
          <w:sz w:val="16"/>
          <w:szCs w:val="16"/>
          <w:lang w:bidi="ar-DZ"/>
        </w:rPr>
        <w:t xml:space="preserve"> </w:t>
      </w:r>
      <w:r w:rsidR="00404C07" w:rsidRPr="00404C07">
        <w:rPr>
          <w:i/>
          <w:iCs/>
          <w:color w:val="FF0000"/>
          <w:sz w:val="28"/>
          <w:szCs w:val="28"/>
          <w:lang w:bidi="ar-DZ"/>
        </w:rPr>
        <w:t>n</w:t>
      </w:r>
      <w:r w:rsidR="00404C07" w:rsidRPr="00404C07">
        <w:rPr>
          <w:color w:val="FF0000"/>
          <w:sz w:val="28"/>
          <w:szCs w:val="28"/>
          <w:lang w:bidi="ar-DZ"/>
        </w:rPr>
        <w:t xml:space="preserve"> 4</w:t>
      </w:r>
      <w:r w:rsidR="00404C07" w:rsidRPr="00404C07">
        <w:rPr>
          <w:color w:val="FF0000"/>
          <w:sz w:val="16"/>
          <w:szCs w:val="16"/>
          <w:lang w:bidi="ar-DZ"/>
        </w:rPr>
        <w:t xml:space="preserve"> </w:t>
      </w:r>
      <w:r w:rsidR="00404C07" w:rsidRPr="00404C07">
        <w:rPr>
          <w:color w:val="FF0000"/>
          <w:sz w:val="28"/>
          <w:szCs w:val="28"/>
          <w:lang w:bidi="ar-DZ"/>
        </w:rPr>
        <w:t>0</w:t>
      </w:r>
      <w:r w:rsidR="00404C07" w:rsidRPr="00404C07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°</w:t>
      </w:r>
      <w:r w:rsidR="00404C07" w:rsidRPr="00404C07">
        <w:rPr>
          <w:color w:val="FF0000"/>
          <w:sz w:val="28"/>
          <w:szCs w:val="28"/>
          <w:lang w:bidi="ar-DZ"/>
        </w:rPr>
        <w:t xml:space="preserve"> </w:t>
      </w:r>
      <w:r w:rsidR="00404C07" w:rsidRPr="00404C07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="00404C07" w:rsidRPr="00404C07"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404C07" w:rsidRPr="00404C07">
        <w:rPr>
          <w:color w:val="FF0000"/>
          <w:sz w:val="28"/>
          <w:szCs w:val="28"/>
          <w:lang w:bidi="ar-DZ"/>
        </w:rPr>
        <w:t>0</w:t>
      </w:r>
      <w:r w:rsidR="00404C07" w:rsidRPr="00404C07">
        <w:rPr>
          <w:color w:val="FF0000"/>
          <w:sz w:val="16"/>
          <w:szCs w:val="16"/>
          <w:lang w:bidi="ar-DZ"/>
        </w:rPr>
        <w:t xml:space="preserve"> </w:t>
      </w:r>
      <w:r w:rsidR="00404C07" w:rsidRPr="00404C07">
        <w:rPr>
          <w:color w:val="FF0000"/>
          <w:sz w:val="28"/>
          <w:szCs w:val="28"/>
          <w:lang w:bidi="ar-DZ"/>
        </w:rPr>
        <w:t>,</w:t>
      </w:r>
      <w:proofErr w:type="gramEnd"/>
      <w:r w:rsidR="00404C07" w:rsidRPr="00404C07">
        <w:rPr>
          <w:color w:val="FF0000"/>
          <w:sz w:val="16"/>
          <w:szCs w:val="16"/>
          <w:lang w:bidi="ar-DZ"/>
        </w:rPr>
        <w:t xml:space="preserve"> </w:t>
      </w:r>
      <w:r w:rsidR="00404C07">
        <w:rPr>
          <w:color w:val="FF0000"/>
          <w:sz w:val="28"/>
          <w:szCs w:val="28"/>
          <w:lang w:bidi="ar-DZ"/>
        </w:rPr>
        <w:t>8</w:t>
      </w:r>
      <w:r w:rsidR="009F757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F757E" w:rsidRPr="009F757E">
        <w:rPr>
          <w:rFonts w:hint="cs"/>
          <w:color w:val="008000"/>
          <w:sz w:val="28"/>
          <w:szCs w:val="28"/>
          <w:rtl/>
          <w:lang w:bidi="ar-DZ"/>
        </w:rPr>
        <w:t>( مــن  الـجــد</w:t>
      </w:r>
      <w:r w:rsidR="009F757E" w:rsidRPr="009F757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9F757E" w:rsidRPr="009F757E">
        <w:rPr>
          <w:rFonts w:hint="cs"/>
          <w:color w:val="008000"/>
          <w:sz w:val="28"/>
          <w:szCs w:val="28"/>
          <w:rtl/>
          <w:lang w:bidi="ar-DZ"/>
        </w:rPr>
        <w:t>ول )</w:t>
      </w:r>
    </w:p>
    <w:p w:rsidR="00F57FAE" w:rsidRDefault="00F57FAE" w:rsidP="003E001D">
      <w:pPr>
        <w:bidi/>
        <w:spacing w:line="36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 ) أ</w:t>
      </w:r>
      <w:r w:rsidRPr="002F43F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مــم  مـا يـلـي :</w:t>
      </w:r>
    </w:p>
    <w:p w:rsidR="00F57FAE" w:rsidRPr="008C05E3" w:rsidRDefault="00F57FAE" w:rsidP="00AC5E5B">
      <w:pPr>
        <w:bidi/>
        <w:rPr>
          <w:color w:val="000000"/>
          <w:sz w:val="28"/>
          <w:szCs w:val="28"/>
          <w:rtl/>
          <w:lang w:bidi="ar-DZ"/>
        </w:rPr>
      </w:pP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الـمـثـلــث  </w:t>
      </w:r>
      <w:r w:rsidRPr="008C05E3">
        <w:rPr>
          <w:color w:val="000000"/>
          <w:sz w:val="28"/>
          <w:szCs w:val="28"/>
          <w:lang w:bidi="ar-DZ"/>
        </w:rPr>
        <w:t>A</w:t>
      </w:r>
      <w:r w:rsidRPr="008C05E3">
        <w:rPr>
          <w:color w:val="000000"/>
          <w:sz w:val="16"/>
          <w:szCs w:val="16"/>
          <w:lang w:bidi="ar-DZ"/>
        </w:rPr>
        <w:t xml:space="preserve"> </w:t>
      </w:r>
      <w:r w:rsidRPr="008C05E3">
        <w:rPr>
          <w:color w:val="000000"/>
          <w:sz w:val="28"/>
          <w:szCs w:val="28"/>
          <w:lang w:bidi="ar-DZ"/>
        </w:rPr>
        <w:t>B</w:t>
      </w:r>
      <w:r w:rsidRPr="008C05E3">
        <w:rPr>
          <w:color w:val="000000"/>
          <w:sz w:val="16"/>
          <w:szCs w:val="16"/>
          <w:lang w:bidi="ar-DZ"/>
        </w:rPr>
        <w:t xml:space="preserve"> </w:t>
      </w:r>
      <w:r w:rsidRPr="008C05E3">
        <w:rPr>
          <w:color w:val="000000"/>
          <w:sz w:val="28"/>
          <w:szCs w:val="28"/>
          <w:lang w:bidi="ar-DZ"/>
        </w:rPr>
        <w:t>C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الـ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>قــا</w:t>
      </w:r>
      <w:r w:rsidRPr="008C05E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ئــم  فـي  </w:t>
      </w:r>
      <w:r w:rsidRPr="008C05E3">
        <w:rPr>
          <w:color w:val="000000"/>
          <w:sz w:val="28"/>
          <w:szCs w:val="28"/>
          <w:lang w:bidi="ar-DZ"/>
        </w:rPr>
        <w:t>A</w:t>
      </w:r>
      <w:r w:rsidRPr="008C05E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لـد</w:t>
      </w:r>
      <w:r w:rsidRPr="008C05E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يْـنــا :</w:t>
      </w:r>
    </w:p>
    <w:p w:rsidR="00F57FAE" w:rsidRDefault="008612ED" w:rsidP="00601FA3">
      <w:pPr>
        <w:bidi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127" style="position:absolute;left:0;text-align:left;margin-left:445.2pt;margin-top:6.2pt;width:15.55pt;height:5.65pt;z-index:251611136" coordorigin="5295,1520" coordsize="348,186">
            <o:lock v:ext="edit" aspectratio="t"/>
            <v:line id="_x0000_s3128" style="position:absolute;flip:x" from="5295,1526" to="5475,1706" strokeweight="1.5pt">
              <o:lock v:ext="edit" aspectratio="t"/>
            </v:line>
            <v:line id="_x0000_s3129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3130" style="position:absolute;left:0;text-align:left;margin-left:284.4pt;margin-top:6.2pt;width:15.55pt;height:5.65pt;z-index:251612160" coordorigin="5295,1520" coordsize="348,186">
            <o:lock v:ext="edit" aspectratio="t"/>
            <v:line id="_x0000_s3131" style="position:absolute;flip:x" from="5295,1526" to="5475,1706" strokeweight="1.5pt">
              <o:lock v:ext="edit" aspectratio="t"/>
            </v:line>
            <v:line id="_x0000_s3132" style="position:absolute" from="5463,1520" to="5643,1700" strokeweight="1.5pt">
              <o:lock v:ext="edit" aspectratio="t"/>
            </v:line>
          </v:group>
        </w:pict>
      </w:r>
      <w:r w:rsidR="00F57FAE">
        <w:rPr>
          <w:rFonts w:hint="cs"/>
          <w:sz w:val="28"/>
          <w:szCs w:val="28"/>
          <w:rtl/>
          <w:lang w:bidi="ar-DZ"/>
        </w:rPr>
        <w:t xml:space="preserve">  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320" w:dyaOrig="740">
          <v:shape id="_x0000_i1113" type="#_x0000_t75" style="width:116.05pt;height:36.55pt" o:ole="">
            <v:imagedata r:id="rId169" o:title=""/>
          </v:shape>
          <o:OLEObject Type="Embed" ProgID="Equation.DSMT4" ShapeID="_x0000_i1113" DrawAspect="Content" ObjectID="_1573734753" r:id="rId170"/>
        </w:object>
      </w:r>
      <w:r w:rsidR="00F57FAE">
        <w:rPr>
          <w:rFonts w:hint="cs"/>
          <w:sz w:val="28"/>
          <w:szCs w:val="28"/>
          <w:rtl/>
          <w:lang w:bidi="ar-DZ"/>
        </w:rPr>
        <w:t xml:space="preserve">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 xml:space="preserve">   ؛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 xml:space="preserve">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320" w:dyaOrig="740">
          <v:shape id="_x0000_i1114" type="#_x0000_t75" style="width:116.05pt;height:36.55pt" o:ole="">
            <v:imagedata r:id="rId171" o:title=""/>
          </v:shape>
          <o:OLEObject Type="Embed" ProgID="Equation.DSMT4" ShapeID="_x0000_i1114" DrawAspect="Content" ObjectID="_1573734754" r:id="rId172"/>
        </w:object>
      </w:r>
      <w:r w:rsidR="00F57FAE">
        <w:rPr>
          <w:rFonts w:hint="cs"/>
          <w:sz w:val="28"/>
          <w:szCs w:val="28"/>
          <w:rtl/>
          <w:lang w:bidi="ar-DZ"/>
        </w:rPr>
        <w:t xml:space="preserve"> </w:t>
      </w:r>
    </w:p>
    <w:p w:rsidR="00F57FAE" w:rsidRDefault="008612ED" w:rsidP="00601FA3">
      <w:pPr>
        <w:bidi/>
        <w:spacing w:line="360" w:lineRule="auto"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124" style="position:absolute;left:0;text-align:left;margin-left:287.2pt;margin-top:6.3pt;width:15.55pt;height:5.65pt;z-index:251610112" coordorigin="5295,1520" coordsize="348,186">
            <o:lock v:ext="edit" aspectratio="t"/>
            <v:line id="_x0000_s3125" style="position:absolute;flip:x" from="5295,1526" to="5475,1706" strokeweight="1.5pt">
              <o:lock v:ext="edit" aspectratio="t"/>
            </v:line>
            <v:line id="_x0000_s3126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3112" style="position:absolute;left:0;text-align:left;margin-left:445.9pt;margin-top:6.3pt;width:15.55pt;height:5.65pt;z-index:251608064" coordorigin="5295,1520" coordsize="348,186">
            <o:lock v:ext="edit" aspectratio="t"/>
            <v:line id="_x0000_s3113" style="position:absolute;flip:x" from="5295,1526" to="5475,1706" strokeweight="1.5pt">
              <o:lock v:ext="edit" aspectratio="t"/>
            </v:line>
            <v:line id="_x0000_s3114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19" style="position:absolute;left:0;text-align:left;margin-left:271.2pt;margin-top:39.3pt;width:15.55pt;height:5.65pt;z-index:251704320" coordorigin="5295,1520" coordsize="348,186">
            <o:lock v:ext="edit" aspectratio="t"/>
            <v:line id="_x0000_s4220" style="position:absolute;flip:x" from="5295,1526" to="5475,1706" strokeweight="1.5pt">
              <o:lock v:ext="edit" aspectratio="t"/>
            </v:line>
            <v:line id="_x0000_s4221" style="position:absolute" from="5463,1520" to="5643,1700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16" style="position:absolute;left:0;text-align:left;margin-left:413.8pt;margin-top:39.3pt;width:15.55pt;height:5.65pt;z-index:251703296" coordorigin="5295,1520" coordsize="348,186">
            <o:lock v:ext="edit" aspectratio="t"/>
            <v:line id="_x0000_s4217" style="position:absolute;flip:x" from="5295,1526" to="5475,1706" strokeweight="1.5pt">
              <o:lock v:ext="edit" aspectratio="t"/>
            </v:line>
            <v:line id="_x0000_s4218" style="position:absolute" from="5463,1520" to="5643,1700" strokeweight="1.5pt">
              <o:lock v:ext="edit" aspectratio="t"/>
            </v:line>
          </v:group>
        </w:pict>
      </w:r>
      <w:r w:rsidR="00F57FAE">
        <w:rPr>
          <w:rFonts w:hint="cs"/>
          <w:sz w:val="28"/>
          <w:szCs w:val="28"/>
          <w:rtl/>
          <w:lang w:bidi="ar-DZ"/>
        </w:rPr>
        <w:t xml:space="preserve">  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280" w:dyaOrig="740">
          <v:shape id="_x0000_i1115" type="#_x0000_t75" style="width:113.9pt;height:36.55pt" o:ole="">
            <v:imagedata r:id="rId173" o:title=""/>
          </v:shape>
          <o:OLEObject Type="Embed" ProgID="Equation.DSMT4" ShapeID="_x0000_i1115" DrawAspect="Content" ObjectID="_1573734755" r:id="rId174"/>
        </w:object>
      </w:r>
      <w:r w:rsidR="00F57FAE">
        <w:rPr>
          <w:rFonts w:hint="cs"/>
          <w:sz w:val="28"/>
          <w:szCs w:val="28"/>
          <w:rtl/>
          <w:lang w:bidi="ar-DZ"/>
        </w:rPr>
        <w:t xml:space="preserve"> 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 xml:space="preserve">  ؛  </w:t>
      </w:r>
      <w:r w:rsidR="00601FA3">
        <w:rPr>
          <w:rFonts w:hint="cs"/>
          <w:sz w:val="28"/>
          <w:szCs w:val="28"/>
          <w:rtl/>
          <w:lang w:bidi="ar-DZ"/>
        </w:rPr>
        <w:t xml:space="preserve"> </w:t>
      </w:r>
      <w:r w:rsidR="00F57FAE">
        <w:rPr>
          <w:rFonts w:hint="cs"/>
          <w:sz w:val="28"/>
          <w:szCs w:val="28"/>
          <w:rtl/>
          <w:lang w:bidi="ar-DZ"/>
        </w:rPr>
        <w:t xml:space="preserve">   </w:t>
      </w:r>
      <w:r w:rsidR="00601FA3" w:rsidRPr="0075257A">
        <w:rPr>
          <w:color w:val="FF0000"/>
          <w:position w:val="-28"/>
          <w:sz w:val="28"/>
          <w:szCs w:val="28"/>
          <w:lang w:bidi="ar-DZ"/>
        </w:rPr>
        <w:object w:dxaOrig="2280" w:dyaOrig="740">
          <v:shape id="_x0000_i1116" type="#_x0000_t75" style="width:113.9pt;height:36.55pt" o:ole="">
            <v:imagedata r:id="rId175" o:title=""/>
          </v:shape>
          <o:OLEObject Type="Embed" ProgID="Equation.DSMT4" ShapeID="_x0000_i1116" DrawAspect="Content" ObjectID="_1573734756" r:id="rId176"/>
        </w:object>
      </w:r>
      <w:r w:rsidR="00F57FAE">
        <w:rPr>
          <w:rFonts w:hint="cs"/>
          <w:sz w:val="28"/>
          <w:szCs w:val="28"/>
          <w:rtl/>
          <w:lang w:bidi="ar-DZ"/>
        </w:rPr>
        <w:t xml:space="preserve"> </w:t>
      </w:r>
    </w:p>
    <w:p w:rsidR="003E001D" w:rsidRDefault="001B313E" w:rsidP="001B313E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E001D" w:rsidRPr="00F02615">
        <w:rPr>
          <w:rFonts w:hint="cs"/>
          <w:color w:val="000000"/>
          <w:sz w:val="28"/>
          <w:szCs w:val="28"/>
          <w:rtl/>
          <w:lang w:bidi="ar-DZ"/>
        </w:rPr>
        <w:t>ب</w:t>
      </w:r>
      <w:r w:rsidR="003E001D">
        <w:rPr>
          <w:rFonts w:hint="cs"/>
          <w:color w:val="000000"/>
          <w:sz w:val="28"/>
          <w:szCs w:val="28"/>
          <w:rtl/>
          <w:lang w:bidi="ar-DZ"/>
        </w:rPr>
        <w:t>ــ</w:t>
      </w:r>
      <w:r w:rsidR="003E001D" w:rsidRPr="00F02615">
        <w:rPr>
          <w:rFonts w:hint="cs"/>
          <w:color w:val="000000"/>
          <w:sz w:val="28"/>
          <w:szCs w:val="28"/>
          <w:rtl/>
          <w:lang w:bidi="ar-DZ"/>
        </w:rPr>
        <w:t>ي</w:t>
      </w:r>
      <w:r w:rsidR="003E001D">
        <w:rPr>
          <w:rFonts w:hint="cs"/>
          <w:color w:val="000000"/>
          <w:sz w:val="28"/>
          <w:szCs w:val="28"/>
          <w:rtl/>
          <w:lang w:bidi="ar-DZ"/>
        </w:rPr>
        <w:t>ــ</w:t>
      </w:r>
      <w:r w:rsidR="003E001D" w:rsidRPr="00F02615">
        <w:rPr>
          <w:rFonts w:hint="cs"/>
          <w:color w:val="000000"/>
          <w:sz w:val="28"/>
          <w:szCs w:val="28"/>
          <w:rtl/>
          <w:lang w:bidi="ar-DZ"/>
        </w:rPr>
        <w:t>ن  أ</w:t>
      </w:r>
      <w:r w:rsidR="003E001D" w:rsidRPr="009C53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E001D" w:rsidRPr="00F02615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="003E001D" w:rsidRPr="003E001D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117" type="#_x0000_t75" style="width:119.3pt;height:15.05pt" o:ole="">
            <v:imagedata r:id="rId41" o:title=""/>
          </v:shape>
          <o:OLEObject Type="Embed" ProgID="Equation.DSMT4" ShapeID="_x0000_i1117" DrawAspect="Content" ObjectID="_1573734757" r:id="rId177"/>
        </w:object>
      </w:r>
      <w:r w:rsidR="003E001D">
        <w:rPr>
          <w:rFonts w:hint="cs"/>
          <w:sz w:val="28"/>
          <w:szCs w:val="28"/>
          <w:rtl/>
          <w:lang w:bidi="ar-DZ"/>
        </w:rPr>
        <w:t xml:space="preserve">   و  </w:t>
      </w:r>
      <w:r w:rsidR="003E001D" w:rsidRPr="003E001D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118" type="#_x0000_t75" style="width:119.3pt;height:15.05pt" o:ole="">
            <v:imagedata r:id="rId43" o:title=""/>
          </v:shape>
          <o:OLEObject Type="Embed" ProgID="Equation.DSMT4" ShapeID="_x0000_i1118" DrawAspect="Content" ObjectID="_1573734758" r:id="rId178"/>
        </w:object>
      </w:r>
      <w:r w:rsidR="003E001D">
        <w:rPr>
          <w:rFonts w:hint="cs"/>
          <w:sz w:val="28"/>
          <w:szCs w:val="28"/>
          <w:rtl/>
          <w:lang w:bidi="ar-DZ"/>
        </w:rPr>
        <w:t xml:space="preserve"> .</w:t>
      </w:r>
    </w:p>
    <w:p w:rsidR="003E001D" w:rsidRPr="00AC5E5B" w:rsidRDefault="003E001D" w:rsidP="00065AC4">
      <w:pPr>
        <w:bidi/>
        <w:rPr>
          <w:color w:val="FF0000"/>
          <w:sz w:val="28"/>
          <w:szCs w:val="28"/>
          <w:lang w:bidi="ar-DZ"/>
        </w:rPr>
      </w:pP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65AC4" w:rsidRPr="00AC5E5B">
        <w:rPr>
          <w:rFonts w:hint="cs"/>
          <w:color w:val="FF0000"/>
          <w:sz w:val="28"/>
          <w:szCs w:val="28"/>
          <w:rtl/>
          <w:lang w:bidi="ar-DZ"/>
        </w:rPr>
        <w:t>الـوتــر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هـو </w:t>
      </w:r>
      <w:r w:rsidR="00065AC4" w:rsidRPr="00AC5E5B">
        <w:rPr>
          <w:rFonts w:hint="cs"/>
          <w:color w:val="FF0000"/>
          <w:sz w:val="28"/>
          <w:szCs w:val="28"/>
          <w:rtl/>
          <w:lang w:bidi="ar-DZ"/>
        </w:rPr>
        <w:t>أ</w:t>
      </w:r>
      <w:r w:rsidR="00065AC4" w:rsidRPr="00AC5E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65AC4" w:rsidRPr="00AC5E5B">
        <w:rPr>
          <w:rFonts w:hint="cs"/>
          <w:color w:val="FF0000"/>
          <w:sz w:val="28"/>
          <w:szCs w:val="28"/>
          <w:rtl/>
          <w:lang w:bidi="ar-DZ"/>
        </w:rPr>
        <w:t>طـول  ضـلــع  فـي  الـمـثـلــث  الـقـا</w:t>
      </w:r>
      <w:r w:rsidR="00065AC4" w:rsidRPr="00AC5E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65AC4" w:rsidRPr="00AC5E5B">
        <w:rPr>
          <w:rFonts w:hint="cs"/>
          <w:color w:val="FF0000"/>
          <w:sz w:val="28"/>
          <w:szCs w:val="28"/>
          <w:rtl/>
          <w:lang w:bidi="ar-DZ"/>
        </w:rPr>
        <w:t>ئـم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؛ إ</w:t>
      </w:r>
      <w:r w:rsidRPr="00AC5E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>ذ</w:t>
      </w:r>
      <w:r w:rsidRPr="00AC5E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 w:rsidRPr="00AC5E5B">
        <w:rPr>
          <w:color w:val="FF0000"/>
          <w:sz w:val="28"/>
          <w:szCs w:val="28"/>
          <w:lang w:bidi="ar-DZ"/>
        </w:rPr>
        <w:t xml:space="preserve">0 </w:t>
      </w:r>
      <w:r w:rsidRPr="00AC5E5B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AC5E5B">
        <w:rPr>
          <w:color w:val="FF0000"/>
          <w:sz w:val="28"/>
          <w:szCs w:val="28"/>
          <w:lang w:bidi="ar-DZ"/>
        </w:rPr>
        <w:t xml:space="preserve"> A</w:t>
      </w:r>
      <w:r w:rsidRPr="00AC5E5B">
        <w:rPr>
          <w:color w:val="FF0000"/>
          <w:sz w:val="16"/>
          <w:szCs w:val="16"/>
          <w:lang w:bidi="ar-DZ"/>
        </w:rPr>
        <w:t xml:space="preserve"> </w:t>
      </w:r>
      <w:r w:rsidRPr="00AC5E5B">
        <w:rPr>
          <w:color w:val="FF0000"/>
          <w:sz w:val="28"/>
          <w:szCs w:val="28"/>
          <w:lang w:bidi="ar-DZ"/>
        </w:rPr>
        <w:t xml:space="preserve">C </w:t>
      </w:r>
      <w:r w:rsidRPr="00AC5E5B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AC5E5B">
        <w:rPr>
          <w:color w:val="FF0000"/>
          <w:sz w:val="28"/>
          <w:szCs w:val="28"/>
          <w:lang w:bidi="ar-DZ"/>
        </w:rPr>
        <w:t xml:space="preserve"> B</w:t>
      </w:r>
      <w:r w:rsidRPr="00AC5E5B">
        <w:rPr>
          <w:color w:val="FF0000"/>
          <w:sz w:val="16"/>
          <w:szCs w:val="16"/>
          <w:lang w:bidi="ar-DZ"/>
        </w:rPr>
        <w:t xml:space="preserve"> </w:t>
      </w:r>
      <w:r w:rsidRPr="00AC5E5B">
        <w:rPr>
          <w:color w:val="FF0000"/>
          <w:sz w:val="28"/>
          <w:szCs w:val="28"/>
          <w:lang w:bidi="ar-DZ"/>
        </w:rPr>
        <w:t>C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AC5E5B">
        <w:rPr>
          <w:color w:val="FF0000"/>
          <w:sz w:val="28"/>
          <w:szCs w:val="28"/>
          <w:lang w:bidi="ar-DZ"/>
        </w:rPr>
        <w:t xml:space="preserve">0 </w:t>
      </w:r>
      <w:r w:rsidRPr="00AC5E5B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AC5E5B">
        <w:rPr>
          <w:color w:val="FF0000"/>
          <w:sz w:val="28"/>
          <w:szCs w:val="28"/>
          <w:lang w:bidi="ar-DZ"/>
        </w:rPr>
        <w:t xml:space="preserve"> A</w:t>
      </w:r>
      <w:r w:rsidRPr="00AC5E5B">
        <w:rPr>
          <w:color w:val="FF0000"/>
          <w:sz w:val="16"/>
          <w:szCs w:val="16"/>
          <w:lang w:bidi="ar-DZ"/>
        </w:rPr>
        <w:t xml:space="preserve"> </w:t>
      </w:r>
      <w:r w:rsidRPr="00AC5E5B">
        <w:rPr>
          <w:color w:val="FF0000"/>
          <w:sz w:val="28"/>
          <w:szCs w:val="28"/>
          <w:lang w:bidi="ar-DZ"/>
        </w:rPr>
        <w:t xml:space="preserve">B </w:t>
      </w:r>
      <w:r w:rsidRPr="00AC5E5B">
        <w:rPr>
          <w:rFonts w:ascii="Tahoma" w:hAnsi="Tahoma" w:cs="Tahoma"/>
          <w:color w:val="FF0000"/>
          <w:sz w:val="28"/>
          <w:szCs w:val="28"/>
          <w:lang w:bidi="ar-DZ"/>
        </w:rPr>
        <w:t>&lt;</w:t>
      </w:r>
      <w:r w:rsidRPr="00AC5E5B">
        <w:rPr>
          <w:color w:val="FF0000"/>
          <w:sz w:val="28"/>
          <w:szCs w:val="28"/>
          <w:lang w:bidi="ar-DZ"/>
        </w:rPr>
        <w:t xml:space="preserve"> B</w:t>
      </w:r>
      <w:r w:rsidRPr="00AC5E5B">
        <w:rPr>
          <w:color w:val="FF0000"/>
          <w:sz w:val="16"/>
          <w:szCs w:val="16"/>
          <w:lang w:bidi="ar-DZ"/>
        </w:rPr>
        <w:t xml:space="preserve"> </w:t>
      </w:r>
      <w:r w:rsidRPr="00AC5E5B">
        <w:rPr>
          <w:color w:val="FF0000"/>
          <w:sz w:val="28"/>
          <w:szCs w:val="28"/>
          <w:lang w:bidi="ar-DZ"/>
        </w:rPr>
        <w:t>C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3E001D" w:rsidRPr="00AC5E5B" w:rsidRDefault="008612ED" w:rsidP="00AC5E5B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4225" style="position:absolute;left:0;text-align:left;margin-left:258.35pt;margin-top:39.95pt;width:15.55pt;height:5.65pt;z-index:251706368" coordorigin="5295,1520" coordsize="348,186">
            <o:lock v:ext="edit" aspectratio="t"/>
            <v:line id="_x0000_s4226" style="position:absolute;flip:x" from="5295,1526" to="5475,1706" strokecolor="red" strokeweight="1.5pt">
              <o:lock v:ext="edit" aspectratio="t"/>
            </v:line>
            <v:line id="_x0000_s4227" style="position:absolute" from="5463,1520" to="5643,1700" strokecolor="red" strokeweight="1.5pt">
              <o:lock v:ext="edit" aspectratio="t"/>
            </v:line>
          </v:group>
        </w:pict>
      </w:r>
      <w:r w:rsidRPr="008612ED">
        <w:rPr>
          <w:noProof/>
          <w:color w:val="000000"/>
          <w:sz w:val="28"/>
          <w:szCs w:val="28"/>
          <w:rtl/>
        </w:rPr>
        <w:pict>
          <v:group id="_x0000_s4222" style="position:absolute;left:0;text-align:left;margin-left:429.65pt;margin-top:39.95pt;width:15.55pt;height:5.65pt;z-index:251705344" coordorigin="5295,1520" coordsize="348,186">
            <o:lock v:ext="edit" aspectratio="t"/>
            <v:line id="_x0000_s4223" style="position:absolute;flip:x" from="5295,1526" to="5475,1706" strokecolor="red" strokeweight="1.5pt">
              <o:lock v:ext="edit" aspectratio="t"/>
            </v:line>
            <v:line id="_x0000_s4224" style="position:absolute" from="5463,1520" to="5643,1700" strokecolor="red" strokeweight="1.5pt">
              <o:lock v:ext="edit" aspectratio="t"/>
            </v:line>
          </v:group>
        </w:pic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AC5E5B" w:rsidRPr="00AC5E5B">
        <w:rPr>
          <w:rFonts w:hint="cs"/>
          <w:color w:val="FF0000"/>
          <w:sz w:val="28"/>
          <w:szCs w:val="28"/>
          <w:rtl/>
          <w:lang w:bidi="ar-DZ"/>
        </w:rPr>
        <w:t xml:space="preserve"> و مـنـه  </w: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C5E5B" w:rsidRPr="00AC5E5B">
        <w:rPr>
          <w:color w:val="FF0000"/>
          <w:position w:val="-28"/>
          <w:sz w:val="28"/>
          <w:szCs w:val="28"/>
          <w:lang w:bidi="ar-DZ"/>
        </w:rPr>
        <w:object w:dxaOrig="1820" w:dyaOrig="740">
          <v:shape id="_x0000_i1119" type="#_x0000_t75" style="width:91.35pt;height:36.55pt" o:ole="">
            <v:imagedata r:id="rId179" o:title=""/>
          </v:shape>
          <o:OLEObject Type="Embed" ProgID="Equation.DSMT4" ShapeID="_x0000_i1119" DrawAspect="Content" ObjectID="_1573734759" r:id="rId180"/>
        </w:objec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DA20CD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A20CD">
        <w:rPr>
          <w:rFonts w:hint="cs"/>
          <w:color w:val="FF0000"/>
          <w:sz w:val="28"/>
          <w:szCs w:val="28"/>
          <w:rtl/>
          <w:lang w:bidi="ar-DZ"/>
        </w:rPr>
        <w:t xml:space="preserve">       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C5E5B" w:rsidRPr="00AC5E5B">
        <w:rPr>
          <w:color w:val="FF0000"/>
          <w:position w:val="-28"/>
          <w:sz w:val="28"/>
          <w:szCs w:val="28"/>
          <w:lang w:bidi="ar-DZ"/>
        </w:rPr>
        <w:object w:dxaOrig="1820" w:dyaOrig="740">
          <v:shape id="_x0000_i1120" type="#_x0000_t75" style="width:91.35pt;height:36.55pt" o:ole="">
            <v:imagedata r:id="rId181" o:title=""/>
          </v:shape>
          <o:OLEObject Type="Embed" ProgID="Equation.DSMT4" ShapeID="_x0000_i1120" DrawAspect="Content" ObjectID="_1573734760" r:id="rId182"/>
        </w:object>
      </w:r>
      <w:r w:rsidR="003E001D" w:rsidRPr="00AC5E5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10CC1" w:rsidRPr="003E001D" w:rsidRDefault="003E001D" w:rsidP="00AC5E5B">
      <w:pPr>
        <w:bidi/>
        <w:rPr>
          <w:color w:val="FF0000"/>
          <w:sz w:val="28"/>
          <w:szCs w:val="28"/>
          <w:rtl/>
          <w:lang w:bidi="ar-DZ"/>
        </w:rPr>
      </w:pP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    و مـنـه   </w:t>
      </w:r>
      <w:r w:rsidR="00AC5E5B" w:rsidRPr="00AC5E5B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121" type="#_x0000_t75" style="width:119.3pt;height:15.05pt" o:ole="">
            <v:imagedata r:id="rId183" o:title=""/>
          </v:shape>
          <o:OLEObject Type="Embed" ProgID="Equation.DSMT4" ShapeID="_x0000_i1121" DrawAspect="Content" ObjectID="_1573734761" r:id="rId184"/>
        </w:objec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="00601FA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C5E5B" w:rsidRPr="00AC5E5B">
        <w:rPr>
          <w:color w:val="FF0000"/>
          <w:position w:val="-6"/>
          <w:sz w:val="28"/>
          <w:szCs w:val="28"/>
          <w:lang w:bidi="ar-DZ"/>
        </w:rPr>
        <w:object w:dxaOrig="2400" w:dyaOrig="300">
          <v:shape id="_x0000_i1122" type="#_x0000_t75" style="width:119.3pt;height:15.05pt" o:ole="">
            <v:imagedata r:id="rId185" o:title=""/>
          </v:shape>
          <o:OLEObject Type="Embed" ProgID="Equation.DSMT4" ShapeID="_x0000_i1122" DrawAspect="Content" ObjectID="_1573734762" r:id="rId186"/>
        </w:object>
      </w:r>
      <w:r w:rsidRPr="00AC5E5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610CC1" w:rsidRDefault="008612ED" w:rsidP="007E5583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group id="_x0000_s3404" style="position:absolute;left:0;text-align:left;margin-left:34.05pt;margin-top:-2.85pt;width:232.3pt;height:203.5pt;z-index:251634688" coordorigin="483,2131" coordsize="4646,4070">
            <v:shape id="_x0000_s3405" type="#_x0000_t202" style="position:absolute;left:1023;top:2976;width:567;height:454" filled="f" stroked="f">
              <v:textbox style="mso-next-textbox:#_x0000_s3405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3406" type="#_x0000_t202" style="position:absolute;left:2670;top:3662;width:567;height:454" filled="f" stroked="f">
              <v:textbox style="mso-next-textbox:#_x0000_s3406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407" type="#_x0000_t202" style="position:absolute;left:3303;top:5586;width:567;height:454" filled="f" stroked="f">
              <v:textbox style="mso-next-textbox:#_x0000_s3407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3408" type="#_x0000_t202" style="position:absolute;left:678;top:3951;width:567;height:454" filled="f" stroked="f">
              <v:textbox style="mso-next-textbox:#_x0000_s3408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409" type="#_x0000_t202" style="position:absolute;left:678;top:5496;width:567;height:454" filled="f" stroked="f">
              <v:textbox style="mso-next-textbox:#_x0000_s3409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3410" type="#_x0000_t202" style="position:absolute;left:3333;top:3677;width:567;height:454" filled="f" stroked="f">
              <v:textbox style="mso-next-textbox:#_x0000_s3410" inset="0,1mm,0,0">
                <w:txbxContent>
                  <w:p w:rsidR="009E4D65" w:rsidRPr="002D4A61" w:rsidRDefault="009E4D65" w:rsidP="009E4D65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411" type="#_x0000_t202" style="position:absolute;left:2628;top:5586;width:567;height:454" filled="f" stroked="f">
              <v:textbox style="mso-next-textbox:#_x0000_s3411" inset="0,1mm,0,0">
                <w:txbxContent>
                  <w:p w:rsidR="009E4D65" w:rsidRPr="00E07E2B" w:rsidRDefault="009E4D65" w:rsidP="009E4D6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412" type="#_x0000_t202" style="position:absolute;left:1488;top:5136;width:567;height:454" filled="f" stroked="f">
              <v:textbox style="mso-next-textbox:#_x0000_s3412" inset="0,1mm,0,0">
                <w:txbxContent>
                  <w:p w:rsidR="009E4D65" w:rsidRPr="002D4A61" w:rsidRDefault="009E4D65" w:rsidP="009E4D65">
                    <w:pPr>
                      <w:jc w:val="center"/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</w:pPr>
                    <w:r w:rsidRPr="00233963">
                      <w:rPr>
                        <w:i/>
                        <w:iCs/>
                        <w:sz w:val="28"/>
                        <w:szCs w:val="28"/>
                        <w:rtl/>
                        <w:lang w:bidi="ar-DZ"/>
                      </w:rPr>
                      <w:t>α</w:t>
                    </w:r>
                  </w:p>
                </w:txbxContent>
              </v:textbox>
            </v:shape>
            <v:shape id="_x0000_s3413" type="#_x0000_t19" style="position:absolute;left:893;top:3334;width:2532;height:2867" coordsize="24111,27308" adj="-6335799,1004209,2511" path="wr-19089,,24111,43200,,146,23343,27308nfewr-19089,,24111,43200,,146,23343,27308l2511,21600nsxe" strokeweight="1.5pt">
              <v:path o:connectlocs="0,146;23343,27308;2511,21600"/>
              <o:lock v:ext="edit" aspectratio="t"/>
            </v:shape>
            <v:shape id="_x0000_s3414" style="position:absolute;left:1170;top:3330;width:2268;height:2268" coordsize="1155,3930" path="m,l,3930r1155,e" filled="f" strokeweight="1.5pt">
              <v:stroke startarrow="classic" endarrow="classic"/>
              <v:path arrowok="t"/>
              <o:lock v:ext="edit" aspectratio="t"/>
            </v:shape>
            <v:shape id="_x0000_s3415" type="#_x0000_t32" style="position:absolute;left:2910;top:4175;width:0;height:1417;rotation:-180;flip:x" o:connectortype="straight" strokeweight="1.5pt"/>
            <v:shape id="_x0000_s3416" type="#_x0000_t32" style="position:absolute;left:1095;top:4175;width:1814;height:0;flip:x" o:connectortype="straight" strokeweight="1.5pt">
              <v:stroke dashstyle="dash"/>
            </v:shape>
            <v:shape id="_x0000_s3417" type="#_x0000_t32" style="position:absolute;left:1170;top:4167;width:1739;height:1419;flip:x" o:connectortype="straight" strokeweight="1.5pt">
              <o:lock v:ext="edit" aspectratio="t"/>
            </v:shape>
            <v:shape id="_x0000_s3418" type="#_x0000_t32" style="position:absolute;left:3405;top:5592;width:567;height:0;flip:x" o:connectortype="straight" strokeweight="1.5pt">
              <v:stroke startarrow="classic"/>
            </v:shape>
            <v:shape id="_x0000_s3419" style="position:absolute;left:2745;top:5416;width:170;height:170;rotation:90" coordsize="1155,3930" path="m,l,3930r1155,e" filled="f" strokeweight="1.5pt">
              <v:path arrowok="t"/>
              <o:lock v:ext="edit" aspectratio="t"/>
            </v:shape>
            <v:shape id="_x0000_s3420" type="#_x0000_t32" style="position:absolute;left:2910;top:3322;width:1038;height:847;flip:x" o:connectortype="straight" strokecolor="red" strokeweight="1.5pt">
              <o:lock v:ext="edit" aspectratio="t"/>
            </v:shape>
            <v:shape id="_x0000_s3421" type="#_x0000_t19" style="position:absolute;left:1435;top:5343;width:227;height:227;rotation:20" strokeweight="1.5pt">
              <o:lock v:ext="edit" aspectratio="t"/>
            </v:shape>
            <v:shape id="_x0000_s3422" style="position:absolute;left:1160;top:4175;width:170;height:170;rotation:270" coordsize="1155,3930" path="m,l,3930r1155,e" filled="f" strokeweight="1.5pt">
              <v:path arrowok="t"/>
              <o:lock v:ext="edit" aspectratio="t"/>
            </v:shape>
            <v:shape id="_x0000_s3423" style="position:absolute;left:3435;top:5416;width:170;height:170;rotation:180" coordsize="1155,3930" path="m,l,3930r1155,e" filled="f" strokecolor="red" strokeweight="1.5pt">
              <v:path arrowok="t"/>
              <o:lock v:ext="edit" aspectratio="t"/>
            </v:shape>
            <v:shape id="_x0000_s3424" type="#_x0000_t32" style="position:absolute;left:3449;top:3366;width:0;height:2835;rotation:180" o:connectortype="straight" strokecolor="red" strokeweight="1.5pt"/>
            <v:shape id="_x0000_s3425" type="#_x0000_t202" style="position:absolute;left:3768;top:5181;width:1361;height:794" filled="f" stroked="f">
              <v:textbox style="mso-next-textbox:#_x0000_s3425" inset="0,1mm,0,0">
                <w:txbxContent>
                  <w:p w:rsidR="009E4D65" w:rsidRDefault="009E4D65" w:rsidP="009E4D65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9E4D65" w:rsidRPr="00E07E2B" w:rsidRDefault="009E4D65" w:rsidP="009E4D65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فـو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صــل</w:t>
                    </w:r>
                  </w:p>
                </w:txbxContent>
              </v:textbox>
            </v:shape>
            <v:shape id="_x0000_s3426" type="#_x0000_t202" style="position:absolute;left:483;top:2131;width:1361;height:794" filled="f" stroked="f">
              <v:textbox style="mso-next-textbox:#_x0000_s3426" inset="0,1mm,0,0">
                <w:txbxContent>
                  <w:p w:rsidR="009E4D65" w:rsidRDefault="009E4D65" w:rsidP="009E4D65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ـحـــــــور</w:t>
                    </w:r>
                    <w:proofErr w:type="gramEnd"/>
                  </w:p>
                  <w:p w:rsidR="009E4D65" w:rsidRPr="00E07E2B" w:rsidRDefault="009E4D65" w:rsidP="009E4D65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تـر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تـيــب</w:t>
                    </w:r>
                  </w:p>
                </w:txbxContent>
              </v:textbox>
            </v:shape>
            <v:shape id="_x0000_s3427" type="#_x0000_t32" style="position:absolute;left:1170;top:2775;width:0;height:567" o:connectortype="straight" strokeweight="1.5pt">
              <v:stroke startarrow="classic"/>
            </v:shape>
            <v:shape id="_x0000_s3428" type="#_x0000_t32" style="position:absolute;left:1253;top:4175;width:170;height:0;flip:x" o:connectortype="straight" strokeweight="1.5pt"/>
          </v:group>
        </w:pict>
      </w:r>
      <w:r w:rsidR="00610CC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="00610CC1"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610CC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610CC1" w:rsidRPr="00165337">
        <w:rPr>
          <w:b/>
          <w:bCs/>
          <w:sz w:val="28"/>
          <w:szCs w:val="28"/>
          <w:u w:val="single"/>
          <w:lang w:bidi="ar-DZ"/>
        </w:rPr>
        <w:t>0</w:t>
      </w:r>
      <w:r w:rsidR="00610CC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610CC1">
        <w:rPr>
          <w:b/>
          <w:bCs/>
          <w:sz w:val="28"/>
          <w:szCs w:val="28"/>
          <w:u w:val="single"/>
          <w:lang w:bidi="ar-DZ"/>
        </w:rPr>
        <w:t>2</w:t>
      </w:r>
      <w:r w:rsidR="00610CC1"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="00610CC1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="00610CC1">
        <w:rPr>
          <w:b/>
          <w:bCs/>
          <w:sz w:val="28"/>
          <w:szCs w:val="28"/>
          <w:u w:val="single"/>
          <w:lang w:bidi="ar-DZ"/>
        </w:rPr>
        <w:t>1</w:t>
      </w:r>
      <w:r w:rsidR="00610CC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610CC1">
        <w:rPr>
          <w:b/>
          <w:bCs/>
          <w:sz w:val="28"/>
          <w:szCs w:val="28"/>
          <w:u w:val="single"/>
          <w:lang w:bidi="ar-DZ"/>
        </w:rPr>
        <w:t>6</w:t>
      </w:r>
      <w:r w:rsidR="00610CC1"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610CC1">
        <w:rPr>
          <w:b/>
          <w:bCs/>
          <w:sz w:val="28"/>
          <w:szCs w:val="28"/>
          <w:u w:val="single"/>
          <w:lang w:bidi="ar-DZ"/>
        </w:rPr>
        <w:t>9</w:t>
      </w:r>
      <w:r w:rsidR="00610CC1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</w:p>
    <w:p w:rsidR="006D3F4B" w:rsidRDefault="008612ED" w:rsidP="007E5583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399" style="position:absolute;left:0;text-align:left;margin-left:399pt;margin-top:16.5pt;width:44.75pt;height:0;z-index:251632640" coordorigin="3372,1005" coordsize="895,0">
            <v:shape id="_x0000_s3397" type="#_x0000_t32" style="position:absolute;left:3927;top:1005;width:340;height:0;flip:x" o:connectortype="straight" strokeweight="1.5pt">
              <v:stroke startarrow="classic"/>
            </v:shape>
            <v:shape id="_x0000_s3398" type="#_x0000_t32" style="position:absolute;left:3372;top:1005;width:340;height:0;flip:x" o:connectortype="straight" strokeweight="1.5pt">
              <v:stroke startarrow="classic"/>
            </v:shape>
          </v:group>
        </w:pict>
      </w:r>
      <w:r w:rsidR="00610CC1">
        <w:rPr>
          <w:rFonts w:hint="cs"/>
          <w:sz w:val="28"/>
          <w:szCs w:val="28"/>
          <w:rtl/>
          <w:lang w:bidi="ar-DZ"/>
        </w:rPr>
        <w:t xml:space="preserve">1 ) </w:t>
      </w:r>
      <w:r w:rsidR="00E53C15">
        <w:rPr>
          <w:rFonts w:hint="cs"/>
          <w:sz w:val="28"/>
          <w:szCs w:val="28"/>
          <w:rtl/>
          <w:lang w:bidi="ar-DZ"/>
        </w:rPr>
        <w:t>ال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ش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ك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ل  ال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ق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ا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ب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ل  ي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ت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ك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ون  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ن  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ع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ل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م  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ت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ع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ا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م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د</w:t>
      </w:r>
    </w:p>
    <w:p w:rsidR="006D3F4B" w:rsidRDefault="006D3F4B" w:rsidP="007E5583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E53C15">
        <w:rPr>
          <w:rFonts w:hint="cs"/>
          <w:sz w:val="28"/>
          <w:szCs w:val="28"/>
          <w:rtl/>
          <w:lang w:bidi="ar-DZ"/>
        </w:rPr>
        <w:t xml:space="preserve">  و 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ت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ج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ا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ن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 xml:space="preserve">س  </w:t>
      </w:r>
      <w:r w:rsidR="00E53C15">
        <w:rPr>
          <w:sz w:val="28"/>
          <w:szCs w:val="28"/>
          <w:lang w:bidi="ar-DZ"/>
        </w:rPr>
        <w:t>( O ; O</w:t>
      </w:r>
      <w:r w:rsidR="00E53C15" w:rsidRPr="00E53C15">
        <w:rPr>
          <w:sz w:val="16"/>
          <w:szCs w:val="16"/>
          <w:lang w:bidi="ar-DZ"/>
        </w:rPr>
        <w:t xml:space="preserve"> </w:t>
      </w:r>
      <w:r w:rsidR="00E53C15">
        <w:rPr>
          <w:sz w:val="28"/>
          <w:szCs w:val="28"/>
          <w:lang w:bidi="ar-DZ"/>
        </w:rPr>
        <w:t>I ; O</w:t>
      </w:r>
      <w:r w:rsidR="00E53C15" w:rsidRPr="00E53C15">
        <w:rPr>
          <w:sz w:val="16"/>
          <w:szCs w:val="16"/>
          <w:lang w:bidi="ar-DZ"/>
        </w:rPr>
        <w:t xml:space="preserve"> </w:t>
      </w:r>
      <w:r w:rsidR="00E53C15">
        <w:rPr>
          <w:sz w:val="28"/>
          <w:szCs w:val="28"/>
          <w:lang w:bidi="ar-DZ"/>
        </w:rPr>
        <w:t>J 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 xml:space="preserve"> و ق</w:t>
      </w:r>
      <w:r w:rsidR="00C205E6">
        <w:rPr>
          <w:rFonts w:hint="cs"/>
          <w:sz w:val="28"/>
          <w:szCs w:val="28"/>
          <w:rtl/>
          <w:lang w:bidi="ar-DZ"/>
        </w:rPr>
        <w:t>ـــ</w:t>
      </w:r>
      <w:r w:rsidR="00E53C15">
        <w:rPr>
          <w:rFonts w:hint="cs"/>
          <w:sz w:val="28"/>
          <w:szCs w:val="28"/>
          <w:rtl/>
          <w:lang w:bidi="ar-DZ"/>
        </w:rPr>
        <w:t>وس  م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ن  ال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د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ا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ئ</w:t>
      </w:r>
      <w:r w:rsidR="00C205E6">
        <w:rPr>
          <w:rFonts w:hint="cs"/>
          <w:sz w:val="28"/>
          <w:szCs w:val="28"/>
          <w:rtl/>
          <w:lang w:bidi="ar-DZ"/>
        </w:rPr>
        <w:t>ـــ</w:t>
      </w:r>
      <w:r w:rsidR="00E53C15">
        <w:rPr>
          <w:rFonts w:hint="cs"/>
          <w:sz w:val="28"/>
          <w:szCs w:val="28"/>
          <w:rtl/>
          <w:lang w:bidi="ar-DZ"/>
        </w:rPr>
        <w:t>رة</w:t>
      </w:r>
    </w:p>
    <w:p w:rsidR="00C205E6" w:rsidRDefault="008612ED" w:rsidP="007E5583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 id="_x0000_s3403" type="#_x0000_t19" style="position:absolute;left:0;text-align:left;margin-left:383.85pt;margin-top:15pt;width:14.15pt;height:11.35pt;z-index:251633664" coordsize="37479,21600" adj="-9824672,-1936968,18690" path="wr-2910,,40290,43200,,10771,37479,10945nfewr-2910,,40290,43200,,10771,37479,10945l18690,21600nsxe" strokeweight="1.5pt">
            <v:path o:connectlocs="0,10771;37479,10945;18690,21600"/>
            <o:lock v:ext="edit" aspectratio="t"/>
          </v:shape>
        </w:pict>
      </w:r>
      <w:r w:rsidR="006D3F4B">
        <w:rPr>
          <w:rFonts w:hint="cs"/>
          <w:sz w:val="28"/>
          <w:szCs w:val="28"/>
          <w:rtl/>
          <w:lang w:bidi="ar-DZ"/>
        </w:rPr>
        <w:t xml:space="preserve">   </w:t>
      </w:r>
      <w:r w:rsidR="00E53C15">
        <w:rPr>
          <w:rFonts w:hint="cs"/>
          <w:sz w:val="28"/>
          <w:szCs w:val="28"/>
          <w:rtl/>
          <w:lang w:bidi="ar-DZ"/>
        </w:rPr>
        <w:t xml:space="preserve">  ال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ت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ي  م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رك</w:t>
      </w:r>
      <w:r w:rsidR="00C205E6">
        <w:rPr>
          <w:rFonts w:hint="cs"/>
          <w:sz w:val="28"/>
          <w:szCs w:val="28"/>
          <w:rtl/>
          <w:lang w:bidi="ar-DZ"/>
        </w:rPr>
        <w:t>ـــ</w:t>
      </w:r>
      <w:r w:rsidR="00E53C15">
        <w:rPr>
          <w:rFonts w:hint="cs"/>
          <w:sz w:val="28"/>
          <w:szCs w:val="28"/>
          <w:rtl/>
          <w:lang w:bidi="ar-DZ"/>
        </w:rPr>
        <w:t>زه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 xml:space="preserve">ا  </w:t>
      </w:r>
      <w:r w:rsidR="00C205E6">
        <w:rPr>
          <w:sz w:val="28"/>
          <w:szCs w:val="28"/>
          <w:lang w:bidi="ar-DZ"/>
        </w:rPr>
        <w:t>O</w:t>
      </w:r>
      <w:r w:rsidR="00E53C15">
        <w:rPr>
          <w:rFonts w:hint="cs"/>
          <w:sz w:val="28"/>
          <w:szCs w:val="28"/>
          <w:rtl/>
          <w:lang w:bidi="ar-DZ"/>
        </w:rPr>
        <w:t xml:space="preserve">  و ن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ص</w:t>
      </w:r>
      <w:r w:rsidR="00C205E6">
        <w:rPr>
          <w:rFonts w:hint="cs"/>
          <w:sz w:val="28"/>
          <w:szCs w:val="28"/>
          <w:rtl/>
          <w:lang w:bidi="ar-DZ"/>
        </w:rPr>
        <w:t>ـــ</w:t>
      </w:r>
      <w:r w:rsidR="00E53C15">
        <w:rPr>
          <w:rFonts w:hint="cs"/>
          <w:sz w:val="28"/>
          <w:szCs w:val="28"/>
          <w:rtl/>
          <w:lang w:bidi="ar-DZ"/>
        </w:rPr>
        <w:t>ف  ق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ط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ره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ا  ال</w:t>
      </w:r>
      <w:r w:rsidR="00C205E6"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وح</w:t>
      </w:r>
      <w:r w:rsidR="00C205E6"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د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ة  أ</w:t>
      </w:r>
      <w:r w:rsidR="00C205E6"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ي  1</w:t>
      </w:r>
      <w:r w:rsidR="00C205E6">
        <w:rPr>
          <w:rFonts w:hint="cs"/>
          <w:sz w:val="28"/>
          <w:szCs w:val="28"/>
          <w:rtl/>
          <w:lang w:bidi="ar-DZ"/>
        </w:rPr>
        <w:t xml:space="preserve"> </w:t>
      </w:r>
    </w:p>
    <w:p w:rsidR="00E53C15" w:rsidRDefault="00C205E6" w:rsidP="007E5583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="00E53C1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M</w:t>
      </w:r>
      <w:r w:rsidR="00E53C15">
        <w:rPr>
          <w:rFonts w:hint="cs"/>
          <w:sz w:val="28"/>
          <w:szCs w:val="28"/>
          <w:rtl/>
          <w:lang w:bidi="ar-DZ"/>
        </w:rPr>
        <w:t xml:space="preserve">  ن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ة  م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ن  ال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ــ</w:t>
      </w:r>
      <w:r w:rsidR="00E53C15">
        <w:rPr>
          <w:rFonts w:hint="cs"/>
          <w:sz w:val="28"/>
          <w:szCs w:val="28"/>
          <w:rtl/>
          <w:lang w:bidi="ar-DZ"/>
        </w:rPr>
        <w:t xml:space="preserve">وس  </w:t>
      </w:r>
      <w:r>
        <w:rPr>
          <w:sz w:val="28"/>
          <w:szCs w:val="28"/>
          <w:lang w:bidi="ar-DZ"/>
        </w:rPr>
        <w:t>I</w:t>
      </w:r>
      <w:r w:rsidRPr="00E53C1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J</w:t>
      </w:r>
      <w:r w:rsidR="00E53C15">
        <w:rPr>
          <w:rFonts w:hint="cs"/>
          <w:sz w:val="28"/>
          <w:szCs w:val="28"/>
          <w:rtl/>
          <w:lang w:bidi="ar-DZ"/>
        </w:rPr>
        <w:t xml:space="preserve">  </w:t>
      </w:r>
      <w:proofErr w:type="gramStart"/>
      <w:r w:rsidR="00E53C15">
        <w:rPr>
          <w:rFonts w:hint="cs"/>
          <w:sz w:val="28"/>
          <w:szCs w:val="28"/>
          <w:rtl/>
          <w:lang w:bidi="ar-DZ"/>
        </w:rPr>
        <w:t>( رب</w:t>
      </w:r>
      <w:proofErr w:type="gramEnd"/>
      <w:r>
        <w:rPr>
          <w:rFonts w:hint="cs"/>
          <w:sz w:val="28"/>
          <w:szCs w:val="28"/>
          <w:rtl/>
          <w:lang w:bidi="ar-DZ"/>
        </w:rPr>
        <w:t>ــ</w:t>
      </w:r>
      <w:r w:rsidR="00E53C15">
        <w:rPr>
          <w:rFonts w:hint="cs"/>
          <w:sz w:val="28"/>
          <w:szCs w:val="28"/>
          <w:rtl/>
          <w:lang w:bidi="ar-DZ"/>
        </w:rPr>
        <w:t>ع  ال</w:t>
      </w:r>
      <w:r>
        <w:rPr>
          <w:rFonts w:hint="cs"/>
          <w:sz w:val="28"/>
          <w:szCs w:val="28"/>
          <w:rtl/>
          <w:lang w:bidi="ar-DZ"/>
        </w:rPr>
        <w:t>ـ</w:t>
      </w:r>
      <w:r w:rsidR="00E53C15">
        <w:rPr>
          <w:rFonts w:hint="cs"/>
          <w:sz w:val="28"/>
          <w:szCs w:val="28"/>
          <w:rtl/>
          <w:lang w:bidi="ar-DZ"/>
        </w:rPr>
        <w:t>د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ا</w:t>
      </w:r>
      <w:r w:rsidRPr="00C205E6">
        <w:rPr>
          <w:rFonts w:hint="cs"/>
          <w:sz w:val="16"/>
          <w:szCs w:val="16"/>
          <w:rtl/>
          <w:lang w:bidi="ar-DZ"/>
        </w:rPr>
        <w:t xml:space="preserve"> </w:t>
      </w:r>
      <w:r w:rsidR="00E53C15">
        <w:rPr>
          <w:rFonts w:hint="cs"/>
          <w:sz w:val="28"/>
          <w:szCs w:val="28"/>
          <w:rtl/>
          <w:lang w:bidi="ar-DZ"/>
        </w:rPr>
        <w:t>ئ</w:t>
      </w:r>
      <w:r>
        <w:rPr>
          <w:rFonts w:hint="cs"/>
          <w:sz w:val="28"/>
          <w:szCs w:val="28"/>
          <w:rtl/>
          <w:lang w:bidi="ar-DZ"/>
        </w:rPr>
        <w:t>ـــ</w:t>
      </w:r>
      <w:r w:rsidR="00CD1887">
        <w:rPr>
          <w:rFonts w:hint="cs"/>
          <w:sz w:val="28"/>
          <w:szCs w:val="28"/>
          <w:rtl/>
          <w:lang w:bidi="ar-DZ"/>
        </w:rPr>
        <w:t xml:space="preserve">رة ) </w:t>
      </w:r>
    </w:p>
    <w:p w:rsidR="002F2ADC" w:rsidRDefault="008612ED" w:rsidP="00CB3E7E">
      <w:pPr>
        <w:bidi/>
        <w:spacing w:line="72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458" style="position:absolute;left:0;text-align:left;margin-left:385.65pt;margin-top:13.65pt;width:96pt;height:34.5pt;z-index:251635712" coordorigin="8280,3255" coordsize="1920,690">
            <v:shape id="_x0000_s3453" type="#_x0000_t32" style="position:absolute;left:9690;top:3435;width:510;height:510;flip:x y" o:connectortype="straight" strokeweight="1.5pt">
              <v:stroke endarrow="classic"/>
              <o:lock v:ext="edit" aspectratio="t"/>
            </v:shape>
            <v:shape id="_x0000_s3454" type="#_x0000_t32" style="position:absolute;left:8280;top:3435;width:510;height:510;flip:y" o:connectortype="straight" strokeweight="1.5pt">
              <v:stroke endarrow="classic"/>
              <o:lock v:ext="edit" aspectratio="t"/>
            </v:shape>
            <v:shape id="_x0000_s3456" type="#_x0000_t88" style="position:absolute;left:8750;top:3085;width:170;height:510;rotation:90" strokeweight="1.5pt"/>
            <v:shape id="_x0000_s3457" type="#_x0000_t88" style="position:absolute;left:9560;top:3085;width:170;height:510;rotation:90" strokeweight="1.5pt"/>
          </v:group>
        </w:pict>
      </w:r>
      <w:r w:rsidR="00DC1BC0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="00DC1BC0">
        <w:rPr>
          <w:rFonts w:hint="cs"/>
          <w:sz w:val="28"/>
          <w:szCs w:val="28"/>
          <w:rtl/>
          <w:lang w:bidi="ar-DZ"/>
        </w:rPr>
        <w:t xml:space="preserve">بـحــيــث  </w:t>
      </w:r>
      <w:r w:rsidR="00DC1BC0">
        <w:rPr>
          <w:sz w:val="28"/>
          <w:szCs w:val="28"/>
          <w:lang w:bidi="ar-DZ"/>
        </w:rPr>
        <w:t>M</w:t>
      </w:r>
      <w:proofErr w:type="gramEnd"/>
      <w:r w:rsidR="00DC1BC0">
        <w:rPr>
          <w:sz w:val="28"/>
          <w:szCs w:val="28"/>
          <w:lang w:bidi="ar-DZ"/>
        </w:rPr>
        <w:t xml:space="preserve"> (</w:t>
      </w:r>
      <w:r w:rsidR="00CB3E7E">
        <w:rPr>
          <w:sz w:val="28"/>
          <w:szCs w:val="28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 xml:space="preserve"> O</w:t>
      </w:r>
      <w:r w:rsidR="00DC1BC0" w:rsidRPr="00DC1BC0">
        <w:rPr>
          <w:sz w:val="16"/>
          <w:szCs w:val="16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>H</w:t>
      </w:r>
      <w:r w:rsidR="00CB3E7E">
        <w:rPr>
          <w:sz w:val="28"/>
          <w:szCs w:val="28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 xml:space="preserve"> ;</w:t>
      </w:r>
      <w:r w:rsidR="00CB3E7E">
        <w:rPr>
          <w:sz w:val="28"/>
          <w:szCs w:val="28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 xml:space="preserve"> O</w:t>
      </w:r>
      <w:r w:rsidR="00DC1BC0" w:rsidRPr="00DC1BC0">
        <w:rPr>
          <w:sz w:val="16"/>
          <w:szCs w:val="16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 xml:space="preserve">A </w:t>
      </w:r>
      <w:r w:rsidR="00CB3E7E">
        <w:rPr>
          <w:sz w:val="28"/>
          <w:szCs w:val="28"/>
          <w:lang w:bidi="ar-DZ"/>
        </w:rPr>
        <w:t xml:space="preserve"> </w:t>
      </w:r>
      <w:r w:rsidR="00DC1BC0">
        <w:rPr>
          <w:sz w:val="28"/>
          <w:szCs w:val="28"/>
          <w:lang w:bidi="ar-DZ"/>
        </w:rPr>
        <w:t>)</w:t>
      </w:r>
      <w:r w:rsidR="00DC1BC0">
        <w:rPr>
          <w:rFonts w:hint="cs"/>
          <w:sz w:val="28"/>
          <w:szCs w:val="28"/>
          <w:rtl/>
          <w:lang w:bidi="ar-DZ"/>
        </w:rPr>
        <w:t xml:space="preserve"> .</w:t>
      </w:r>
    </w:p>
    <w:p w:rsidR="00CB3E7E" w:rsidRPr="000566AD" w:rsidRDefault="00CB3E7E" w:rsidP="00BC1B56">
      <w:pPr>
        <w:bidi/>
        <w:spacing w:line="48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0566AD">
        <w:rPr>
          <w:rFonts w:hint="cs"/>
          <w:color w:val="000000"/>
          <w:sz w:val="28"/>
          <w:szCs w:val="28"/>
          <w:rtl/>
        </w:rPr>
        <w:t>تـرتــيــب</w:t>
      </w:r>
      <w:r w:rsidRPr="000566AD">
        <w:rPr>
          <w:rFonts w:hint="cs"/>
          <w:sz w:val="28"/>
          <w:szCs w:val="28"/>
          <w:rtl/>
          <w:lang w:bidi="ar-DZ"/>
        </w:rPr>
        <w:t xml:space="preserve">  </w:t>
      </w:r>
      <w:r w:rsidRPr="000566AD">
        <w:rPr>
          <w:sz w:val="28"/>
          <w:szCs w:val="28"/>
          <w:lang w:bidi="ar-DZ"/>
        </w:rPr>
        <w:t>M</w:t>
      </w:r>
      <w:proofErr w:type="gramEnd"/>
      <w:r w:rsidRPr="000566AD">
        <w:rPr>
          <w:rFonts w:hint="cs"/>
          <w:sz w:val="28"/>
          <w:szCs w:val="28"/>
          <w:rtl/>
          <w:lang w:bidi="ar-DZ"/>
        </w:rPr>
        <w:t xml:space="preserve">          </w:t>
      </w:r>
      <w:r w:rsidR="00BB1790" w:rsidRPr="000566AD">
        <w:rPr>
          <w:rFonts w:hint="cs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    ف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صـلــة  </w:t>
      </w:r>
      <w:r w:rsidRPr="000566AD">
        <w:rPr>
          <w:sz w:val="28"/>
          <w:szCs w:val="28"/>
          <w:lang w:bidi="ar-DZ"/>
        </w:rPr>
        <w:t>M</w:t>
      </w:r>
    </w:p>
    <w:p w:rsidR="006E43AB" w:rsidRPr="000566AD" w:rsidRDefault="006E43AB" w:rsidP="007E5583">
      <w:pPr>
        <w:bidi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بـيــن  أ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8D18A7" w:rsidRPr="000566AD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="008D18A7" w:rsidRPr="000566AD">
        <w:rPr>
          <w:color w:val="000000"/>
          <w:position w:val="-6"/>
          <w:sz w:val="28"/>
          <w:szCs w:val="28"/>
          <w:lang w:bidi="ar-DZ"/>
        </w:rPr>
        <w:object w:dxaOrig="1560" w:dyaOrig="300">
          <v:shape id="_x0000_i1123" type="#_x0000_t75" style="width:78.45pt;height:15.05pt" o:ole="">
            <v:imagedata r:id="rId45" o:title=""/>
          </v:shape>
          <o:OLEObject Type="Embed" ProgID="Equation.DSMT4" ShapeID="_x0000_i1123" DrawAspect="Content" ObjectID="_1573734763" r:id="rId187"/>
        </w:object>
      </w:r>
      <w:r w:rsidR="008D18A7" w:rsidRPr="000566AD">
        <w:rPr>
          <w:rFonts w:hint="cs"/>
          <w:color w:val="000000"/>
          <w:sz w:val="28"/>
          <w:szCs w:val="28"/>
          <w:rtl/>
          <w:lang w:bidi="ar-DZ"/>
        </w:rPr>
        <w:t xml:space="preserve">     و    </w:t>
      </w:r>
      <w:r w:rsidR="008D18A7" w:rsidRPr="000566AD">
        <w:rPr>
          <w:color w:val="000000"/>
          <w:position w:val="-6"/>
          <w:sz w:val="28"/>
          <w:szCs w:val="28"/>
          <w:lang w:bidi="ar-DZ"/>
        </w:rPr>
        <w:object w:dxaOrig="1579" w:dyaOrig="300">
          <v:shape id="_x0000_i1124" type="#_x0000_t75" style="width:78.45pt;height:15.05pt" o:ole="">
            <v:imagedata r:id="rId47" o:title=""/>
          </v:shape>
          <o:OLEObject Type="Embed" ProgID="Equation.DSMT4" ShapeID="_x0000_i1124" DrawAspect="Content" ObjectID="_1573734764" r:id="rId188"/>
        </w:object>
      </w:r>
      <w:r w:rsidR="008D18A7" w:rsidRPr="000566A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E84F49" w:rsidRPr="000566AD" w:rsidRDefault="00E84F49" w:rsidP="007E5583">
      <w:pPr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فـي  الـمـثـلــث  </w:t>
      </w:r>
      <w:r w:rsidRPr="000566AD">
        <w:rPr>
          <w:color w:val="FF0000"/>
          <w:sz w:val="28"/>
          <w:szCs w:val="28"/>
          <w:lang w:bidi="ar-DZ"/>
        </w:rPr>
        <w:t>H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>O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>M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الـقــا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Pr="000566AD">
        <w:rPr>
          <w:color w:val="FF0000"/>
          <w:sz w:val="28"/>
          <w:szCs w:val="28"/>
          <w:lang w:bidi="ar-DZ"/>
        </w:rPr>
        <w:t>H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لـد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يْـنــا :   </w:t>
      </w:r>
      <w:r w:rsidRPr="000566AD">
        <w:rPr>
          <w:color w:val="FF0000"/>
          <w:position w:val="-28"/>
          <w:sz w:val="28"/>
          <w:szCs w:val="28"/>
          <w:lang w:bidi="ar-DZ"/>
        </w:rPr>
        <w:object w:dxaOrig="1860" w:dyaOrig="740">
          <v:shape id="_x0000_i1125" type="#_x0000_t75" style="width:93.5pt;height:36.55pt" o:ole="">
            <v:imagedata r:id="rId189" o:title=""/>
          </v:shape>
          <o:OLEObject Type="Embed" ProgID="Equation.DSMT4" ShapeID="_x0000_i1125" DrawAspect="Content" ObjectID="_1573734765" r:id="rId190"/>
        </w:objec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15E7B" w:rsidRPr="000566AD">
        <w:rPr>
          <w:rFonts w:hint="cs"/>
          <w:color w:val="FF0000"/>
          <w:sz w:val="28"/>
          <w:szCs w:val="28"/>
          <w:rtl/>
          <w:lang w:bidi="ar-DZ"/>
        </w:rPr>
        <w:t>و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0566AD">
        <w:rPr>
          <w:color w:val="FF0000"/>
          <w:position w:val="-28"/>
          <w:sz w:val="28"/>
          <w:szCs w:val="28"/>
          <w:lang w:bidi="ar-DZ"/>
        </w:rPr>
        <w:object w:dxaOrig="1900" w:dyaOrig="740">
          <v:shape id="_x0000_i1126" type="#_x0000_t75" style="width:94.55pt;height:36.55pt" o:ole="">
            <v:imagedata r:id="rId191" o:title=""/>
          </v:shape>
          <o:OLEObject Type="Embed" ProgID="Equation.DSMT4" ShapeID="_x0000_i1126" DrawAspect="Content" ObjectID="_1573734766" r:id="rId192"/>
        </w:objec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DC1BC0" w:rsidRPr="000566AD" w:rsidRDefault="00315E7B" w:rsidP="0087251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نـصـــف  قــطــر  الـد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>ا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>ئـــرة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 xml:space="preserve">  هــو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0566AD">
        <w:rPr>
          <w:color w:val="FF0000"/>
          <w:sz w:val="28"/>
          <w:szCs w:val="28"/>
          <w:lang w:bidi="ar-DZ"/>
        </w:rPr>
        <w:t>O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 xml:space="preserve">M </w:t>
      </w:r>
      <w:r w:rsidRPr="000566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566AD">
        <w:rPr>
          <w:color w:val="FF0000"/>
          <w:sz w:val="28"/>
          <w:szCs w:val="28"/>
          <w:lang w:bidi="ar-DZ"/>
        </w:rPr>
        <w:t xml:space="preserve"> 1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27247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 xml:space="preserve">و  </w:t>
      </w:r>
      <w:r w:rsidR="00DC1BC0" w:rsidRPr="000566AD">
        <w:rPr>
          <w:color w:val="FF0000"/>
          <w:sz w:val="28"/>
          <w:szCs w:val="28"/>
          <w:lang w:bidi="ar-DZ"/>
        </w:rPr>
        <w:t>H</w:t>
      </w:r>
      <w:r w:rsidR="00DC1BC0" w:rsidRPr="000566AD">
        <w:rPr>
          <w:color w:val="FF0000"/>
          <w:sz w:val="16"/>
          <w:szCs w:val="16"/>
          <w:lang w:bidi="ar-DZ"/>
        </w:rPr>
        <w:t xml:space="preserve"> </w:t>
      </w:r>
      <w:r w:rsidR="00DC1BC0" w:rsidRPr="000566AD">
        <w:rPr>
          <w:color w:val="FF0000"/>
          <w:sz w:val="28"/>
          <w:szCs w:val="28"/>
          <w:lang w:bidi="ar-DZ"/>
        </w:rPr>
        <w:t xml:space="preserve">M </w:t>
      </w:r>
      <w:r w:rsidR="00DC1BC0" w:rsidRPr="000566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C1BC0" w:rsidRPr="000566AD">
        <w:rPr>
          <w:color w:val="FF0000"/>
          <w:sz w:val="28"/>
          <w:szCs w:val="28"/>
          <w:lang w:bidi="ar-DZ"/>
        </w:rPr>
        <w:t xml:space="preserve"> O</w:t>
      </w:r>
      <w:r w:rsidR="00DC1BC0" w:rsidRPr="000566AD">
        <w:rPr>
          <w:color w:val="FF0000"/>
          <w:sz w:val="16"/>
          <w:szCs w:val="16"/>
          <w:lang w:bidi="ar-DZ"/>
        </w:rPr>
        <w:t xml:space="preserve"> </w:t>
      </w:r>
      <w:r w:rsidR="00DC1BC0" w:rsidRPr="000566AD">
        <w:rPr>
          <w:color w:val="FF0000"/>
          <w:sz w:val="28"/>
          <w:szCs w:val="28"/>
          <w:lang w:bidi="ar-DZ"/>
        </w:rPr>
        <w:t>A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 xml:space="preserve">  لأ</w:t>
      </w:r>
      <w:r w:rsidR="00DC1BC0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>ن  الـربــا</w:t>
      </w:r>
      <w:r w:rsidR="00DC1BC0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 xml:space="preserve">عـي  </w:t>
      </w:r>
      <w:r w:rsidR="00DC1BC0" w:rsidRPr="000566AD">
        <w:rPr>
          <w:color w:val="FF0000"/>
          <w:sz w:val="28"/>
          <w:szCs w:val="28"/>
          <w:lang w:bidi="ar-DZ"/>
        </w:rPr>
        <w:t>H</w:t>
      </w:r>
      <w:r w:rsidR="00DC1BC0" w:rsidRPr="000566AD">
        <w:rPr>
          <w:color w:val="FF0000"/>
          <w:sz w:val="16"/>
          <w:szCs w:val="16"/>
          <w:lang w:bidi="ar-DZ"/>
        </w:rPr>
        <w:t xml:space="preserve"> </w:t>
      </w:r>
      <w:r w:rsidR="00DC1BC0" w:rsidRPr="000566AD">
        <w:rPr>
          <w:color w:val="FF0000"/>
          <w:sz w:val="28"/>
          <w:szCs w:val="28"/>
          <w:lang w:bidi="ar-DZ"/>
        </w:rPr>
        <w:t>M</w:t>
      </w:r>
      <w:r w:rsidR="00DC1BC0" w:rsidRPr="000566AD">
        <w:rPr>
          <w:color w:val="FF0000"/>
          <w:sz w:val="16"/>
          <w:szCs w:val="16"/>
          <w:lang w:bidi="ar-DZ"/>
        </w:rPr>
        <w:t xml:space="preserve"> </w:t>
      </w:r>
      <w:r w:rsidR="00DC1BC0" w:rsidRPr="000566AD">
        <w:rPr>
          <w:color w:val="FF0000"/>
          <w:sz w:val="28"/>
          <w:szCs w:val="28"/>
          <w:lang w:bidi="ar-DZ"/>
        </w:rPr>
        <w:t>A</w:t>
      </w:r>
      <w:r w:rsidR="00DC1BC0" w:rsidRPr="000566AD">
        <w:rPr>
          <w:color w:val="FF0000"/>
          <w:sz w:val="16"/>
          <w:szCs w:val="16"/>
          <w:lang w:bidi="ar-DZ"/>
        </w:rPr>
        <w:t xml:space="preserve"> </w:t>
      </w:r>
      <w:r w:rsidR="00DC1BC0" w:rsidRPr="000566AD">
        <w:rPr>
          <w:color w:val="FF0000"/>
          <w:sz w:val="28"/>
          <w:szCs w:val="28"/>
          <w:lang w:bidi="ar-DZ"/>
        </w:rPr>
        <w:t>O</w:t>
      </w:r>
      <w:r w:rsidR="00DC1BC0" w:rsidRPr="000566AD">
        <w:rPr>
          <w:rFonts w:hint="cs"/>
          <w:color w:val="FF0000"/>
          <w:sz w:val="28"/>
          <w:szCs w:val="28"/>
          <w:rtl/>
          <w:lang w:bidi="ar-DZ"/>
        </w:rPr>
        <w:t xml:space="preserve">  مـســتــطـيــل</w:t>
      </w:r>
    </w:p>
    <w:p w:rsidR="00315E7B" w:rsidRPr="000566AD" w:rsidRDefault="00DC1BC0" w:rsidP="0087251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15E7B" w:rsidRPr="000566AD">
        <w:rPr>
          <w:rFonts w:hint="cs"/>
          <w:color w:val="FF0000"/>
          <w:sz w:val="28"/>
          <w:szCs w:val="28"/>
          <w:rtl/>
          <w:lang w:bidi="ar-DZ"/>
        </w:rPr>
        <w:t>إ</w:t>
      </w:r>
      <w:r w:rsidR="00315E7B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15E7B" w:rsidRPr="000566AD">
        <w:rPr>
          <w:rFonts w:hint="cs"/>
          <w:color w:val="FF0000"/>
          <w:sz w:val="28"/>
          <w:szCs w:val="28"/>
          <w:rtl/>
          <w:lang w:bidi="ar-DZ"/>
        </w:rPr>
        <w:t>ذ</w:t>
      </w:r>
      <w:r w:rsidR="00315E7B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315E7B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15E7B" w:rsidRPr="000566AD">
        <w:rPr>
          <w:color w:val="FF0000"/>
          <w:position w:val="-6"/>
          <w:sz w:val="28"/>
          <w:szCs w:val="28"/>
          <w:lang w:bidi="ar-DZ"/>
        </w:rPr>
        <w:object w:dxaOrig="1560" w:dyaOrig="300">
          <v:shape id="_x0000_i1127" type="#_x0000_t75" style="width:78.45pt;height:15.05pt" o:ole="">
            <v:imagedata r:id="rId193" o:title=""/>
          </v:shape>
          <o:OLEObject Type="Embed" ProgID="Equation.DSMT4" ShapeID="_x0000_i1127" DrawAspect="Content" ObjectID="_1573734767" r:id="rId194"/>
        </w:object>
      </w:r>
      <w:r w:rsidR="00315E7B"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و    </w:t>
      </w:r>
      <w:r w:rsidR="00315E7B" w:rsidRPr="000566AD">
        <w:rPr>
          <w:color w:val="FF0000"/>
          <w:position w:val="-6"/>
          <w:sz w:val="28"/>
          <w:szCs w:val="28"/>
          <w:lang w:bidi="ar-DZ"/>
        </w:rPr>
        <w:object w:dxaOrig="1579" w:dyaOrig="300">
          <v:shape id="_x0000_i1128" type="#_x0000_t75" style="width:78.45pt;height:15.05pt" o:ole="">
            <v:imagedata r:id="rId195" o:title=""/>
          </v:shape>
          <o:OLEObject Type="Embed" ProgID="Equation.DSMT4" ShapeID="_x0000_i1128" DrawAspect="Content" ObjectID="_1573734768" r:id="rId196"/>
        </w:object>
      </w:r>
    </w:p>
    <w:p w:rsidR="002F2ADC" w:rsidRPr="000566AD" w:rsidRDefault="00A66F5C" w:rsidP="007E5583">
      <w:pPr>
        <w:bidi/>
        <w:spacing w:line="276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نـشـى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ء  </w:t>
      </w:r>
      <w:r w:rsidR="0051461E" w:rsidRPr="000566AD">
        <w:rPr>
          <w:rFonts w:hint="cs"/>
          <w:sz w:val="28"/>
          <w:szCs w:val="28"/>
          <w:rtl/>
          <w:lang w:bidi="ar-DZ"/>
        </w:rPr>
        <w:t>الـ</w:t>
      </w:r>
      <w:r w:rsidRPr="000566AD">
        <w:rPr>
          <w:rFonts w:hint="cs"/>
          <w:sz w:val="28"/>
          <w:szCs w:val="28"/>
          <w:rtl/>
          <w:lang w:bidi="ar-DZ"/>
        </w:rPr>
        <w:t>مـم</w:t>
      </w:r>
      <w:r w:rsidR="0051461E" w:rsidRPr="000566AD">
        <w:rPr>
          <w:rFonts w:hint="cs"/>
          <w:sz w:val="28"/>
          <w:szCs w:val="28"/>
          <w:rtl/>
          <w:lang w:bidi="ar-DZ"/>
        </w:rPr>
        <w:t>ـ</w:t>
      </w:r>
      <w:r w:rsidRPr="000566AD">
        <w:rPr>
          <w:rFonts w:hint="cs"/>
          <w:sz w:val="28"/>
          <w:szCs w:val="28"/>
          <w:rtl/>
          <w:lang w:bidi="ar-DZ"/>
        </w:rPr>
        <w:t>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س  لـلـد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ئــرة  فـي  الـنـقـطـة  </w:t>
      </w:r>
      <w:r w:rsidRPr="000566AD">
        <w:rPr>
          <w:sz w:val="28"/>
          <w:szCs w:val="28"/>
          <w:lang w:bidi="ar-DZ"/>
        </w:rPr>
        <w:t>I</w:t>
      </w:r>
      <w:r w:rsidRPr="000566AD">
        <w:rPr>
          <w:rFonts w:hint="cs"/>
          <w:sz w:val="28"/>
          <w:szCs w:val="28"/>
          <w:rtl/>
          <w:lang w:bidi="ar-DZ"/>
        </w:rPr>
        <w:t xml:space="preserve">  و ســـم  </w:t>
      </w:r>
      <w:r w:rsidRPr="000566AD">
        <w:rPr>
          <w:sz w:val="28"/>
          <w:szCs w:val="28"/>
          <w:lang w:bidi="ar-DZ"/>
        </w:rPr>
        <w:t>E</w:t>
      </w:r>
      <w:r w:rsidRPr="000566AD">
        <w:rPr>
          <w:rFonts w:hint="cs"/>
          <w:sz w:val="28"/>
          <w:szCs w:val="28"/>
          <w:rtl/>
          <w:lang w:bidi="ar-DZ"/>
        </w:rPr>
        <w:t xml:space="preserve">  نـقـطـة  تـقـ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طـعــه  مـع  الـمـســتــق</w:t>
      </w:r>
      <w:r w:rsidR="0051461E" w:rsidRPr="000566AD">
        <w:rPr>
          <w:rFonts w:hint="cs"/>
          <w:sz w:val="28"/>
          <w:szCs w:val="28"/>
          <w:rtl/>
          <w:lang w:bidi="ar-DZ"/>
        </w:rPr>
        <w:t>ـ</w:t>
      </w:r>
      <w:r w:rsidRPr="000566AD">
        <w:rPr>
          <w:rFonts w:hint="cs"/>
          <w:sz w:val="28"/>
          <w:szCs w:val="28"/>
          <w:rtl/>
          <w:lang w:bidi="ar-DZ"/>
        </w:rPr>
        <w:t xml:space="preserve">ـيــم  </w:t>
      </w:r>
      <w:r w:rsidRPr="000566AD">
        <w:rPr>
          <w:sz w:val="28"/>
          <w:szCs w:val="28"/>
          <w:lang w:bidi="ar-DZ"/>
        </w:rPr>
        <w:t>( O</w:t>
      </w:r>
      <w:r w:rsidRPr="000566AD">
        <w:rPr>
          <w:sz w:val="16"/>
          <w:szCs w:val="16"/>
          <w:lang w:bidi="ar-DZ"/>
        </w:rPr>
        <w:t xml:space="preserve"> </w:t>
      </w:r>
      <w:r w:rsidRPr="000566AD">
        <w:rPr>
          <w:sz w:val="28"/>
          <w:szCs w:val="28"/>
          <w:lang w:bidi="ar-DZ"/>
        </w:rPr>
        <w:t>M )</w: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2F2ADC" w:rsidRPr="000566AD" w:rsidRDefault="008612ED" w:rsidP="003F4E4F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705" style="position:absolute;left:0;text-align:left;margin-left:34.05pt;margin-top:9.1pt;width:232.3pt;height:203.55pt;z-index:251666432" coordorigin="1248,6722" coordsize="4646,4071">
            <v:shape id="_x0000_s3370" type="#_x0000_t202" style="position:absolute;left:1788;top:7567;width:567;height:454" o:regroupid="3" filled="f" stroked="f">
              <v:textbox style="mso-next-textbox:#_x0000_s3370" inset="0,1mm,0,0">
                <w:txbxContent>
                  <w:p w:rsidR="00297635" w:rsidRPr="00E07E2B" w:rsidRDefault="002D4A61" w:rsidP="0029763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3371" type="#_x0000_t202" style="position:absolute;left:3240;top:8103;width:567;height:454" o:regroupid="3" filled="f" stroked="f">
              <v:textbox style="mso-next-textbox:#_x0000_s3371" inset="0,1mm,0,0">
                <w:txbxContent>
                  <w:p w:rsidR="00297635" w:rsidRPr="00E07E2B" w:rsidRDefault="00297635" w:rsidP="0029763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372" type="#_x0000_t202" style="position:absolute;left:4068;top:10177;width:567;height:454" o:regroupid="3" filled="f" stroked="f">
              <v:textbox style="mso-next-textbox:#_x0000_s3372" inset="0,1mm,0,0">
                <w:txbxContent>
                  <w:p w:rsidR="00297635" w:rsidRPr="00E07E2B" w:rsidRDefault="002D4A61" w:rsidP="0029763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3373" type="#_x0000_t202" style="position:absolute;left:1443;top:8392;width:567;height:454" o:regroupid="3" filled="f" stroked="f">
              <v:textbox style="mso-next-textbox:#_x0000_s3373" inset="0,1mm,0,0">
                <w:txbxContent>
                  <w:p w:rsidR="00297635" w:rsidRPr="00E07E2B" w:rsidRDefault="00297635" w:rsidP="0029763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374" type="#_x0000_t202" style="position:absolute;left:1443;top:10087;width:567;height:454" o:regroupid="3" filled="f" stroked="f">
              <v:textbox style="mso-next-textbox:#_x0000_s3374" inset="0,1mm,0,0">
                <w:txbxContent>
                  <w:p w:rsidR="00297635" w:rsidRPr="00E07E2B" w:rsidRDefault="00297635" w:rsidP="00297635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3375" type="#_x0000_t202" style="position:absolute;left:3768;top:7608;width:567;height:454" o:regroupid="3" filled="f" stroked="f">
              <v:textbox style="mso-next-textbox:#_x0000_s3375" inset="0,1mm,0,0">
                <w:txbxContent>
                  <w:p w:rsidR="002D4A61" w:rsidRPr="00AB726A" w:rsidRDefault="002D4A61" w:rsidP="002D4A6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AB726A"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376" type="#_x0000_t202" style="position:absolute;left:3228;top:10177;width:567;height:454" o:regroupid="3" filled="f" stroked="f">
              <v:textbox style="mso-next-textbox:#_x0000_s3376" inset="0,1mm,0,0">
                <w:txbxContent>
                  <w:p w:rsidR="002D4A61" w:rsidRPr="00E07E2B" w:rsidRDefault="002D4A61" w:rsidP="002D4A6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377" type="#_x0000_t202" style="position:absolute;left:2328;top:9697;width:680;height:454" o:regroupid="3" filled="f" stroked="f">
              <v:textbox style="mso-next-textbox:#_x0000_s3377" inset="0,1mm,0,0">
                <w:txbxContent>
                  <w:p w:rsidR="002D4A61" w:rsidRPr="00D72D81" w:rsidRDefault="00D72D81" w:rsidP="00D72D81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 w:rsidRPr="00D72D81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381" style="position:absolute;left:1935;top:7921;width:2268;height:2268" coordsize="1155,3930" o:regroupid="3" path="m,l,3930r1155,e" filled="f" strokeweight="1.5pt">
              <v:stroke startarrow="classic" endarrow="classic"/>
              <v:path arrowok="t"/>
              <o:lock v:ext="edit" aspectratio="t"/>
            </v:shape>
            <v:shape id="_x0000_s3386" type="#_x0000_t32" style="position:absolute;left:4170;top:10183;width:567;height:0;flip:x" o:connectortype="straight" o:regroupid="3" strokeweight="1.5pt">
              <v:stroke startarrow="classic"/>
            </v:shape>
            <v:shape id="_x0000_s3387" style="position:absolute;left:3360;top:10007;width:170;height:170;rotation:90" coordsize="1155,3930" o:regroupid="3" path="m,l,3930r1155,e" filled="f" strokeweight="1.5pt">
              <v:path arrowok="t"/>
              <o:lock v:ext="edit" aspectratio="t"/>
            </v:shape>
            <v:shape id="_x0000_s3389" type="#_x0000_t19" style="position:absolute;left:2120;top:9981;width:170;height:170;rotation:20" o:regroupid="3" strokeweight="1.5pt">
              <o:lock v:ext="edit" aspectratio="t"/>
            </v:shape>
            <v:shape id="_x0000_s3391" style="position:absolute;left:4200;top:10007;width:170;height:170;rotation:180" coordsize="1155,3930" o:regroupid="3" path="m,l,3930r1155,e" filled="f" strokeweight="1.5pt">
              <v:path arrowok="t"/>
              <o:lock v:ext="edit" aspectratio="t"/>
            </v:shape>
            <v:shape id="_x0000_s3392" type="#_x0000_t32" style="position:absolute;left:4213;top:7391;width:0;height:3402;rotation:180" o:connectortype="straight" o:regroupid="3" strokeweight="1.5pt"/>
            <v:shape id="_x0000_s3393" type="#_x0000_t202" style="position:absolute;left:4533;top:9772;width:1361;height:794" o:regroupid="3" filled="f" stroked="f">
              <v:textbox style="mso-next-textbox:#_x0000_s3393" inset="0,1mm,0,0">
                <w:txbxContent>
                  <w:p w:rsidR="00362B74" w:rsidRDefault="00362B74" w:rsidP="00362B74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</w:t>
                    </w:r>
                    <w:r w:rsidR="000A070A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ـ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حـــــــور</w:t>
                    </w:r>
                    <w:proofErr w:type="gramEnd"/>
                  </w:p>
                  <w:p w:rsidR="00362B74" w:rsidRPr="00E07E2B" w:rsidRDefault="00362B74" w:rsidP="00362B74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فـو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صــل</w:t>
                    </w:r>
                  </w:p>
                </w:txbxContent>
              </v:textbox>
            </v:shape>
            <v:shape id="_x0000_s3394" type="#_x0000_t202" style="position:absolute;left:1248;top:6722;width:1361;height:794" o:regroupid="3" filled="f" stroked="f">
              <v:textbox style="mso-next-textbox:#_x0000_s3394" inset="0,1mm,0,0">
                <w:txbxContent>
                  <w:p w:rsidR="00362B74" w:rsidRDefault="00362B74" w:rsidP="00362B74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</w:rPr>
                    </w:pPr>
                    <w:proofErr w:type="gramStart"/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مـ</w:t>
                    </w:r>
                    <w:r w:rsidR="000A070A"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ـ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حـــــــور</w:t>
                    </w:r>
                    <w:proofErr w:type="gramEnd"/>
                  </w:p>
                  <w:p w:rsidR="00362B74" w:rsidRPr="00E07E2B" w:rsidRDefault="00362B74" w:rsidP="00362B74">
                    <w:pPr>
                      <w:bidi/>
                      <w:jc w:val="center"/>
                      <w:rPr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الـتـرا</w:t>
                    </w:r>
                    <w:r w:rsidRPr="00362B74">
                      <w:rPr>
                        <w:rFonts w:hint="cs"/>
                        <w:color w:val="000000"/>
                        <w:sz w:val="16"/>
                        <w:szCs w:val="16"/>
                        <w:rtl/>
                      </w:rPr>
                      <w:t xml:space="preserve"> </w:t>
                    </w:r>
                    <w:r>
                      <w:rPr>
                        <w:rFonts w:hint="cs"/>
                        <w:color w:val="000000"/>
                        <w:sz w:val="28"/>
                        <w:szCs w:val="28"/>
                        <w:rtl/>
                      </w:rPr>
                      <w:t>تـيــب</w:t>
                    </w:r>
                  </w:p>
                </w:txbxContent>
              </v:textbox>
            </v:shape>
            <v:shape id="_x0000_s3395" type="#_x0000_t32" style="position:absolute;left:1935;top:7366;width:0;height:567" o:connectortype="straight" o:regroupid="3" strokeweight="1.5pt">
              <v:stroke startarrow="classic"/>
            </v:shape>
            <v:shape id="_x0000_s3430" type="#_x0000_t32" style="position:absolute;left:1940;top:7567;width:2608;height:2608;flip:x" o:connectortype="straight" o:regroupid="3" strokeweight="1.5pt">
              <o:lock v:ext="edit" aspectratio="t"/>
            </v:shape>
            <v:shape id="_x0000_s3431" type="#_x0000_t202" style="position:absolute;left:3498;top:9277;width:454;height:454" o:regroupid="3" filled="f" stroked="f">
              <v:textbox style="mso-next-textbox:#_x0000_s3431" inset="0,1mm,0,0">
                <w:txbxContent>
                  <w:p w:rsidR="00D72D81" w:rsidRPr="006155D3" w:rsidRDefault="00D72D81" w:rsidP="006155D3">
                    <w:pPr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bidi="ar-DZ"/>
                      </w:rPr>
                      <w:t xml:space="preserve">  </w:t>
                    </w:r>
                    <w:r w:rsidR="006155D3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</w:p>
                </w:txbxContent>
              </v:textbox>
            </v:shape>
            <v:shape id="_x0000_s3432" type="#_x0000_t19" style="position:absolute;left:1658;top:7925;width:2532;height:2867" coordsize="24111,27308" o:regroupid="3" adj="-6335799,1004209,2511" path="wr-19089,,24111,43200,,146,23343,27308nfewr-19089,,24111,43200,,146,23343,27308l2511,21600nsxe" strokeweight="1.5pt">
              <v:path o:connectlocs="0,146;23343,27308;2511,21600"/>
              <o:lock v:ext="edit" aspectratio="t"/>
            </v:shape>
            <v:shape id="_x0000_s3434" type="#_x0000_t19" style="position:absolute;left:2140;top:9934;width:227;height:227;rotation:20" o:regroupid="3" strokeweight="1.5pt">
              <o:lock v:ext="edit" aspectratio="t"/>
            </v:shape>
            <v:shape id="_x0000_s3437" style="position:absolute;left:1925;top:8601;width:170;height:170;rotation:270" coordsize="1155,3930" o:regroupid="3" path="m,l,3930r1155,e" filled="f" strokeweight="1.5pt">
              <v:path arrowok="t"/>
              <o:lock v:ext="edit" aspectratio="t"/>
            </v:shape>
            <v:shape id="_x0000_s3702" type="#_x0000_t32" style="position:absolute;left:3534;top:8597;width:0;height:1587" o:connectortype="straight" strokeweight="1.5pt"/>
            <v:shape id="_x0000_s3703" type="#_x0000_t32" style="position:absolute;left:2033;top:8594;width:113;height:0" o:connectortype="straight" strokeweight="1.5pt"/>
            <v:shape id="_x0000_s3704" type="#_x0000_t32" style="position:absolute;left:1925;top:8594;width:1587;height:0" o:connectortype="straight" strokeweight="1.5pt">
              <v:stroke dashstyle="dash"/>
            </v:shape>
          </v:group>
        </w:pict>
      </w:r>
      <w:r w:rsidR="0051461E"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1461E" w:rsidRPr="000566AD">
        <w:rPr>
          <w:color w:val="000000"/>
          <w:sz w:val="28"/>
          <w:szCs w:val="28"/>
          <w:lang w:bidi="ar-DZ"/>
        </w:rPr>
        <w:sym w:font="Wingdings 3" w:char="F085"/>
      </w:r>
      <w:r w:rsidR="0051461E"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1461E" w:rsidRPr="000566AD">
        <w:rPr>
          <w:rFonts w:hint="cs"/>
          <w:sz w:val="28"/>
          <w:szCs w:val="28"/>
          <w:rtl/>
          <w:lang w:bidi="ar-DZ"/>
        </w:rPr>
        <w:t>بـيــن  أ</w:t>
      </w:r>
      <w:r w:rsidR="0051461E" w:rsidRPr="000566AD">
        <w:rPr>
          <w:rFonts w:hint="cs"/>
          <w:sz w:val="16"/>
          <w:szCs w:val="16"/>
          <w:rtl/>
          <w:lang w:bidi="ar-DZ"/>
        </w:rPr>
        <w:t xml:space="preserve"> </w:t>
      </w:r>
      <w:r w:rsidR="0051461E" w:rsidRPr="000566AD">
        <w:rPr>
          <w:rFonts w:hint="cs"/>
          <w:sz w:val="28"/>
          <w:szCs w:val="28"/>
          <w:rtl/>
          <w:lang w:bidi="ar-DZ"/>
        </w:rPr>
        <w:t xml:space="preserve">ن :     </w:t>
      </w:r>
      <w:r w:rsidR="0051461E" w:rsidRPr="000566AD">
        <w:rPr>
          <w:i/>
          <w:iCs/>
          <w:sz w:val="28"/>
          <w:szCs w:val="28"/>
          <w:lang w:bidi="ar-DZ"/>
        </w:rPr>
        <w:t>t</w:t>
      </w:r>
      <w:r w:rsidR="0051461E" w:rsidRPr="000566AD">
        <w:rPr>
          <w:sz w:val="16"/>
          <w:szCs w:val="16"/>
          <w:lang w:bidi="ar-DZ"/>
        </w:rPr>
        <w:t xml:space="preserve"> </w:t>
      </w:r>
      <w:r w:rsidR="0051461E" w:rsidRPr="000566AD">
        <w:rPr>
          <w:i/>
          <w:iCs/>
          <w:sz w:val="28"/>
          <w:szCs w:val="28"/>
          <w:lang w:bidi="ar-DZ"/>
        </w:rPr>
        <w:t>a</w:t>
      </w:r>
      <w:r w:rsidR="0051461E" w:rsidRPr="000566AD">
        <w:rPr>
          <w:sz w:val="16"/>
          <w:szCs w:val="16"/>
          <w:lang w:bidi="ar-DZ"/>
        </w:rPr>
        <w:t xml:space="preserve"> </w:t>
      </w:r>
      <w:r w:rsidR="0051461E" w:rsidRPr="000566AD">
        <w:rPr>
          <w:i/>
          <w:iCs/>
          <w:sz w:val="28"/>
          <w:szCs w:val="28"/>
          <w:lang w:bidi="ar-DZ"/>
        </w:rPr>
        <w:t>n</w:t>
      </w:r>
      <w:r w:rsidR="0051461E" w:rsidRPr="000566AD">
        <w:rPr>
          <w:sz w:val="28"/>
          <w:szCs w:val="28"/>
          <w:lang w:bidi="ar-DZ"/>
        </w:rPr>
        <w:t xml:space="preserve"> </w:t>
      </w:r>
      <w:r w:rsidR="0051461E" w:rsidRPr="000566AD">
        <w:rPr>
          <w:i/>
          <w:iCs/>
          <w:sz w:val="28"/>
          <w:szCs w:val="28"/>
          <w:lang w:bidi="ar-DZ"/>
        </w:rPr>
        <w:t>α</w:t>
      </w:r>
      <w:r w:rsidR="0051461E" w:rsidRPr="000566AD">
        <w:rPr>
          <w:sz w:val="28"/>
          <w:szCs w:val="28"/>
          <w:lang w:bidi="ar-DZ"/>
        </w:rPr>
        <w:t xml:space="preserve"> </w:t>
      </w:r>
      <w:r w:rsidR="0051461E" w:rsidRPr="000566AD">
        <w:rPr>
          <w:rFonts w:ascii="Arial" w:hAnsi="Arial" w:cs="Arial"/>
          <w:sz w:val="28"/>
          <w:szCs w:val="28"/>
          <w:lang w:bidi="ar-DZ"/>
        </w:rPr>
        <w:t>=</w:t>
      </w:r>
      <w:r w:rsidR="0051461E" w:rsidRPr="000566AD">
        <w:rPr>
          <w:sz w:val="28"/>
          <w:szCs w:val="28"/>
          <w:lang w:bidi="ar-DZ"/>
        </w:rPr>
        <w:t xml:space="preserve"> I</w:t>
      </w:r>
      <w:r w:rsidR="0051461E" w:rsidRPr="000566AD">
        <w:rPr>
          <w:sz w:val="16"/>
          <w:szCs w:val="16"/>
          <w:lang w:bidi="ar-DZ"/>
        </w:rPr>
        <w:t xml:space="preserve"> </w:t>
      </w:r>
      <w:r w:rsidR="0051461E" w:rsidRPr="000566AD">
        <w:rPr>
          <w:sz w:val="28"/>
          <w:szCs w:val="28"/>
          <w:lang w:bidi="ar-DZ"/>
        </w:rPr>
        <w:t>E</w:t>
      </w:r>
      <w:r w:rsidR="0051461E"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2F2ADC" w:rsidRPr="000566AD" w:rsidRDefault="00F329D6" w:rsidP="00156958">
      <w:pPr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فـي  الـمـثـلــث  </w:t>
      </w:r>
      <w:r w:rsidR="0096706A" w:rsidRPr="000566AD">
        <w:rPr>
          <w:color w:val="FF0000"/>
          <w:sz w:val="28"/>
          <w:szCs w:val="28"/>
          <w:lang w:bidi="ar-DZ"/>
        </w:rPr>
        <w:t>O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="0096706A" w:rsidRPr="000566AD">
        <w:rPr>
          <w:color w:val="FF0000"/>
          <w:sz w:val="28"/>
          <w:szCs w:val="28"/>
          <w:lang w:bidi="ar-DZ"/>
        </w:rPr>
        <w:t>I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="0096706A" w:rsidRPr="000566AD">
        <w:rPr>
          <w:color w:val="FF0000"/>
          <w:sz w:val="28"/>
          <w:szCs w:val="28"/>
          <w:lang w:bidi="ar-DZ"/>
        </w:rPr>
        <w:t>E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الـقــا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156958" w:rsidRPr="000566AD">
        <w:rPr>
          <w:color w:val="FF0000"/>
          <w:sz w:val="28"/>
          <w:szCs w:val="28"/>
          <w:lang w:bidi="ar-DZ"/>
        </w:rPr>
        <w:t>I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لـد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يْـنــا :  </w:t>
      </w:r>
      <w:r w:rsidRPr="000566AD">
        <w:rPr>
          <w:color w:val="FF0000"/>
          <w:position w:val="-28"/>
          <w:sz w:val="28"/>
          <w:szCs w:val="28"/>
          <w:lang w:bidi="ar-DZ"/>
        </w:rPr>
        <w:object w:dxaOrig="1700" w:dyaOrig="740">
          <v:shape id="_x0000_i1129" type="#_x0000_t75" style="width:84.9pt;height:36.55pt" o:ole="">
            <v:imagedata r:id="rId197" o:title=""/>
          </v:shape>
          <o:OLEObject Type="Embed" ProgID="Equation.DSMT4" ShapeID="_x0000_i1129" DrawAspect="Content" ObjectID="_1573734769" r:id="rId198"/>
        </w:object>
      </w:r>
    </w:p>
    <w:p w:rsidR="002F2ADC" w:rsidRPr="000566AD" w:rsidRDefault="00F329D6" w:rsidP="003F4E4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لــكــن   </w:t>
      </w:r>
      <w:r w:rsidRPr="000566AD">
        <w:rPr>
          <w:color w:val="FF0000"/>
          <w:sz w:val="28"/>
          <w:szCs w:val="28"/>
          <w:lang w:bidi="ar-DZ"/>
        </w:rPr>
        <w:t>O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 xml:space="preserve">I </w:t>
      </w:r>
      <w:r w:rsidRPr="000566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0566AD">
        <w:rPr>
          <w:color w:val="FF0000"/>
          <w:sz w:val="28"/>
          <w:szCs w:val="28"/>
          <w:lang w:bidi="ar-DZ"/>
        </w:rPr>
        <w:t xml:space="preserve"> 1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؛  إ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>ذ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0566AD">
        <w:rPr>
          <w:color w:val="FF0000"/>
          <w:position w:val="-6"/>
          <w:sz w:val="28"/>
          <w:szCs w:val="28"/>
          <w:lang w:bidi="ar-DZ"/>
        </w:rPr>
        <w:object w:dxaOrig="1420" w:dyaOrig="300">
          <v:shape id="_x0000_i1130" type="#_x0000_t75" style="width:70.95pt;height:15.05pt" o:ole="">
            <v:imagedata r:id="rId199" o:title=""/>
          </v:shape>
          <o:OLEObject Type="Embed" ProgID="Equation.DSMT4" ShapeID="_x0000_i1130" DrawAspect="Content" ObjectID="_1573734770" r:id="rId200"/>
        </w:object>
      </w:r>
    </w:p>
    <w:p w:rsidR="001000C8" w:rsidRPr="000566AD" w:rsidRDefault="004B534C" w:rsidP="003F4E4F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2 ) </w:t>
      </w:r>
      <w:r w:rsidR="00F272CB" w:rsidRPr="000566AD">
        <w:rPr>
          <w:rFonts w:hint="cs"/>
          <w:sz w:val="28"/>
          <w:szCs w:val="28"/>
          <w:rtl/>
          <w:lang w:bidi="ar-DZ"/>
        </w:rPr>
        <w:t xml:space="preserve">نــضــع  </w:t>
      </w:r>
      <w:r w:rsidR="00F272CB" w:rsidRPr="000566AD">
        <w:rPr>
          <w:i/>
          <w:iCs/>
          <w:sz w:val="28"/>
          <w:szCs w:val="28"/>
          <w:lang w:bidi="ar-DZ"/>
        </w:rPr>
        <w:t>α</w:t>
      </w:r>
      <w:r w:rsidR="00F272CB" w:rsidRPr="000566AD">
        <w:rPr>
          <w:sz w:val="28"/>
          <w:szCs w:val="28"/>
          <w:lang w:bidi="ar-DZ"/>
        </w:rPr>
        <w:t xml:space="preserve"> </w:t>
      </w:r>
      <w:r w:rsidR="00F272CB" w:rsidRPr="000566AD">
        <w:rPr>
          <w:rFonts w:ascii="Arial" w:hAnsi="Arial" w:cs="Arial"/>
          <w:sz w:val="28"/>
          <w:szCs w:val="28"/>
          <w:lang w:bidi="ar-DZ"/>
        </w:rPr>
        <w:t>=</w:t>
      </w:r>
      <w:r w:rsidR="00F272CB" w:rsidRPr="000566AD">
        <w:rPr>
          <w:sz w:val="28"/>
          <w:szCs w:val="28"/>
          <w:lang w:bidi="ar-DZ"/>
        </w:rPr>
        <w:t xml:space="preserve"> </w:t>
      </w:r>
      <w:r w:rsidR="00F272CB" w:rsidRPr="000566AD">
        <w:rPr>
          <w:color w:val="000000"/>
          <w:sz w:val="28"/>
          <w:szCs w:val="28"/>
          <w:lang w:bidi="ar-DZ"/>
        </w:rPr>
        <w:t>4</w:t>
      </w:r>
      <w:r w:rsidR="00F272CB" w:rsidRPr="000566AD">
        <w:rPr>
          <w:color w:val="000000"/>
          <w:sz w:val="16"/>
          <w:szCs w:val="16"/>
          <w:lang w:bidi="ar-DZ"/>
        </w:rPr>
        <w:t xml:space="preserve"> </w:t>
      </w:r>
      <w:r w:rsidR="00F272CB" w:rsidRPr="000566AD">
        <w:rPr>
          <w:color w:val="000000"/>
          <w:sz w:val="28"/>
          <w:szCs w:val="28"/>
          <w:lang w:bidi="ar-DZ"/>
        </w:rPr>
        <w:t>5</w:t>
      </w:r>
      <w:r w:rsidR="00F272CB"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="001000C8"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2F2ADC" w:rsidRDefault="001000C8" w:rsidP="003F4E4F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="004B534C"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وج</w:t>
      </w:r>
      <w:r w:rsidR="004B534C" w:rsidRPr="000566AD">
        <w:rPr>
          <w:rFonts w:hint="cs"/>
          <w:sz w:val="28"/>
          <w:szCs w:val="28"/>
          <w:rtl/>
          <w:lang w:bidi="ar-DZ"/>
        </w:rPr>
        <w:t>ــ</w:t>
      </w:r>
      <w:r w:rsidRPr="000566AD">
        <w:rPr>
          <w:rFonts w:hint="cs"/>
          <w:sz w:val="28"/>
          <w:szCs w:val="28"/>
          <w:rtl/>
          <w:lang w:bidi="ar-DZ"/>
        </w:rPr>
        <w:t>ـد</w:t>
      </w:r>
      <w:r w:rsidR="004B534C" w:rsidRPr="000566AD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قــيـمـة  </w:t>
      </w:r>
      <w:r w:rsidR="006155D3"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>تـرتــيــب</w:t>
      </w:r>
      <w:r>
        <w:rPr>
          <w:rFonts w:hint="cs"/>
          <w:sz w:val="28"/>
          <w:szCs w:val="28"/>
          <w:rtl/>
          <w:lang w:bidi="ar-DZ"/>
        </w:rPr>
        <w:t xml:space="preserve">  الـنـقــطـة  </w:t>
      </w:r>
      <w:r>
        <w:rPr>
          <w:sz w:val="28"/>
          <w:szCs w:val="28"/>
          <w:lang w:bidi="ar-DZ"/>
        </w:rPr>
        <w:t>M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1000C8" w:rsidRPr="00F36E04" w:rsidRDefault="008612ED" w:rsidP="003F4E4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group id="_x0000_s3465" style="position:absolute;left:0;text-align:left;margin-left:380.6pt;margin-top:19pt;width:15.55pt;height:5.65pt;z-index:251638784" coordorigin="5295,1520" coordsize="348,186">
            <o:lock v:ext="edit" aspectratio="t"/>
            <v:line id="_x0000_s3466" style="position:absolute;flip:x" from="5295,1526" to="5475,1706" strokecolor="red" strokeweight="1.5pt">
              <o:lock v:ext="edit" aspectratio="t"/>
            </v:line>
            <v:line id="_x0000_s3467" style="position:absolute" from="5463,1520" to="5643,1700" strokecolor="red" strokeweight="1.5pt">
              <o:lock v:ext="edit" aspectratio="t"/>
            </v:line>
          </v:group>
        </w:pict>
      </w:r>
      <w:r w:rsidRPr="008612ED">
        <w:rPr>
          <w:noProof/>
          <w:sz w:val="28"/>
          <w:szCs w:val="28"/>
          <w:rtl/>
        </w:rPr>
        <w:pict>
          <v:group id="_x0000_s3459" style="position:absolute;left:0;text-align:left;margin-left:467.6pt;margin-top:19pt;width:15.55pt;height:5.65pt;z-index:251636736" coordorigin="5295,1520" coordsize="348,186">
            <o:lock v:ext="edit" aspectratio="t"/>
            <v:line id="_x0000_s3460" style="position:absolute;flip:x" from="5295,1526" to="5475,1706" strokecolor="red" strokeweight="1.5pt">
              <o:lock v:ext="edit" aspectratio="t"/>
            </v:line>
            <v:line id="_x0000_s3461" style="position:absolute" from="5463,1520" to="5643,1700" strokecolor="red" strokeweight="1.5pt">
              <o:lock v:ext="edit" aspectratio="t"/>
            </v:line>
          </v:group>
        </w:pict>
      </w:r>
      <w:r w:rsidR="00F36E04" w:rsidRPr="00E84F49">
        <w:rPr>
          <w:rFonts w:hint="cs"/>
          <w:color w:val="FF0000"/>
          <w:sz w:val="28"/>
          <w:szCs w:val="28"/>
          <w:rtl/>
          <w:lang w:bidi="ar-DZ"/>
        </w:rPr>
        <w:t xml:space="preserve">     الـمـثـلــث  </w:t>
      </w:r>
      <w:r w:rsidR="00F36E04" w:rsidRPr="00E84F49">
        <w:rPr>
          <w:color w:val="FF0000"/>
          <w:sz w:val="28"/>
          <w:szCs w:val="28"/>
          <w:lang w:bidi="ar-DZ"/>
        </w:rPr>
        <w:t>H</w:t>
      </w:r>
      <w:r w:rsidR="00F36E04" w:rsidRPr="00E84F49">
        <w:rPr>
          <w:color w:val="FF0000"/>
          <w:sz w:val="16"/>
          <w:szCs w:val="16"/>
          <w:lang w:bidi="ar-DZ"/>
        </w:rPr>
        <w:t xml:space="preserve"> </w:t>
      </w:r>
      <w:r w:rsidR="00F36E04" w:rsidRPr="00E84F49">
        <w:rPr>
          <w:color w:val="FF0000"/>
          <w:sz w:val="28"/>
          <w:szCs w:val="28"/>
          <w:lang w:bidi="ar-DZ"/>
        </w:rPr>
        <w:t>O</w:t>
      </w:r>
      <w:r w:rsidR="00F36E04" w:rsidRPr="00E84F49">
        <w:rPr>
          <w:color w:val="FF0000"/>
          <w:sz w:val="16"/>
          <w:szCs w:val="16"/>
          <w:lang w:bidi="ar-DZ"/>
        </w:rPr>
        <w:t xml:space="preserve"> </w:t>
      </w:r>
      <w:r w:rsidR="00F36E04" w:rsidRPr="00E84F49">
        <w:rPr>
          <w:color w:val="FF0000"/>
          <w:sz w:val="28"/>
          <w:szCs w:val="28"/>
          <w:lang w:bidi="ar-DZ"/>
        </w:rPr>
        <w:t>M</w:t>
      </w:r>
      <w:r w:rsidR="00F36E04" w:rsidRPr="00E84F49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F36E04" w:rsidRPr="00E84F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6E04" w:rsidRPr="00E84F49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F36E04" w:rsidRPr="00E84F49">
        <w:rPr>
          <w:color w:val="FF0000"/>
          <w:sz w:val="28"/>
          <w:szCs w:val="28"/>
          <w:lang w:bidi="ar-DZ"/>
        </w:rPr>
        <w:t>H</w:t>
      </w:r>
    </w:p>
    <w:p w:rsidR="001000C8" w:rsidRDefault="008612ED" w:rsidP="003F4E4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group id="_x0000_s3462" style="position:absolute;left:0;text-align:left;margin-left:380.6pt;margin-top:19.25pt;width:15.55pt;height:5.65pt;z-index:251637760" coordorigin="5295,1520" coordsize="348,186">
            <o:lock v:ext="edit" aspectratio="t"/>
            <v:line id="_x0000_s3463" style="position:absolute;flip:x" from="5295,1526" to="5475,1706" strokecolor="red" strokeweight="1.5pt">
              <o:lock v:ext="edit" aspectratio="t"/>
            </v:line>
            <v:line id="_x0000_s3464" style="position:absolute" from="5463,1520" to="5643,1700" strokecolor="red" strokeweight="1.5pt">
              <o:lock v:ext="edit" aspectratio="t"/>
            </v:line>
          </v:group>
        </w:pict>
      </w:r>
      <w:r w:rsidR="00F36E04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="00F36E04" w:rsidRPr="00315E7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6E04">
        <w:rPr>
          <w:rFonts w:hint="cs"/>
          <w:color w:val="FF0000"/>
          <w:sz w:val="28"/>
          <w:szCs w:val="28"/>
          <w:rtl/>
          <w:lang w:bidi="ar-DZ"/>
        </w:rPr>
        <w:t>ذ</w:t>
      </w:r>
      <w:r w:rsidR="00F36E04" w:rsidRPr="00315E7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36E04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F36E04" w:rsidRPr="005559E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27F89" w:rsidRPr="00827F89">
        <w:rPr>
          <w:color w:val="FF0000"/>
          <w:sz w:val="28"/>
          <w:szCs w:val="28"/>
          <w:lang w:bidi="ar-DZ"/>
        </w:rPr>
        <w:t>H</w:t>
      </w:r>
      <w:r w:rsidR="00827F89" w:rsidRPr="00827F89">
        <w:rPr>
          <w:color w:val="FF0000"/>
          <w:sz w:val="16"/>
          <w:szCs w:val="16"/>
          <w:lang w:bidi="ar-DZ"/>
        </w:rPr>
        <w:t xml:space="preserve"> </w:t>
      </w:r>
      <w:r w:rsidR="00432E40">
        <w:rPr>
          <w:color w:val="FF0000"/>
          <w:sz w:val="28"/>
          <w:szCs w:val="28"/>
          <w:lang w:bidi="ar-DZ"/>
        </w:rPr>
        <w:t>M</w:t>
      </w:r>
      <w:r w:rsidR="00827F89" w:rsidRPr="00827F89">
        <w:rPr>
          <w:color w:val="FF0000"/>
          <w:sz w:val="16"/>
          <w:szCs w:val="16"/>
          <w:lang w:bidi="ar-DZ"/>
        </w:rPr>
        <w:t xml:space="preserve"> </w:t>
      </w:r>
      <w:r w:rsidR="00432E40">
        <w:rPr>
          <w:color w:val="FF0000"/>
          <w:sz w:val="28"/>
          <w:szCs w:val="28"/>
          <w:lang w:bidi="ar-DZ"/>
        </w:rPr>
        <w:t>O</w:t>
      </w:r>
      <w:r w:rsidR="00827F89" w:rsidRPr="00827F89">
        <w:rPr>
          <w:color w:val="FF0000"/>
          <w:sz w:val="28"/>
          <w:szCs w:val="28"/>
          <w:lang w:bidi="ar-DZ"/>
        </w:rPr>
        <w:t xml:space="preserve"> </w:t>
      </w:r>
      <w:r w:rsidR="00827F89"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827F89" w:rsidRPr="00827F89">
        <w:rPr>
          <w:color w:val="FF0000"/>
          <w:sz w:val="28"/>
          <w:szCs w:val="28"/>
          <w:lang w:bidi="ar-DZ"/>
        </w:rPr>
        <w:t xml:space="preserve"> 9</w:t>
      </w:r>
      <w:r w:rsidR="00827F89" w:rsidRPr="00827F89">
        <w:rPr>
          <w:color w:val="FF0000"/>
          <w:sz w:val="16"/>
          <w:szCs w:val="16"/>
          <w:lang w:bidi="ar-DZ"/>
        </w:rPr>
        <w:t xml:space="preserve"> </w:t>
      </w:r>
      <w:r w:rsidR="00827F89" w:rsidRPr="00827F89">
        <w:rPr>
          <w:color w:val="FF0000"/>
          <w:sz w:val="28"/>
          <w:szCs w:val="28"/>
          <w:lang w:bidi="ar-DZ"/>
        </w:rPr>
        <w:t>0</w:t>
      </w:r>
      <w:r w:rsidR="00827F89" w:rsidRPr="00827F89">
        <w:rPr>
          <w:rFonts w:ascii="Arial" w:hAnsi="Arial"/>
          <w:color w:val="FF0000"/>
          <w:sz w:val="28"/>
          <w:szCs w:val="28"/>
          <w:lang w:bidi="ar-DZ"/>
        </w:rPr>
        <w:t>°</w:t>
      </w:r>
      <w:r w:rsidR="00827F89" w:rsidRPr="00827F89">
        <w:rPr>
          <w:color w:val="FF0000"/>
          <w:sz w:val="28"/>
          <w:szCs w:val="28"/>
          <w:lang w:bidi="ar-DZ"/>
        </w:rPr>
        <w:t xml:space="preserve"> </w:t>
      </w:r>
      <w:r w:rsidR="00827F89" w:rsidRPr="00827F8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827F89" w:rsidRPr="00827F89">
        <w:rPr>
          <w:color w:val="FF0000"/>
          <w:sz w:val="28"/>
          <w:szCs w:val="28"/>
          <w:lang w:bidi="ar-DZ"/>
        </w:rPr>
        <w:t xml:space="preserve"> H</w:t>
      </w:r>
      <w:r w:rsidR="00827F89" w:rsidRPr="00827F89">
        <w:rPr>
          <w:color w:val="FF0000"/>
          <w:sz w:val="16"/>
          <w:szCs w:val="16"/>
          <w:lang w:bidi="ar-DZ"/>
        </w:rPr>
        <w:t xml:space="preserve"> </w:t>
      </w:r>
      <w:r w:rsidR="00827F89" w:rsidRPr="00827F89">
        <w:rPr>
          <w:color w:val="FF0000"/>
          <w:sz w:val="28"/>
          <w:szCs w:val="28"/>
          <w:lang w:bidi="ar-DZ"/>
        </w:rPr>
        <w:t>O</w:t>
      </w:r>
      <w:r w:rsidR="00827F89" w:rsidRPr="00827F89">
        <w:rPr>
          <w:color w:val="FF0000"/>
          <w:sz w:val="16"/>
          <w:szCs w:val="16"/>
          <w:lang w:bidi="ar-DZ"/>
        </w:rPr>
        <w:t xml:space="preserve"> </w:t>
      </w:r>
      <w:r w:rsidR="00827F89" w:rsidRPr="00827F89">
        <w:rPr>
          <w:color w:val="FF0000"/>
          <w:sz w:val="28"/>
          <w:szCs w:val="28"/>
          <w:lang w:bidi="ar-DZ"/>
        </w:rPr>
        <w:t>M</w:t>
      </w:r>
    </w:p>
    <w:p w:rsidR="00C51A7D" w:rsidRDefault="00C51A7D" w:rsidP="003F4E4F">
      <w:pPr>
        <w:bidi/>
        <w:spacing w:line="360" w:lineRule="auto"/>
        <w:rPr>
          <w:rFonts w:ascii="Arial" w:hAnsi="Arial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827F89">
        <w:rPr>
          <w:color w:val="FF0000"/>
          <w:sz w:val="28"/>
          <w:szCs w:val="28"/>
          <w:lang w:bidi="ar-DZ"/>
        </w:rPr>
        <w:t>H</w:t>
      </w:r>
      <w:r w:rsidRPr="00827F89">
        <w:rPr>
          <w:color w:val="FF0000"/>
          <w:sz w:val="16"/>
          <w:szCs w:val="16"/>
          <w:lang w:bidi="ar-DZ"/>
        </w:rPr>
        <w:t xml:space="preserve"> </w:t>
      </w:r>
      <w:r w:rsidR="00432E40">
        <w:rPr>
          <w:color w:val="FF0000"/>
          <w:sz w:val="28"/>
          <w:szCs w:val="28"/>
          <w:lang w:bidi="ar-DZ"/>
        </w:rPr>
        <w:t>M</w:t>
      </w:r>
      <w:r w:rsidRPr="00827F89">
        <w:rPr>
          <w:color w:val="FF0000"/>
          <w:sz w:val="16"/>
          <w:szCs w:val="16"/>
          <w:lang w:bidi="ar-DZ"/>
        </w:rPr>
        <w:t xml:space="preserve"> </w:t>
      </w:r>
      <w:r w:rsidR="00432E40">
        <w:rPr>
          <w:color w:val="FF0000"/>
          <w:sz w:val="28"/>
          <w:szCs w:val="28"/>
          <w:lang w:bidi="ar-DZ"/>
        </w:rPr>
        <w:t>O</w:t>
      </w:r>
      <w:r w:rsidRPr="00827F89">
        <w:rPr>
          <w:color w:val="FF0000"/>
          <w:sz w:val="28"/>
          <w:szCs w:val="28"/>
          <w:lang w:bidi="ar-DZ"/>
        </w:rPr>
        <w:t xml:space="preserve"> </w:t>
      </w:r>
      <w:r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27F89">
        <w:rPr>
          <w:color w:val="FF0000"/>
          <w:sz w:val="28"/>
          <w:szCs w:val="28"/>
          <w:lang w:bidi="ar-DZ"/>
        </w:rPr>
        <w:t xml:space="preserve"> 9</w:t>
      </w:r>
      <w:r w:rsidRPr="00827F89">
        <w:rPr>
          <w:color w:val="FF0000"/>
          <w:sz w:val="16"/>
          <w:szCs w:val="16"/>
          <w:lang w:bidi="ar-DZ"/>
        </w:rPr>
        <w:t xml:space="preserve"> </w:t>
      </w:r>
      <w:r w:rsidRPr="00827F89">
        <w:rPr>
          <w:color w:val="FF0000"/>
          <w:sz w:val="28"/>
          <w:szCs w:val="28"/>
          <w:lang w:bidi="ar-DZ"/>
        </w:rPr>
        <w:t>0</w:t>
      </w:r>
      <w:r w:rsidRPr="00827F89">
        <w:rPr>
          <w:rFonts w:ascii="Arial" w:hAnsi="Arial"/>
          <w:color w:val="FF0000"/>
          <w:sz w:val="28"/>
          <w:szCs w:val="28"/>
          <w:lang w:bidi="ar-DZ"/>
        </w:rPr>
        <w:t>°</w:t>
      </w:r>
      <w:r w:rsidRPr="00827F89">
        <w:rPr>
          <w:color w:val="FF0000"/>
          <w:sz w:val="28"/>
          <w:szCs w:val="28"/>
          <w:lang w:bidi="ar-DZ"/>
        </w:rPr>
        <w:t xml:space="preserve"> </w:t>
      </w:r>
      <w:r w:rsidRPr="00827F89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Pr="00827F8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827F8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827F89">
        <w:rPr>
          <w:rFonts w:ascii="Arial" w:hAnsi="Arial"/>
          <w:color w:val="FF0000"/>
          <w:sz w:val="28"/>
          <w:szCs w:val="28"/>
          <w:lang w:bidi="ar-DZ"/>
        </w:rPr>
        <w:t>°</w:t>
      </w:r>
      <w:r w:rsidRPr="00827F89">
        <w:rPr>
          <w:color w:val="FF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27F89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827F8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827F89">
        <w:rPr>
          <w:rFonts w:ascii="Arial" w:hAnsi="Arial"/>
          <w:color w:val="FF0000"/>
          <w:sz w:val="28"/>
          <w:szCs w:val="28"/>
          <w:lang w:bidi="ar-DZ"/>
        </w:rPr>
        <w:t>°</w:t>
      </w:r>
    </w:p>
    <w:p w:rsidR="00C51A7D" w:rsidRPr="00C51A7D" w:rsidRDefault="00C51A7D" w:rsidP="003F4E4F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51A7D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</w:t>
      </w:r>
      <w:r w:rsidRPr="00C51A7D">
        <w:rPr>
          <w:rFonts w:hint="cs"/>
          <w:color w:val="FF0000"/>
          <w:sz w:val="28"/>
          <w:szCs w:val="28"/>
          <w:rtl/>
          <w:lang w:bidi="ar-DZ"/>
        </w:rPr>
        <w:t xml:space="preserve">نـسـتــنـتــج  أ ن  الـمـثـلــث  </w:t>
      </w:r>
      <w:r w:rsidRPr="00C51A7D">
        <w:rPr>
          <w:color w:val="FF0000"/>
          <w:sz w:val="28"/>
          <w:szCs w:val="28"/>
          <w:lang w:bidi="ar-DZ"/>
        </w:rPr>
        <w:t>H</w:t>
      </w:r>
      <w:r w:rsidRPr="00C51A7D">
        <w:rPr>
          <w:color w:val="FF0000"/>
          <w:sz w:val="16"/>
          <w:szCs w:val="16"/>
          <w:lang w:bidi="ar-DZ"/>
        </w:rPr>
        <w:t xml:space="preserve"> </w:t>
      </w:r>
      <w:r w:rsidRPr="00C51A7D">
        <w:rPr>
          <w:color w:val="FF0000"/>
          <w:sz w:val="28"/>
          <w:szCs w:val="28"/>
          <w:lang w:bidi="ar-DZ"/>
        </w:rPr>
        <w:t>O</w:t>
      </w:r>
      <w:r w:rsidRPr="00C51A7D">
        <w:rPr>
          <w:color w:val="FF0000"/>
          <w:sz w:val="16"/>
          <w:szCs w:val="16"/>
          <w:lang w:bidi="ar-DZ"/>
        </w:rPr>
        <w:t xml:space="preserve"> </w:t>
      </w:r>
      <w:r w:rsidRPr="00C51A7D">
        <w:rPr>
          <w:color w:val="FF0000"/>
          <w:sz w:val="28"/>
          <w:szCs w:val="28"/>
          <w:lang w:bidi="ar-DZ"/>
        </w:rPr>
        <w:t>M</w:t>
      </w:r>
      <w:r w:rsidRPr="00C51A7D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51A7D">
        <w:rPr>
          <w:rFonts w:hint="cs"/>
          <w:color w:val="FF0000"/>
          <w:sz w:val="28"/>
          <w:szCs w:val="28"/>
          <w:rtl/>
          <w:lang w:bidi="ar-DZ"/>
        </w:rPr>
        <w:t>ئــم</w:t>
      </w:r>
    </w:p>
    <w:p w:rsidR="00C51A7D" w:rsidRPr="00432E40" w:rsidRDefault="00C51A7D" w:rsidP="003F4E4F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C51A7D">
        <w:rPr>
          <w:rFonts w:hint="cs"/>
          <w:color w:val="FF0000"/>
          <w:sz w:val="28"/>
          <w:szCs w:val="28"/>
          <w:rtl/>
          <w:lang w:bidi="ar-DZ"/>
        </w:rPr>
        <w:t xml:space="preserve">     و مـتـســا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51A7D">
        <w:rPr>
          <w:rFonts w:hint="cs"/>
          <w:color w:val="FF0000"/>
          <w:sz w:val="28"/>
          <w:szCs w:val="28"/>
          <w:rtl/>
          <w:lang w:bidi="ar-DZ"/>
        </w:rPr>
        <w:t>وي  الـسـا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51A7D">
        <w:rPr>
          <w:rFonts w:hint="cs"/>
          <w:color w:val="FF0000"/>
          <w:sz w:val="28"/>
          <w:szCs w:val="28"/>
          <w:rtl/>
          <w:lang w:bidi="ar-DZ"/>
        </w:rPr>
        <w:t>قـيـن  رأ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ه  الأ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ا</w:t>
      </w:r>
      <w:r w:rsidRPr="00C51A7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ي</w:t>
      </w: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E84F49">
        <w:rPr>
          <w:color w:val="FF0000"/>
          <w:sz w:val="28"/>
          <w:szCs w:val="28"/>
          <w:lang w:bidi="ar-DZ"/>
        </w:rPr>
        <w:t>H</w:t>
      </w:r>
      <w:r w:rsidR="003F4E4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432E40">
        <w:rPr>
          <w:rFonts w:hint="cs"/>
          <w:color w:val="FF0000"/>
          <w:sz w:val="28"/>
          <w:szCs w:val="28"/>
          <w:rtl/>
          <w:lang w:bidi="ar-DZ"/>
        </w:rPr>
        <w:t xml:space="preserve">  و مـنــه   </w:t>
      </w:r>
      <w:r w:rsidR="00432E40">
        <w:rPr>
          <w:color w:val="FF0000"/>
          <w:sz w:val="28"/>
          <w:szCs w:val="28"/>
          <w:lang w:bidi="ar-DZ"/>
        </w:rPr>
        <w:t>O</w:t>
      </w:r>
      <w:r w:rsidR="00432E40" w:rsidRPr="00827F89">
        <w:rPr>
          <w:color w:val="FF0000"/>
          <w:sz w:val="16"/>
          <w:szCs w:val="16"/>
          <w:lang w:bidi="ar-DZ"/>
        </w:rPr>
        <w:t xml:space="preserve"> </w:t>
      </w:r>
      <w:r w:rsidR="00432E40">
        <w:rPr>
          <w:color w:val="FF0000"/>
          <w:sz w:val="28"/>
          <w:szCs w:val="28"/>
          <w:lang w:bidi="ar-DZ"/>
        </w:rPr>
        <w:t>H</w:t>
      </w:r>
      <w:r w:rsidR="00432E40" w:rsidRPr="00827F89">
        <w:rPr>
          <w:color w:val="FF0000"/>
          <w:sz w:val="28"/>
          <w:szCs w:val="28"/>
          <w:lang w:bidi="ar-DZ"/>
        </w:rPr>
        <w:t xml:space="preserve"> </w:t>
      </w:r>
      <w:r w:rsidR="00432E40"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432E40" w:rsidRPr="00827F89">
        <w:rPr>
          <w:color w:val="FF0000"/>
          <w:sz w:val="28"/>
          <w:szCs w:val="28"/>
          <w:lang w:bidi="ar-DZ"/>
        </w:rPr>
        <w:t xml:space="preserve"> H</w:t>
      </w:r>
      <w:r w:rsidR="00432E40" w:rsidRPr="00827F89">
        <w:rPr>
          <w:color w:val="FF0000"/>
          <w:sz w:val="16"/>
          <w:szCs w:val="16"/>
          <w:lang w:bidi="ar-DZ"/>
        </w:rPr>
        <w:t xml:space="preserve"> </w:t>
      </w:r>
      <w:r w:rsidR="00432E40" w:rsidRPr="00827F89">
        <w:rPr>
          <w:color w:val="FF0000"/>
          <w:sz w:val="28"/>
          <w:szCs w:val="28"/>
          <w:lang w:bidi="ar-DZ"/>
        </w:rPr>
        <w:t xml:space="preserve">M </w:t>
      </w:r>
      <w:r w:rsidR="00432E40"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432E40" w:rsidRPr="00827F89">
        <w:rPr>
          <w:color w:val="FF0000"/>
          <w:sz w:val="28"/>
          <w:szCs w:val="28"/>
          <w:lang w:bidi="ar-DZ"/>
        </w:rPr>
        <w:t xml:space="preserve"> </w:t>
      </w:r>
      <w:r w:rsidR="00432E40">
        <w:rPr>
          <w:i/>
          <w:iCs/>
          <w:color w:val="FF0000"/>
          <w:sz w:val="28"/>
          <w:szCs w:val="28"/>
          <w:lang w:bidi="ar-DZ"/>
        </w:rPr>
        <w:t>x</w:t>
      </w:r>
    </w:p>
    <w:p w:rsidR="00200AD4" w:rsidRDefault="00242FEF" w:rsidP="00530B3F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حـســب  مـبـرهـنـة  فـيـثــاغــورس </w:t>
      </w:r>
      <w:r w:rsidR="00DF29B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900B2">
        <w:rPr>
          <w:i/>
          <w:iCs/>
          <w:color w:val="FF0000"/>
          <w:sz w:val="28"/>
          <w:szCs w:val="28"/>
          <w:lang w:bidi="ar-DZ"/>
        </w:rPr>
        <w:t>x</w:t>
      </w:r>
      <w:r w:rsidR="00DF29BE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</w:t>
      </w:r>
      <w:r w:rsidR="00DF29BE" w:rsidRPr="00DF29BE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F29BE">
        <w:rPr>
          <w:color w:val="FF0000"/>
          <w:sz w:val="28"/>
          <w:szCs w:val="28"/>
          <w:lang w:bidi="ar-DZ"/>
        </w:rPr>
        <w:t xml:space="preserve"> </w:t>
      </w:r>
      <w:r w:rsidR="00DF29BE" w:rsidRPr="00DF29B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DF29BE">
        <w:rPr>
          <w:color w:val="FF0000"/>
          <w:sz w:val="28"/>
          <w:szCs w:val="28"/>
          <w:lang w:bidi="ar-DZ"/>
        </w:rPr>
        <w:t xml:space="preserve"> </w:t>
      </w:r>
      <w:r w:rsidR="00B900B2">
        <w:rPr>
          <w:i/>
          <w:iCs/>
          <w:color w:val="FF0000"/>
          <w:sz w:val="28"/>
          <w:szCs w:val="28"/>
          <w:lang w:bidi="ar-DZ"/>
        </w:rPr>
        <w:t>x</w:t>
      </w:r>
      <w:r w:rsidR="00DF29BE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</w:t>
      </w:r>
      <w:r w:rsidR="00DF29BE" w:rsidRPr="00DF29BE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F29BE">
        <w:rPr>
          <w:color w:val="FF0000"/>
          <w:sz w:val="28"/>
          <w:szCs w:val="28"/>
          <w:lang w:bidi="ar-DZ"/>
        </w:rPr>
        <w:t xml:space="preserve"> </w:t>
      </w:r>
      <w:r w:rsidR="00DF29BE" w:rsidRPr="00DF29B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DF29BE">
        <w:rPr>
          <w:color w:val="FF0000"/>
          <w:sz w:val="28"/>
          <w:szCs w:val="28"/>
          <w:lang w:bidi="ar-DZ"/>
        </w:rPr>
        <w:t xml:space="preserve"> </w:t>
      </w:r>
      <w:r w:rsidR="00530B3F">
        <w:rPr>
          <w:color w:val="FF0000"/>
          <w:sz w:val="28"/>
          <w:szCs w:val="28"/>
          <w:lang w:bidi="ar-DZ"/>
        </w:rPr>
        <w:t>1</w:t>
      </w:r>
      <w:r w:rsidR="00530B3F">
        <w:rPr>
          <w:b/>
          <w:bCs/>
          <w:color w:val="FF0000"/>
          <w:sz w:val="28"/>
          <w:szCs w:val="28"/>
          <w:vertAlign w:val="superscript"/>
          <w:lang w:bidi="ar-DZ"/>
        </w:rPr>
        <w:t xml:space="preserve"> </w:t>
      </w:r>
      <w:r w:rsidR="00530B3F" w:rsidRPr="00DF29BE">
        <w:rPr>
          <w:b/>
          <w:bCs/>
          <w:color w:val="FF0000"/>
          <w:sz w:val="28"/>
          <w:szCs w:val="28"/>
          <w:vertAlign w:val="superscript"/>
          <w:lang w:bidi="ar-DZ"/>
        </w:rPr>
        <w:t>2</w:t>
      </w:r>
      <w:r w:rsidR="00DF29B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C51A7D" w:rsidRPr="000566AD" w:rsidRDefault="00200AD4" w:rsidP="0032703D">
      <w:pPr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DF29BE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900B2" w:rsidRPr="000566AD">
        <w:rPr>
          <w:rFonts w:hint="cs"/>
          <w:color w:val="FF0000"/>
          <w:sz w:val="28"/>
          <w:szCs w:val="28"/>
          <w:rtl/>
          <w:lang w:bidi="ar-DZ"/>
        </w:rPr>
        <w:t xml:space="preserve">و مـنــه  </w:t>
      </w:r>
      <w:r w:rsidR="00DF29BE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900B2" w:rsidRPr="000566AD">
        <w:rPr>
          <w:color w:val="FF0000"/>
          <w:sz w:val="28"/>
          <w:szCs w:val="28"/>
          <w:lang w:bidi="ar-DZ"/>
        </w:rPr>
        <w:t xml:space="preserve">2 </w:t>
      </w:r>
      <w:r w:rsidR="00B900B2" w:rsidRPr="000566AD">
        <w:rPr>
          <w:i/>
          <w:iCs/>
          <w:color w:val="FF0000"/>
          <w:sz w:val="28"/>
          <w:szCs w:val="28"/>
          <w:lang w:bidi="ar-DZ"/>
        </w:rPr>
        <w:t>x</w:t>
      </w:r>
      <w:r w:rsidR="00B900B2" w:rsidRPr="000566AD">
        <w:rPr>
          <w:color w:val="FF0000"/>
          <w:sz w:val="28"/>
          <w:szCs w:val="28"/>
          <w:vertAlign w:val="superscript"/>
          <w:lang w:bidi="ar-DZ"/>
        </w:rPr>
        <w:t xml:space="preserve"> 2</w:t>
      </w:r>
      <w:r w:rsidR="00B900B2" w:rsidRPr="000566AD">
        <w:rPr>
          <w:color w:val="FF0000"/>
          <w:sz w:val="28"/>
          <w:szCs w:val="28"/>
          <w:lang w:bidi="ar-DZ"/>
        </w:rPr>
        <w:t xml:space="preserve"> </w:t>
      </w:r>
      <w:r w:rsidR="00B900B2" w:rsidRPr="000566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900B2" w:rsidRPr="000566AD">
        <w:rPr>
          <w:color w:val="FF0000"/>
          <w:sz w:val="28"/>
          <w:szCs w:val="28"/>
          <w:lang w:bidi="ar-DZ"/>
        </w:rPr>
        <w:t xml:space="preserve"> 1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و مـنــه   </w:t>
      </w:r>
      <w:r w:rsidR="007071C0" w:rsidRPr="000566AD">
        <w:rPr>
          <w:color w:val="FF0000"/>
          <w:position w:val="-28"/>
          <w:sz w:val="28"/>
          <w:szCs w:val="28"/>
          <w:lang w:bidi="ar-DZ"/>
        </w:rPr>
        <w:object w:dxaOrig="1080" w:dyaOrig="740">
          <v:shape id="_x0000_i1131" type="#_x0000_t75" style="width:53.75pt;height:36.55pt" o:ole="">
            <v:imagedata r:id="rId201" o:title=""/>
          </v:shape>
          <o:OLEObject Type="Embed" ProgID="Equation.DSMT4" ShapeID="_x0000_i1131" DrawAspect="Content" ObjectID="_1573734771" r:id="rId202"/>
        </w:object>
      </w:r>
      <w:r w:rsidR="007071C0"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و مـنــه   </w:t>
      </w:r>
      <w:r w:rsidR="007071C0" w:rsidRPr="000566AD">
        <w:rPr>
          <w:color w:val="FF0000"/>
          <w:position w:val="-30"/>
          <w:sz w:val="28"/>
          <w:szCs w:val="28"/>
          <w:lang w:bidi="ar-DZ"/>
        </w:rPr>
        <w:object w:dxaOrig="1260" w:dyaOrig="840">
          <v:shape id="_x0000_i1132" type="#_x0000_t75" style="width:63.4pt;height:41.9pt" o:ole="">
            <v:imagedata r:id="rId203" o:title=""/>
          </v:shape>
          <o:OLEObject Type="Embed" ProgID="Equation.DSMT4" ShapeID="_x0000_i1132" DrawAspect="Content" ObjectID="_1573734772" r:id="rId204"/>
        </w:object>
      </w:r>
      <w:r w:rsidR="007071C0" w:rsidRPr="000566AD">
        <w:rPr>
          <w:rFonts w:hint="cs"/>
          <w:color w:val="FF0000"/>
          <w:sz w:val="28"/>
          <w:szCs w:val="28"/>
          <w:rtl/>
          <w:lang w:bidi="ar-DZ"/>
        </w:rPr>
        <w:t xml:space="preserve">     أ</w:t>
      </w:r>
      <w:r w:rsidR="007071C0"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071C0" w:rsidRPr="000566AD"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="007071C0" w:rsidRPr="000566AD">
        <w:rPr>
          <w:color w:val="FF0000"/>
          <w:position w:val="-28"/>
          <w:sz w:val="28"/>
          <w:szCs w:val="28"/>
          <w:lang w:bidi="ar-DZ"/>
        </w:rPr>
        <w:object w:dxaOrig="1120" w:dyaOrig="820">
          <v:shape id="_x0000_i1133" type="#_x0000_t75" style="width:55.9pt;height:40.85pt" o:ole="">
            <v:imagedata r:id="rId205" o:title=""/>
          </v:shape>
          <o:OLEObject Type="Embed" ProgID="Equation.DSMT4" ShapeID="_x0000_i1133" DrawAspect="Content" ObjectID="_1573734773" r:id="rId206"/>
        </w:object>
      </w:r>
    </w:p>
    <w:p w:rsidR="001000C8" w:rsidRPr="000566AD" w:rsidRDefault="001000C8" w:rsidP="0032703D">
      <w:pPr>
        <w:bidi/>
        <w:rPr>
          <w:color w:val="FF0000"/>
          <w:sz w:val="28"/>
          <w:szCs w:val="28"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ا</w:t>
      </w:r>
      <w:r w:rsidRPr="000566A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953507" w:rsidRPr="000566AD">
        <w:rPr>
          <w:rFonts w:hint="cs"/>
          <w:color w:val="000000"/>
          <w:sz w:val="28"/>
          <w:szCs w:val="28"/>
          <w:rtl/>
          <w:lang w:bidi="ar-DZ"/>
        </w:rPr>
        <w:t>سـتــنـتــج</w:t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 قــيـ</w:t>
      </w:r>
      <w:r w:rsidRPr="000566AD">
        <w:rPr>
          <w:rFonts w:hint="cs"/>
          <w:sz w:val="28"/>
          <w:szCs w:val="28"/>
          <w:rtl/>
          <w:lang w:bidi="ar-DZ"/>
        </w:rPr>
        <w:t xml:space="preserve">مـة  </w:t>
      </w:r>
      <w:r w:rsidR="00E224B1" w:rsidRPr="000566AD">
        <w:rPr>
          <w:i/>
          <w:iCs/>
          <w:sz w:val="28"/>
          <w:szCs w:val="28"/>
          <w:lang w:bidi="ar-DZ"/>
        </w:rPr>
        <w:t>s</w:t>
      </w:r>
      <w:r w:rsidR="00E224B1" w:rsidRPr="000566AD">
        <w:rPr>
          <w:sz w:val="16"/>
          <w:szCs w:val="16"/>
          <w:lang w:bidi="ar-DZ"/>
        </w:rPr>
        <w:t xml:space="preserve"> </w:t>
      </w:r>
      <w:r w:rsidR="00E224B1" w:rsidRPr="000566AD">
        <w:rPr>
          <w:i/>
          <w:iCs/>
          <w:sz w:val="28"/>
          <w:szCs w:val="28"/>
          <w:lang w:bidi="ar-DZ"/>
        </w:rPr>
        <w:t>i</w:t>
      </w:r>
      <w:r w:rsidR="00E224B1" w:rsidRPr="000566AD">
        <w:rPr>
          <w:sz w:val="16"/>
          <w:szCs w:val="16"/>
          <w:lang w:bidi="ar-DZ"/>
        </w:rPr>
        <w:t xml:space="preserve"> </w:t>
      </w:r>
      <w:r w:rsidR="00E224B1" w:rsidRPr="000566AD">
        <w:rPr>
          <w:i/>
          <w:iCs/>
          <w:sz w:val="28"/>
          <w:szCs w:val="28"/>
          <w:lang w:bidi="ar-DZ"/>
        </w:rPr>
        <w:t>n</w:t>
      </w:r>
      <w:r w:rsidR="00E224B1" w:rsidRPr="000566AD">
        <w:rPr>
          <w:sz w:val="28"/>
          <w:szCs w:val="28"/>
          <w:lang w:bidi="ar-DZ"/>
        </w:rPr>
        <w:t xml:space="preserve"> </w:t>
      </w:r>
      <w:r w:rsidR="00E224B1" w:rsidRPr="000566AD">
        <w:rPr>
          <w:color w:val="000000"/>
          <w:sz w:val="28"/>
          <w:szCs w:val="28"/>
          <w:lang w:bidi="ar-DZ"/>
        </w:rPr>
        <w:t>4</w:t>
      </w:r>
      <w:r w:rsidR="00E224B1" w:rsidRPr="000566AD">
        <w:rPr>
          <w:color w:val="000000"/>
          <w:sz w:val="16"/>
          <w:szCs w:val="16"/>
          <w:lang w:bidi="ar-DZ"/>
        </w:rPr>
        <w:t xml:space="preserve"> </w:t>
      </w:r>
      <w:r w:rsidR="00E224B1" w:rsidRPr="000566AD">
        <w:rPr>
          <w:color w:val="000000"/>
          <w:sz w:val="28"/>
          <w:szCs w:val="28"/>
          <w:lang w:bidi="ar-DZ"/>
        </w:rPr>
        <w:t>5</w:t>
      </w:r>
      <w:r w:rsidR="00E224B1"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="00E224B1" w:rsidRPr="000566AD">
        <w:rPr>
          <w:rFonts w:hint="cs"/>
          <w:sz w:val="28"/>
          <w:szCs w:val="28"/>
          <w:rtl/>
          <w:lang w:bidi="ar-DZ"/>
        </w:rPr>
        <w:t xml:space="preserve"> .</w:t>
      </w:r>
      <w:r w:rsidR="00280390" w:rsidRPr="000566AD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</w:t>
      </w:r>
      <w:r w:rsidR="00262FD3"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262FD3" w:rsidRPr="000566AD">
        <w:rPr>
          <w:color w:val="FF0000"/>
          <w:position w:val="-28"/>
          <w:sz w:val="28"/>
          <w:szCs w:val="28"/>
          <w:lang w:bidi="ar-DZ"/>
        </w:rPr>
        <w:object w:dxaOrig="3180" w:dyaOrig="820">
          <v:shape id="_x0000_i1134" type="#_x0000_t75" style="width:159.05pt;height:40.85pt" o:ole="">
            <v:imagedata r:id="rId207" o:title=""/>
          </v:shape>
          <o:OLEObject Type="Embed" ProgID="Equation.DSMT4" ShapeID="_x0000_i1134" DrawAspect="Content" ObjectID="_1573734774" r:id="rId208"/>
        </w:object>
      </w:r>
    </w:p>
    <w:p w:rsidR="0057362C" w:rsidRPr="000566AD" w:rsidRDefault="0057362C" w:rsidP="0032703D">
      <w:pPr>
        <w:bidi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وجـــد  قــيـمـة  </w:t>
      </w:r>
      <w:r w:rsidR="0061659D" w:rsidRPr="000566AD">
        <w:rPr>
          <w:sz w:val="28"/>
          <w:szCs w:val="28"/>
          <w:lang w:bidi="ar-DZ"/>
        </w:rPr>
        <w:t>I</w:t>
      </w:r>
      <w:r w:rsidR="0061659D" w:rsidRPr="000566AD">
        <w:rPr>
          <w:sz w:val="16"/>
          <w:szCs w:val="16"/>
          <w:lang w:bidi="ar-DZ"/>
        </w:rPr>
        <w:t xml:space="preserve"> </w:t>
      </w:r>
      <w:r w:rsidR="0061659D" w:rsidRPr="000566AD">
        <w:rPr>
          <w:sz w:val="28"/>
          <w:szCs w:val="28"/>
          <w:lang w:bidi="ar-DZ"/>
        </w:rPr>
        <w:t>E</w:t>
      </w:r>
      <w:r w:rsidRPr="000566AD">
        <w:rPr>
          <w:rFonts w:hint="cs"/>
          <w:sz w:val="28"/>
          <w:szCs w:val="28"/>
          <w:rtl/>
          <w:lang w:bidi="ar-DZ"/>
        </w:rPr>
        <w:t xml:space="preserve">  ثـم  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 xml:space="preserve">سـتــنـتــج  قــيـمـة  </w:t>
      </w:r>
      <w:r w:rsidR="0061659D" w:rsidRPr="000566AD">
        <w:rPr>
          <w:i/>
          <w:iCs/>
          <w:sz w:val="28"/>
          <w:szCs w:val="28"/>
          <w:lang w:bidi="ar-DZ"/>
        </w:rPr>
        <w:t>t</w:t>
      </w:r>
      <w:r w:rsidRPr="000566AD">
        <w:rPr>
          <w:sz w:val="16"/>
          <w:szCs w:val="16"/>
          <w:lang w:bidi="ar-DZ"/>
        </w:rPr>
        <w:t xml:space="preserve"> </w:t>
      </w:r>
      <w:r w:rsidR="0061659D" w:rsidRPr="000566AD">
        <w:rPr>
          <w:i/>
          <w:iCs/>
          <w:sz w:val="28"/>
          <w:szCs w:val="28"/>
          <w:lang w:bidi="ar-DZ"/>
        </w:rPr>
        <w:t>a</w:t>
      </w:r>
      <w:r w:rsidRPr="000566AD">
        <w:rPr>
          <w:sz w:val="16"/>
          <w:szCs w:val="16"/>
          <w:lang w:bidi="ar-DZ"/>
        </w:rPr>
        <w:t xml:space="preserve"> </w:t>
      </w:r>
      <w:r w:rsidRPr="000566AD">
        <w:rPr>
          <w:i/>
          <w:iCs/>
          <w:sz w:val="28"/>
          <w:szCs w:val="28"/>
          <w:lang w:bidi="ar-DZ"/>
        </w:rPr>
        <w:t>n</w:t>
      </w:r>
      <w:r w:rsidRPr="000566AD">
        <w:rPr>
          <w:sz w:val="28"/>
          <w:szCs w:val="28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4</w:t>
      </w:r>
      <w:r w:rsidRPr="000566AD">
        <w:rPr>
          <w:color w:val="000000"/>
          <w:sz w:val="16"/>
          <w:szCs w:val="16"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t>5</w:t>
      </w:r>
      <w:r w:rsidRPr="000566AD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0566AD">
        <w:rPr>
          <w:rFonts w:hint="cs"/>
          <w:sz w:val="28"/>
          <w:szCs w:val="28"/>
          <w:rtl/>
          <w:lang w:bidi="ar-DZ"/>
        </w:rPr>
        <w:t xml:space="preserve"> .</w:t>
      </w:r>
    </w:p>
    <w:p w:rsidR="0057362C" w:rsidRPr="000566AD" w:rsidRDefault="0096706A" w:rsidP="0032703D">
      <w:pPr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فـي  الـمـثـلــث  </w:t>
      </w:r>
      <w:r w:rsidRPr="000566AD">
        <w:rPr>
          <w:color w:val="FF0000"/>
          <w:sz w:val="28"/>
          <w:szCs w:val="28"/>
          <w:lang w:bidi="ar-DZ"/>
        </w:rPr>
        <w:t>O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>I</w:t>
      </w:r>
      <w:r w:rsidRPr="000566AD">
        <w:rPr>
          <w:color w:val="FF0000"/>
          <w:sz w:val="16"/>
          <w:szCs w:val="16"/>
          <w:lang w:bidi="ar-DZ"/>
        </w:rPr>
        <w:t xml:space="preserve"> </w:t>
      </w:r>
      <w:r w:rsidRPr="000566AD">
        <w:rPr>
          <w:color w:val="FF0000"/>
          <w:sz w:val="28"/>
          <w:szCs w:val="28"/>
          <w:lang w:bidi="ar-DZ"/>
        </w:rPr>
        <w:t>E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لـد</w:t>
      </w:r>
      <w:r w:rsidRPr="000566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يْـنــا  </w:t>
      </w:r>
      <w:r w:rsidR="007A402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A402F" w:rsidRPr="000566AD">
        <w:rPr>
          <w:color w:val="FF0000"/>
          <w:sz w:val="28"/>
          <w:szCs w:val="28"/>
          <w:lang w:bidi="ar-DZ"/>
        </w:rPr>
        <w:t xml:space="preserve">H  </w:t>
      </w:r>
      <w:r w:rsidR="007A402F" w:rsidRPr="000566AD">
        <w:rPr>
          <w:rFonts w:ascii="Tahoma" w:hAnsi="Tahoma" w:cs="Tahoma"/>
          <w:color w:val="FF0000"/>
          <w:sz w:val="28"/>
          <w:szCs w:val="28"/>
          <w:lang w:bidi="ar-DZ"/>
        </w:rPr>
        <w:t>Є</w:t>
      </w:r>
      <w:r w:rsidR="007A402F" w:rsidRPr="000566AD">
        <w:rPr>
          <w:color w:val="FF0000"/>
          <w:sz w:val="28"/>
          <w:szCs w:val="28"/>
          <w:lang w:bidi="ar-DZ"/>
        </w:rPr>
        <w:t xml:space="preserve">  [ O</w:t>
      </w:r>
      <w:r w:rsidR="007A402F" w:rsidRPr="000566AD">
        <w:rPr>
          <w:color w:val="FF0000"/>
          <w:sz w:val="16"/>
          <w:szCs w:val="16"/>
          <w:lang w:bidi="ar-DZ"/>
        </w:rPr>
        <w:t xml:space="preserve"> </w:t>
      </w:r>
      <w:r w:rsidR="007A402F" w:rsidRPr="000566AD">
        <w:rPr>
          <w:color w:val="FF0000"/>
          <w:sz w:val="28"/>
          <w:szCs w:val="28"/>
          <w:lang w:bidi="ar-DZ"/>
        </w:rPr>
        <w:t>I ]</w:t>
      </w:r>
      <w:r w:rsidR="007A402F" w:rsidRPr="000566A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7A402F" w:rsidRPr="000566AD">
        <w:rPr>
          <w:color w:val="FF0000"/>
          <w:sz w:val="28"/>
          <w:szCs w:val="28"/>
          <w:lang w:bidi="ar-DZ"/>
        </w:rPr>
        <w:t xml:space="preserve">M  </w:t>
      </w:r>
      <w:r w:rsidR="007A402F" w:rsidRPr="000566AD">
        <w:rPr>
          <w:rFonts w:ascii="Tahoma" w:hAnsi="Tahoma" w:cs="Tahoma"/>
          <w:color w:val="FF0000"/>
          <w:sz w:val="28"/>
          <w:szCs w:val="28"/>
          <w:lang w:bidi="ar-DZ"/>
        </w:rPr>
        <w:t>Є</w:t>
      </w:r>
      <w:r w:rsidR="007A402F" w:rsidRPr="000566AD">
        <w:rPr>
          <w:color w:val="FF0000"/>
          <w:sz w:val="28"/>
          <w:szCs w:val="28"/>
          <w:lang w:bidi="ar-DZ"/>
        </w:rPr>
        <w:t xml:space="preserve">  [ O</w:t>
      </w:r>
      <w:r w:rsidR="007A402F" w:rsidRPr="000566AD">
        <w:rPr>
          <w:color w:val="FF0000"/>
          <w:sz w:val="16"/>
          <w:szCs w:val="16"/>
          <w:lang w:bidi="ar-DZ"/>
        </w:rPr>
        <w:t xml:space="preserve"> </w:t>
      </w:r>
      <w:r w:rsidR="007A402F" w:rsidRPr="000566AD">
        <w:rPr>
          <w:color w:val="FF0000"/>
          <w:sz w:val="28"/>
          <w:szCs w:val="28"/>
          <w:lang w:bidi="ar-DZ"/>
        </w:rPr>
        <w:t>E ]</w:t>
      </w:r>
      <w:r w:rsidR="007A402F" w:rsidRPr="000566AD">
        <w:rPr>
          <w:rFonts w:hint="cs"/>
          <w:color w:val="FF0000"/>
          <w:sz w:val="28"/>
          <w:szCs w:val="28"/>
          <w:rtl/>
          <w:lang w:bidi="ar-DZ"/>
        </w:rPr>
        <w:t xml:space="preserve">  ب</w:t>
      </w:r>
      <w:r w:rsidR="007A402F" w:rsidRPr="000566AD">
        <w:rPr>
          <w:color w:val="FF0000"/>
          <w:sz w:val="28"/>
          <w:szCs w:val="28"/>
          <w:rtl/>
          <w:lang w:bidi="ar-DZ"/>
        </w:rPr>
        <w:t>حـيـث</w:t>
      </w:r>
      <w:r w:rsidR="007A402F" w:rsidRPr="000566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F0610" w:rsidRPr="000566AD">
        <w:rPr>
          <w:color w:val="FF0000"/>
          <w:sz w:val="28"/>
          <w:szCs w:val="28"/>
          <w:rtl/>
          <w:lang w:bidi="ar-DZ"/>
        </w:rPr>
        <w:t xml:space="preserve"> </w:t>
      </w:r>
      <w:r w:rsidR="005F0610" w:rsidRPr="000566AD">
        <w:rPr>
          <w:color w:val="FF0000"/>
          <w:sz w:val="28"/>
          <w:szCs w:val="28"/>
          <w:lang w:bidi="ar-DZ"/>
        </w:rPr>
        <w:t>( I</w:t>
      </w:r>
      <w:r w:rsidR="005F0610" w:rsidRPr="000566AD">
        <w:rPr>
          <w:color w:val="FF0000"/>
          <w:sz w:val="16"/>
          <w:szCs w:val="16"/>
          <w:lang w:bidi="ar-DZ"/>
        </w:rPr>
        <w:t xml:space="preserve"> </w:t>
      </w:r>
      <w:r w:rsidR="005F0610" w:rsidRPr="000566AD">
        <w:rPr>
          <w:color w:val="FF0000"/>
          <w:sz w:val="28"/>
          <w:szCs w:val="28"/>
          <w:lang w:bidi="ar-DZ"/>
        </w:rPr>
        <w:t xml:space="preserve">E ) </w:t>
      </w:r>
      <w:r w:rsidR="005F0610" w:rsidRPr="000566AD">
        <w:rPr>
          <w:rFonts w:ascii="Arial" w:hAnsi="Arial"/>
          <w:color w:val="FF0000"/>
          <w:sz w:val="28"/>
          <w:szCs w:val="28"/>
          <w:lang w:bidi="ar-DZ"/>
        </w:rPr>
        <w:t>//</w:t>
      </w:r>
      <w:r w:rsidR="005F0610" w:rsidRPr="000566AD">
        <w:rPr>
          <w:color w:val="FF0000"/>
          <w:sz w:val="28"/>
          <w:szCs w:val="28"/>
          <w:lang w:bidi="ar-DZ"/>
        </w:rPr>
        <w:t xml:space="preserve"> ( H</w:t>
      </w:r>
      <w:r w:rsidR="005F0610" w:rsidRPr="000566AD">
        <w:rPr>
          <w:color w:val="FF0000"/>
          <w:sz w:val="16"/>
          <w:szCs w:val="16"/>
          <w:lang w:bidi="ar-DZ"/>
        </w:rPr>
        <w:t xml:space="preserve"> </w:t>
      </w:r>
      <w:r w:rsidR="005F0610" w:rsidRPr="000566AD">
        <w:rPr>
          <w:color w:val="FF0000"/>
          <w:sz w:val="28"/>
          <w:szCs w:val="28"/>
          <w:lang w:bidi="ar-DZ"/>
        </w:rPr>
        <w:t>M )</w:t>
      </w:r>
    </w:p>
    <w:p w:rsidR="000F6B73" w:rsidRPr="000F6B73" w:rsidRDefault="005F0610" w:rsidP="0032703D">
      <w:pPr>
        <w:widowControl w:val="0"/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F6B73" w:rsidRPr="000566AD">
        <w:rPr>
          <w:color w:val="FF0000"/>
          <w:sz w:val="28"/>
          <w:szCs w:val="28"/>
          <w:rtl/>
        </w:rPr>
        <w:t>إ</w:t>
      </w:r>
      <w:r w:rsidR="000F6B73" w:rsidRPr="000566AD">
        <w:rPr>
          <w:color w:val="FF0000"/>
          <w:sz w:val="16"/>
          <w:szCs w:val="16"/>
          <w:rtl/>
          <w:lang w:bidi="ar-DZ"/>
        </w:rPr>
        <w:t xml:space="preserve"> </w:t>
      </w:r>
      <w:r w:rsidR="000F6B73" w:rsidRPr="000566AD">
        <w:rPr>
          <w:color w:val="FF0000"/>
          <w:sz w:val="28"/>
          <w:szCs w:val="28"/>
          <w:rtl/>
        </w:rPr>
        <w:t>ذ</w:t>
      </w:r>
      <w:r w:rsidR="000F6B73" w:rsidRPr="000566AD">
        <w:rPr>
          <w:color w:val="FF0000"/>
          <w:sz w:val="16"/>
          <w:szCs w:val="16"/>
          <w:rtl/>
          <w:lang w:bidi="ar-DZ"/>
        </w:rPr>
        <w:t xml:space="preserve"> </w:t>
      </w:r>
      <w:r w:rsidR="000F6B73" w:rsidRPr="000566AD">
        <w:rPr>
          <w:color w:val="FF0000"/>
          <w:sz w:val="28"/>
          <w:szCs w:val="28"/>
          <w:rtl/>
        </w:rPr>
        <w:t>ن</w:t>
      </w:r>
      <w:r w:rsidR="000F6B73" w:rsidRPr="000566AD">
        <w:rPr>
          <w:color w:val="FF0000"/>
          <w:sz w:val="28"/>
          <w:szCs w:val="28"/>
          <w:rtl/>
          <w:lang w:bidi="ar-DZ"/>
        </w:rPr>
        <w:t xml:space="preserve">  </w:t>
      </w:r>
      <w:r w:rsidR="000F6B73" w:rsidRPr="000F6B73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حـســب  </w:t>
      </w:r>
      <w:r w:rsidR="000F6B73" w:rsidRPr="000F6B73">
        <w:rPr>
          <w:rFonts w:hint="cs"/>
          <w:color w:val="FF0000"/>
          <w:sz w:val="28"/>
          <w:szCs w:val="28"/>
          <w:rtl/>
        </w:rPr>
        <w:t>مُ</w:t>
      </w:r>
      <w:r w:rsidR="000F6B73" w:rsidRPr="000F6B73">
        <w:rPr>
          <w:color w:val="FF0000"/>
          <w:sz w:val="28"/>
          <w:szCs w:val="28"/>
          <w:rtl/>
        </w:rPr>
        <w:t>ـ</w:t>
      </w:r>
      <w:r w:rsidR="000F6B73" w:rsidRPr="000F6B73">
        <w:rPr>
          <w:rFonts w:hint="cs"/>
          <w:color w:val="FF0000"/>
          <w:sz w:val="28"/>
          <w:szCs w:val="28"/>
          <w:rtl/>
        </w:rPr>
        <w:t>بـ</w:t>
      </w:r>
      <w:r w:rsidR="000F6B73" w:rsidRPr="000F6B73">
        <w:rPr>
          <w:color w:val="FF0000"/>
          <w:sz w:val="28"/>
          <w:szCs w:val="28"/>
          <w:rtl/>
        </w:rPr>
        <w:t>ـر</w:t>
      </w:r>
      <w:r w:rsidR="000F6B73" w:rsidRPr="000F6B73">
        <w:rPr>
          <w:rFonts w:hint="cs"/>
          <w:color w:val="FF0000"/>
          <w:sz w:val="28"/>
          <w:szCs w:val="28"/>
          <w:rtl/>
        </w:rPr>
        <w:t>هــنـ</w:t>
      </w:r>
      <w:r w:rsidR="000F6B73" w:rsidRPr="000F6B73">
        <w:rPr>
          <w:color w:val="FF0000"/>
          <w:sz w:val="28"/>
          <w:szCs w:val="28"/>
          <w:rtl/>
        </w:rPr>
        <w:t>ـة</w:t>
      </w:r>
      <w:r w:rsidR="000F6B73" w:rsidRPr="000F6B73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  طـا</w:t>
      </w:r>
      <w:r w:rsidR="000F6B73" w:rsidRPr="000F6B73">
        <w:rPr>
          <w:rFonts w:hint="cs"/>
          <w:snapToGrid w:val="0"/>
          <w:color w:val="FF0000"/>
          <w:sz w:val="16"/>
          <w:szCs w:val="16"/>
          <w:rtl/>
          <w:lang w:bidi="ar-DZ"/>
        </w:rPr>
        <w:t xml:space="preserve"> </w:t>
      </w:r>
      <w:r w:rsidR="000F6B73" w:rsidRPr="000F6B73">
        <w:rPr>
          <w:rFonts w:hint="cs"/>
          <w:snapToGrid w:val="0"/>
          <w:color w:val="FF0000"/>
          <w:sz w:val="28"/>
          <w:szCs w:val="28"/>
          <w:rtl/>
          <w:lang w:bidi="ar-DZ"/>
        </w:rPr>
        <w:t xml:space="preserve">لـــس  </w:t>
      </w:r>
      <w:r w:rsidR="000F6B73" w:rsidRPr="000F6B73">
        <w:rPr>
          <w:color w:val="FF0000"/>
          <w:position w:val="-30"/>
          <w:sz w:val="28"/>
          <w:szCs w:val="28"/>
          <w:lang w:bidi="ar-DZ"/>
        </w:rPr>
        <w:object w:dxaOrig="3080" w:dyaOrig="700">
          <v:shape id="_x0000_i1135" type="#_x0000_t75" style="width:153.65pt;height:35.45pt" o:ole="">
            <v:imagedata r:id="rId209" o:title=""/>
          </v:shape>
          <o:OLEObject Type="Embed" ProgID="Equation.DSMT4" ShapeID="_x0000_i1135" DrawAspect="Content" ObjectID="_1573734775" r:id="rId210"/>
        </w:object>
      </w:r>
    </w:p>
    <w:p w:rsidR="000F6B73" w:rsidRPr="001F6669" w:rsidRDefault="000F6B73" w:rsidP="0032703D">
      <w:pPr>
        <w:widowControl w:val="0"/>
        <w:bidi/>
        <w:rPr>
          <w:color w:val="FF0000"/>
          <w:sz w:val="28"/>
          <w:szCs w:val="28"/>
          <w:rtl/>
          <w:lang w:bidi="ar-DZ"/>
        </w:rPr>
      </w:pPr>
      <w:r w:rsidRPr="000F6B73">
        <w:rPr>
          <w:color w:val="FF0000"/>
          <w:sz w:val="28"/>
          <w:szCs w:val="28"/>
          <w:rtl/>
          <w:lang w:bidi="ar-DZ"/>
        </w:rPr>
        <w:t xml:space="preserve">     مـن </w:t>
      </w:r>
      <w:r w:rsidRPr="000F6B7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F6B73">
        <w:rPr>
          <w:color w:val="FF0000"/>
          <w:sz w:val="28"/>
          <w:szCs w:val="28"/>
          <w:rtl/>
          <w:lang w:bidi="ar-DZ"/>
        </w:rPr>
        <w:t xml:space="preserve"> </w:t>
      </w:r>
      <w:r w:rsidR="004451A7" w:rsidRPr="000F6B73">
        <w:rPr>
          <w:color w:val="FF0000"/>
          <w:position w:val="-30"/>
          <w:sz w:val="28"/>
          <w:szCs w:val="28"/>
          <w:lang w:bidi="ar-DZ"/>
        </w:rPr>
        <w:object w:dxaOrig="1939" w:dyaOrig="700">
          <v:shape id="_x0000_i1136" type="#_x0000_t75" style="width:96.7pt;height:35.45pt" o:ole="">
            <v:imagedata r:id="rId211" o:title=""/>
          </v:shape>
          <o:OLEObject Type="Embed" ProgID="Equation.DSMT4" ShapeID="_x0000_i1136" DrawAspect="Content" ObjectID="_1573734776" r:id="rId212"/>
        </w:object>
      </w:r>
      <w:r w:rsidRPr="000F6B73">
        <w:rPr>
          <w:color w:val="FF0000"/>
          <w:sz w:val="28"/>
          <w:szCs w:val="28"/>
          <w:rtl/>
          <w:lang w:bidi="ar-DZ"/>
        </w:rPr>
        <w:t xml:space="preserve"> </w:t>
      </w:r>
      <w:r w:rsidRPr="000F6B7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F6B73">
        <w:rPr>
          <w:color w:val="FF0000"/>
          <w:sz w:val="28"/>
          <w:szCs w:val="28"/>
          <w:rtl/>
          <w:lang w:bidi="ar-DZ"/>
        </w:rPr>
        <w:t xml:space="preserve"> يـن</w:t>
      </w:r>
      <w:r w:rsidRPr="000F6B73">
        <w:rPr>
          <w:rFonts w:hint="cs"/>
          <w:color w:val="FF0000"/>
          <w:sz w:val="28"/>
          <w:szCs w:val="28"/>
          <w:rtl/>
          <w:lang w:bidi="ar-DZ"/>
        </w:rPr>
        <w:t>ـ</w:t>
      </w:r>
      <w:r w:rsidRPr="000F6B73">
        <w:rPr>
          <w:color w:val="FF0000"/>
          <w:sz w:val="28"/>
          <w:szCs w:val="28"/>
          <w:rtl/>
          <w:lang w:bidi="ar-DZ"/>
        </w:rPr>
        <w:t>ت</w:t>
      </w:r>
      <w:r w:rsidRPr="000F6B73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0F6B73">
        <w:rPr>
          <w:color w:val="FF0000"/>
          <w:sz w:val="28"/>
          <w:szCs w:val="28"/>
          <w:rtl/>
          <w:lang w:bidi="ar-DZ"/>
        </w:rPr>
        <w:t xml:space="preserve">ـج </w:t>
      </w:r>
      <w:r w:rsidRPr="000F6B7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0F6B73">
        <w:rPr>
          <w:color w:val="FF0000"/>
          <w:sz w:val="28"/>
          <w:szCs w:val="28"/>
          <w:rtl/>
          <w:lang w:bidi="ar-DZ"/>
        </w:rPr>
        <w:t xml:space="preserve"> </w:t>
      </w:r>
      <w:r w:rsidR="004451A7" w:rsidRPr="000F6B73">
        <w:rPr>
          <w:color w:val="FF0000"/>
          <w:position w:val="-30"/>
          <w:sz w:val="28"/>
          <w:szCs w:val="28"/>
          <w:lang w:bidi="ar-DZ"/>
        </w:rPr>
        <w:object w:dxaOrig="1620" w:dyaOrig="700">
          <v:shape id="_x0000_i1137" type="#_x0000_t75" style="width:80.6pt;height:35.45pt" o:ole="">
            <v:imagedata r:id="rId213" o:title=""/>
          </v:shape>
          <o:OLEObject Type="Embed" ProgID="Equation.DSMT4" ShapeID="_x0000_i1137" DrawAspect="Content" ObjectID="_1573734777" r:id="rId214"/>
        </w:object>
      </w:r>
      <w:r w:rsidR="004451A7">
        <w:rPr>
          <w:rFonts w:hint="cs"/>
          <w:color w:val="FF0000"/>
          <w:sz w:val="28"/>
          <w:szCs w:val="28"/>
          <w:rtl/>
          <w:lang w:bidi="ar-DZ"/>
        </w:rPr>
        <w:t xml:space="preserve">   و مـنــه   </w:t>
      </w:r>
      <w:r w:rsidR="004451A7">
        <w:rPr>
          <w:color w:val="FF0000"/>
          <w:sz w:val="28"/>
          <w:szCs w:val="28"/>
          <w:lang w:bidi="ar-DZ"/>
        </w:rPr>
        <w:t>I</w:t>
      </w:r>
      <w:r w:rsidR="004451A7" w:rsidRPr="00827F89">
        <w:rPr>
          <w:color w:val="FF0000"/>
          <w:sz w:val="16"/>
          <w:szCs w:val="16"/>
          <w:lang w:bidi="ar-DZ"/>
        </w:rPr>
        <w:t xml:space="preserve"> </w:t>
      </w:r>
      <w:r w:rsidR="004451A7">
        <w:rPr>
          <w:color w:val="FF0000"/>
          <w:sz w:val="28"/>
          <w:szCs w:val="28"/>
          <w:lang w:bidi="ar-DZ"/>
        </w:rPr>
        <w:t>E</w:t>
      </w:r>
      <w:r w:rsidR="004451A7" w:rsidRPr="00827F89">
        <w:rPr>
          <w:color w:val="FF0000"/>
          <w:sz w:val="28"/>
          <w:szCs w:val="28"/>
          <w:lang w:bidi="ar-DZ"/>
        </w:rPr>
        <w:t xml:space="preserve"> </w:t>
      </w:r>
      <w:r w:rsidR="004451A7"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4451A7" w:rsidRPr="00827F89">
        <w:rPr>
          <w:color w:val="FF0000"/>
          <w:sz w:val="28"/>
          <w:szCs w:val="28"/>
          <w:lang w:bidi="ar-DZ"/>
        </w:rPr>
        <w:t xml:space="preserve"> </w:t>
      </w:r>
      <w:r w:rsidR="004451A7">
        <w:rPr>
          <w:color w:val="FF0000"/>
          <w:sz w:val="28"/>
          <w:szCs w:val="28"/>
          <w:lang w:bidi="ar-DZ"/>
        </w:rPr>
        <w:t>O</w:t>
      </w:r>
      <w:r w:rsidR="004451A7" w:rsidRPr="00827F89">
        <w:rPr>
          <w:color w:val="FF0000"/>
          <w:sz w:val="16"/>
          <w:szCs w:val="16"/>
          <w:lang w:bidi="ar-DZ"/>
        </w:rPr>
        <w:t xml:space="preserve"> </w:t>
      </w:r>
      <w:r w:rsidR="004451A7">
        <w:rPr>
          <w:color w:val="FF0000"/>
          <w:sz w:val="28"/>
          <w:szCs w:val="28"/>
          <w:lang w:bidi="ar-DZ"/>
        </w:rPr>
        <w:t>I</w:t>
      </w:r>
      <w:r w:rsidR="001F6669">
        <w:rPr>
          <w:rFonts w:hint="cs"/>
          <w:color w:val="FF0000"/>
          <w:sz w:val="28"/>
          <w:szCs w:val="28"/>
          <w:rtl/>
          <w:lang w:bidi="ar-DZ"/>
        </w:rPr>
        <w:t xml:space="preserve">  ؛  أ</w:t>
      </w:r>
      <w:r w:rsidR="001F6669" w:rsidRPr="007071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F6669"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="001F6669">
        <w:rPr>
          <w:color w:val="FF0000"/>
          <w:sz w:val="28"/>
          <w:szCs w:val="28"/>
          <w:lang w:bidi="ar-DZ"/>
        </w:rPr>
        <w:t>I</w:t>
      </w:r>
      <w:r w:rsidR="001F6669" w:rsidRPr="00827F89">
        <w:rPr>
          <w:color w:val="FF0000"/>
          <w:sz w:val="16"/>
          <w:szCs w:val="16"/>
          <w:lang w:bidi="ar-DZ"/>
        </w:rPr>
        <w:t xml:space="preserve"> </w:t>
      </w:r>
      <w:r w:rsidR="001F6669">
        <w:rPr>
          <w:color w:val="FF0000"/>
          <w:sz w:val="28"/>
          <w:szCs w:val="28"/>
          <w:lang w:bidi="ar-DZ"/>
        </w:rPr>
        <w:t>E</w:t>
      </w:r>
      <w:r w:rsidR="001F6669" w:rsidRPr="00827F89">
        <w:rPr>
          <w:color w:val="FF0000"/>
          <w:sz w:val="28"/>
          <w:szCs w:val="28"/>
          <w:lang w:bidi="ar-DZ"/>
        </w:rPr>
        <w:t xml:space="preserve"> </w:t>
      </w:r>
      <w:r w:rsidR="001F6669" w:rsidRPr="00827F8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F6669" w:rsidRPr="00827F89">
        <w:rPr>
          <w:color w:val="FF0000"/>
          <w:sz w:val="28"/>
          <w:szCs w:val="28"/>
          <w:lang w:bidi="ar-DZ"/>
        </w:rPr>
        <w:t xml:space="preserve"> </w:t>
      </w:r>
      <w:r w:rsidR="001F6669">
        <w:rPr>
          <w:color w:val="FF0000"/>
          <w:sz w:val="28"/>
          <w:szCs w:val="28"/>
          <w:lang w:bidi="ar-DZ"/>
        </w:rPr>
        <w:t>1</w:t>
      </w:r>
    </w:p>
    <w:p w:rsidR="00610CC1" w:rsidRPr="00453B26" w:rsidRDefault="004451A7" w:rsidP="0032703D">
      <w:pPr>
        <w:bidi/>
        <w:rPr>
          <w:color w:val="FF0000"/>
          <w:sz w:val="28"/>
          <w:szCs w:val="28"/>
          <w:rtl/>
          <w:lang w:bidi="ar-DZ"/>
        </w:rPr>
      </w:pP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     فـي  الـمـثـلــث  </w:t>
      </w:r>
      <w:r>
        <w:rPr>
          <w:color w:val="FF0000"/>
          <w:sz w:val="28"/>
          <w:szCs w:val="28"/>
          <w:lang w:bidi="ar-DZ"/>
        </w:rPr>
        <w:t>O</w:t>
      </w:r>
      <w:r w:rsidRPr="00E84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I</w:t>
      </w:r>
      <w:r w:rsidRPr="00E84F4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  الـقــا</w:t>
      </w:r>
      <w:r w:rsidRPr="00E84F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6F68B9">
        <w:rPr>
          <w:color w:val="FF0000"/>
          <w:sz w:val="28"/>
          <w:szCs w:val="28"/>
          <w:lang w:bidi="ar-DZ"/>
        </w:rPr>
        <w:t>I</w:t>
      </w: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  لـد</w:t>
      </w:r>
      <w:r w:rsidRPr="00E84F4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84F49">
        <w:rPr>
          <w:rFonts w:hint="cs"/>
          <w:color w:val="FF0000"/>
          <w:sz w:val="28"/>
          <w:szCs w:val="28"/>
          <w:rtl/>
          <w:lang w:bidi="ar-DZ"/>
        </w:rPr>
        <w:t xml:space="preserve">يْـنــا </w:t>
      </w:r>
      <w:r w:rsidRPr="005559EC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6F68B9" w:rsidRPr="005559EC">
        <w:rPr>
          <w:color w:val="FF0000"/>
          <w:position w:val="-28"/>
          <w:sz w:val="28"/>
          <w:szCs w:val="28"/>
          <w:lang w:bidi="ar-DZ"/>
        </w:rPr>
        <w:object w:dxaOrig="2000" w:dyaOrig="740">
          <v:shape id="_x0000_i1138" type="#_x0000_t75" style="width:99.95pt;height:36.55pt" o:ole="">
            <v:imagedata r:id="rId215" o:title=""/>
          </v:shape>
          <o:OLEObject Type="Embed" ProgID="Equation.DSMT4" ShapeID="_x0000_i1138" DrawAspect="Content" ObjectID="_1573734778" r:id="rId216"/>
        </w:object>
      </w:r>
      <w:r w:rsidR="006F68B9">
        <w:rPr>
          <w:rFonts w:hint="cs"/>
          <w:color w:val="FF0000"/>
          <w:sz w:val="28"/>
          <w:szCs w:val="28"/>
          <w:rtl/>
          <w:lang w:bidi="ar-DZ"/>
        </w:rPr>
        <w:t xml:space="preserve">  ؛  أ</w:t>
      </w:r>
      <w:r w:rsidR="006F68B9" w:rsidRPr="007071C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6F68B9">
        <w:rPr>
          <w:rFonts w:hint="cs"/>
          <w:color w:val="FF0000"/>
          <w:sz w:val="28"/>
          <w:szCs w:val="28"/>
          <w:rtl/>
          <w:lang w:bidi="ar-DZ"/>
        </w:rPr>
        <w:t xml:space="preserve">ي   </w:t>
      </w:r>
      <w:r w:rsidR="00453B26" w:rsidRPr="00453B26">
        <w:rPr>
          <w:color w:val="FF0000"/>
          <w:position w:val="-6"/>
          <w:sz w:val="28"/>
          <w:szCs w:val="28"/>
          <w:lang w:bidi="ar-DZ"/>
        </w:rPr>
        <w:object w:dxaOrig="1560" w:dyaOrig="440">
          <v:shape id="_x0000_i1139" type="#_x0000_t75" style="width:78.45pt;height:21.5pt" o:ole="">
            <v:imagedata r:id="rId217" o:title=""/>
          </v:shape>
          <o:OLEObject Type="Embed" ProgID="Equation.DSMT4" ShapeID="_x0000_i1139" DrawAspect="Content" ObjectID="_1573734779" r:id="rId218"/>
        </w:objec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0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ــة .</w:t>
      </w:r>
    </w:p>
    <w:p w:rsidR="004E34DB" w:rsidRDefault="004E34DB" w:rsidP="004E34DB">
      <w:pPr>
        <w:bidi/>
        <w:spacing w:line="600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يُـمْـكـن  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لإيجـا</w:t>
      </w:r>
      <w:r w:rsidRPr="005F3F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قـيّـم  مُـقـرّبـة  لـجـيـب  أ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ظ</w:t>
      </w:r>
      <w:r w:rsidRPr="002C4BB7">
        <w:rPr>
          <w:rFonts w:hint="cs"/>
          <w:sz w:val="28"/>
          <w:szCs w:val="28"/>
          <w:rtl/>
          <w:lang w:bidi="ar-DZ"/>
        </w:rPr>
        <w:t>ـل</w:t>
      </w:r>
      <w:r>
        <w:rPr>
          <w:rFonts w:hint="cs"/>
          <w:sz w:val="28"/>
          <w:szCs w:val="28"/>
          <w:rtl/>
          <w:lang w:bidi="ar-DZ"/>
        </w:rPr>
        <w:t xml:space="preserve">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؛ مـثـلا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و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ضـبــط  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بـة  عـلـى  الـدّ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رجــة  بـالـضـغــط  عـلـى  الـلـمْـســة  </w:t>
      </w:r>
      <w:r>
        <w:rPr>
          <w:sz w:val="28"/>
          <w:szCs w:val="28"/>
          <w:lang w:bidi="ar-DZ"/>
        </w:rPr>
        <w:t>D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R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 حـتـى  يـظـهــر الـرّمــز  </w:t>
      </w:r>
      <w:r>
        <w:rPr>
          <w:sz w:val="28"/>
          <w:szCs w:val="28"/>
          <w:lang w:bidi="ar-DZ"/>
        </w:rPr>
        <w:t>D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E</w:t>
      </w:r>
      <w:r w:rsidRPr="0013684F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G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66" style="position:absolute;left:0;text-align:left;margin-left:417.7pt;margin-top:36.7pt;width:103.95pt;height:22.7pt;z-index:251620352" coordorigin="8921,2340" coordsize="2079,454">
            <v:roundrect id="_x0000_s3267" style="position:absolute;left:10376;top:2340;width:624;height:454" arcsize="10923f" filled="f" strokeweight="1.5pt"/>
            <v:roundrect id="_x0000_s3268" style="position:absolute;left:9641;top:2340;width:624;height:454" arcsize="10923f" filled="f" strokeweight="1.5pt"/>
            <v:roundrect id="_x0000_s3269" style="position:absolute;left:8921;top:2340;width:624;height:454" arcsize="10923f" filled="f" strokeweight="1.5pt"/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فـي  أعـلـى  الـشــا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شــة ، ثـــمّ  نـضـغــط  عـلـى  الـلـمْـســا</w:t>
      </w:r>
      <w:r w:rsidR="004E34DB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ت  الـتــا</w:t>
      </w:r>
      <w:r w:rsidR="004E34DB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لـيــة  بــدْ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ء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ا  مـن  الـيـســا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ر :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2        3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   ، فـيــظـهــر  عـلـى  الـشــا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ـة  الــعــد</w:t>
      </w:r>
      <w:r w:rsidRPr="00DD618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gramStart"/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proofErr w:type="gramEnd"/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70" style="position:absolute;left:0;text-align:left;margin-left:417.7pt;margin-top:36.7pt;width:103.95pt;height:22.7pt;z-index:251621376" coordorigin="8921,2340" coordsize="2079,454">
            <v:roundrect id="_x0000_s3271" style="position:absolute;left:10376;top:2340;width:624;height:454" arcsize="10923f" filled="f" strokeweight="1.5pt"/>
            <v:roundrect id="_x0000_s3272" style="position:absolute;left:9641;top:2340;width:624;height:454" arcsize="10923f" filled="f" strokeweight="1.5pt"/>
            <v:roundrect id="_x0000_s3273" style="position:absolute;left:8921;top:2340;width:624;height:454" arcsize="10923f" filled="f" strokeweight="1.5pt"/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و هــو قـيـمــة  مُـقـرّبـة  لـجـيـب  الـزا</w:t>
      </w:r>
      <w:r w:rsidR="004E34DB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 xml:space="preserve">ويـة  </w:t>
      </w:r>
      <w:r w:rsidR="004E34DB">
        <w:rPr>
          <w:color w:val="000000"/>
          <w:sz w:val="28"/>
          <w:szCs w:val="28"/>
          <w:lang w:bidi="ar-DZ"/>
        </w:rPr>
        <w:t>2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3</w:t>
      </w:r>
      <w:r w:rsidR="004E34DB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4E34DB"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>
        <w:rPr>
          <w:sz w:val="28"/>
          <w:szCs w:val="28"/>
          <w:lang w:bidi="ar-DZ"/>
        </w:rPr>
        <w:t xml:space="preserve">2        3     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rFonts w:hint="cs"/>
          <w:sz w:val="28"/>
          <w:szCs w:val="28"/>
          <w:rtl/>
          <w:lang w:bidi="ar-DZ"/>
        </w:rPr>
        <w:t xml:space="preserve">      ، فـيــظـهــر  عـلـى  الـشــا</w:t>
      </w:r>
      <w:r w:rsidRPr="0013684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ـة  الــعــد</w:t>
      </w:r>
      <w:r w:rsidRPr="00DD618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proofErr w:type="gramStart"/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proofErr w:type="gramEnd"/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4E34DB" w:rsidRPr="007D6917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هــو قـيـمــة  مُـقـرّبـة  لـظــل  الـ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 </w:t>
      </w:r>
      <w:r>
        <w:rPr>
          <w:color w:val="000000"/>
          <w:sz w:val="28"/>
          <w:szCs w:val="28"/>
          <w:lang w:bidi="ar-DZ"/>
        </w:rPr>
        <w:t>2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Pr="002C4BB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ا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</w:t>
      </w:r>
      <w:r w:rsidRPr="002C4BB7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الـحـ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بـة ، أعْــط  الـقـيـمــة  الـمُـقـرّبـة  إلـى 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.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 w:rsidRPr="006449C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 لـكــل  مــن :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t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a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4E34DB" w:rsidP="00321C60">
      <w:pPr>
        <w:spacing w:line="600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4E34DB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4E34DB">
        <w:rPr>
          <w:color w:val="000000"/>
          <w:sz w:val="28"/>
          <w:szCs w:val="28"/>
          <w:lang w:bidi="ar-DZ"/>
        </w:rPr>
        <w:t xml:space="preserve"> </w:t>
      </w:r>
      <w:r w:rsidRPr="004E34DB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</w:t>
      </w:r>
      <w:proofErr w:type="gramStart"/>
      <w:r w:rsidR="00321C60" w:rsidRPr="00321C60">
        <w:rPr>
          <w:color w:val="FF0000"/>
          <w:sz w:val="28"/>
          <w:szCs w:val="28"/>
          <w:lang w:bidi="ar-DZ"/>
        </w:rPr>
        <w:t>0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7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8</w:t>
      </w:r>
      <w:r>
        <w:rPr>
          <w:sz w:val="28"/>
          <w:szCs w:val="28"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</w:t>
      </w:r>
      <w:proofErr w:type="gramStart"/>
      <w:r w:rsidR="00321C60" w:rsidRPr="00321C60">
        <w:rPr>
          <w:color w:val="FF0000"/>
          <w:sz w:val="28"/>
          <w:szCs w:val="28"/>
          <w:lang w:bidi="ar-DZ"/>
        </w:rPr>
        <w:t>0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9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8</w:t>
      </w:r>
      <w:r>
        <w:rPr>
          <w:sz w:val="28"/>
          <w:szCs w:val="28"/>
          <w:lang w:bidi="ar-DZ"/>
        </w:rPr>
        <w:t xml:space="preserve">  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    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</w:t>
      </w:r>
      <w:proofErr w:type="gramStart"/>
      <w:r w:rsidR="00321C60" w:rsidRPr="00321C60">
        <w:rPr>
          <w:color w:val="FF0000"/>
          <w:sz w:val="28"/>
          <w:szCs w:val="28"/>
          <w:lang w:bidi="ar-DZ"/>
        </w:rPr>
        <w:t>0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7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2</w:t>
      </w:r>
      <w:r>
        <w:rPr>
          <w:sz w:val="28"/>
          <w:szCs w:val="28"/>
          <w:lang w:bidi="ar-DZ"/>
        </w:rPr>
        <w:t xml:space="preserve">   </w:t>
      </w:r>
    </w:p>
    <w:p w:rsidR="004E34DB" w:rsidRDefault="008612ED" w:rsidP="00321C60">
      <w:pPr>
        <w:spacing w:line="600" w:lineRule="auto"/>
        <w:rPr>
          <w:sz w:val="28"/>
          <w:szCs w:val="28"/>
          <w:lang w:bidi="ar-DZ"/>
        </w:rPr>
      </w:pPr>
      <w:r>
        <w:rPr>
          <w:noProof/>
          <w:sz w:val="28"/>
          <w:szCs w:val="28"/>
        </w:rPr>
        <w:pict>
          <v:group id="_x0000_s3263" style="position:absolute;margin-left:91pt;margin-top:38.1pt;width:15.55pt;height:5.65pt;z-index:251619328" coordorigin="5295,1520" coordsize="348,186">
            <o:lock v:ext="edit" aspectratio="t"/>
            <v:line id="_x0000_s3264" style="position:absolute;flip:x" from="5295,1526" to="5475,1706" strokeweight="1.5pt">
              <o:lock v:ext="edit" aspectratio="t"/>
            </v:line>
            <v:line id="_x0000_s3265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290" style="position:absolute;margin-left:384.15pt;margin-top:200.85pt;width:15.55pt;height:5.65pt;z-index:251626496" coordorigin="5295,1520" coordsize="348,186">
            <o:lock v:ext="edit" aspectratio="t"/>
            <v:line id="_x0000_s3291" style="position:absolute;flip:x" from="5295,1526" to="5475,1706" strokeweight="1.5pt">
              <o:lock v:ext="edit" aspectratio="t"/>
            </v:line>
            <v:line id="_x0000_s3292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</w:rPr>
        <w:pict>
          <v:group id="_x0000_s3274" style="position:absolute;margin-left:311.6pt;margin-top:38.1pt;width:15.55pt;height:5.65pt;z-index:251622400" coordorigin="5295,1520" coordsize="348,186">
            <o:lock v:ext="edit" aspectratio="t"/>
            <v:line id="_x0000_s3275" style="position:absolute;flip:x" from="5295,1526" to="5475,1706" strokeweight="1.5pt">
              <o:lock v:ext="edit" aspectratio="t"/>
            </v:line>
            <v:line id="_x0000_s3276" style="position:absolute" from="5463,1520" to="5643,1700" strokeweight="1.5pt">
              <o:lock v:ext="edit" aspectratio="t"/>
            </v:line>
          </v:group>
        </w:pict>
      </w:r>
      <w:r w:rsidR="004E34DB">
        <w:rPr>
          <w:sz w:val="28"/>
          <w:szCs w:val="28"/>
          <w:lang w:bidi="ar-DZ"/>
        </w:rPr>
        <w:t xml:space="preserve">     </w:t>
      </w:r>
      <w:r w:rsidR="004E34DB">
        <w:rPr>
          <w:i/>
          <w:iCs/>
          <w:sz w:val="28"/>
          <w:szCs w:val="28"/>
          <w:lang w:bidi="ar-DZ"/>
        </w:rPr>
        <w:t>t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a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sz w:val="28"/>
          <w:szCs w:val="28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5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1</w:t>
      </w:r>
      <w:r w:rsidR="004E34DB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4E34DB" w:rsidRPr="00553044">
        <w:rPr>
          <w:color w:val="000000"/>
          <w:sz w:val="28"/>
          <w:szCs w:val="28"/>
          <w:lang w:bidi="ar-DZ"/>
        </w:rPr>
        <w:t xml:space="preserve"> </w:t>
      </w:r>
      <w:r w:rsidR="004E34DB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4E34DB">
        <w:rPr>
          <w:sz w:val="28"/>
          <w:szCs w:val="28"/>
          <w:lang w:bidi="ar-DZ"/>
        </w:rPr>
        <w:t xml:space="preserve">   </w:t>
      </w:r>
      <w:proofErr w:type="gramStart"/>
      <w:r w:rsidR="00321C60">
        <w:rPr>
          <w:color w:val="FF0000"/>
          <w:sz w:val="28"/>
          <w:szCs w:val="28"/>
          <w:lang w:bidi="ar-DZ"/>
        </w:rPr>
        <w:t>1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2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3</w:t>
      </w:r>
      <w:r w:rsidR="004E34DB">
        <w:rPr>
          <w:sz w:val="28"/>
          <w:szCs w:val="28"/>
          <w:lang w:bidi="ar-DZ"/>
        </w:rPr>
        <w:t xml:space="preserve">        </w:t>
      </w:r>
      <w:r w:rsidR="004E34DB">
        <w:rPr>
          <w:rFonts w:hint="cs"/>
          <w:sz w:val="28"/>
          <w:szCs w:val="28"/>
          <w:rtl/>
          <w:lang w:bidi="ar-DZ"/>
        </w:rPr>
        <w:t>؛</w:t>
      </w:r>
      <w:r w:rsidR="004E34DB">
        <w:rPr>
          <w:sz w:val="28"/>
          <w:szCs w:val="28"/>
          <w:lang w:bidi="ar-DZ"/>
        </w:rPr>
        <w:t xml:space="preserve">        </w:t>
      </w:r>
      <w:r w:rsidR="004E34DB">
        <w:rPr>
          <w:i/>
          <w:iCs/>
          <w:sz w:val="28"/>
          <w:szCs w:val="28"/>
          <w:lang w:bidi="ar-DZ"/>
        </w:rPr>
        <w:t>t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a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sz w:val="28"/>
          <w:szCs w:val="28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8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0</w:t>
      </w:r>
      <w:r w:rsidR="004E34DB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4E34DB" w:rsidRPr="00553044">
        <w:rPr>
          <w:color w:val="000000"/>
          <w:sz w:val="28"/>
          <w:szCs w:val="28"/>
          <w:lang w:bidi="ar-DZ"/>
        </w:rPr>
        <w:t xml:space="preserve"> </w:t>
      </w:r>
      <w:r w:rsidR="004E34DB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4E34DB">
        <w:rPr>
          <w:sz w:val="28"/>
          <w:szCs w:val="28"/>
          <w:lang w:bidi="ar-DZ"/>
        </w:rPr>
        <w:t xml:space="preserve">   </w:t>
      </w:r>
      <w:proofErr w:type="gramStart"/>
      <w:r w:rsidR="00321C60">
        <w:rPr>
          <w:color w:val="FF0000"/>
          <w:sz w:val="28"/>
          <w:szCs w:val="28"/>
          <w:lang w:bidi="ar-DZ"/>
        </w:rPr>
        <w:t>5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6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7</w:t>
      </w:r>
      <w:r w:rsidR="004E34DB">
        <w:rPr>
          <w:sz w:val="28"/>
          <w:szCs w:val="28"/>
          <w:lang w:bidi="ar-DZ"/>
        </w:rPr>
        <w:t xml:space="preserve">        </w:t>
      </w:r>
      <w:r w:rsidR="004E34DB">
        <w:rPr>
          <w:rFonts w:hint="cs"/>
          <w:sz w:val="28"/>
          <w:szCs w:val="28"/>
          <w:rtl/>
          <w:lang w:bidi="ar-DZ"/>
        </w:rPr>
        <w:t>؛</w:t>
      </w:r>
      <w:r w:rsidR="004E34DB">
        <w:rPr>
          <w:sz w:val="28"/>
          <w:szCs w:val="28"/>
          <w:lang w:bidi="ar-DZ"/>
        </w:rPr>
        <w:t xml:space="preserve">        </w:t>
      </w:r>
      <w:r w:rsidR="004E34DB">
        <w:rPr>
          <w:i/>
          <w:iCs/>
          <w:sz w:val="28"/>
          <w:szCs w:val="28"/>
          <w:lang w:bidi="ar-DZ"/>
        </w:rPr>
        <w:t>t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a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sz w:val="28"/>
          <w:szCs w:val="28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4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6</w:t>
      </w:r>
      <w:r w:rsidR="004E34DB" w:rsidRPr="00553044">
        <w:rPr>
          <w:rFonts w:ascii="Arial" w:hAnsi="Arial"/>
          <w:color w:val="000000"/>
          <w:sz w:val="28"/>
          <w:szCs w:val="28"/>
          <w:lang w:bidi="ar-DZ"/>
        </w:rPr>
        <w:t>°</w:t>
      </w:r>
      <w:r w:rsidR="004E34DB" w:rsidRPr="00553044">
        <w:rPr>
          <w:color w:val="000000"/>
          <w:sz w:val="28"/>
          <w:szCs w:val="28"/>
          <w:lang w:bidi="ar-DZ"/>
        </w:rPr>
        <w:t xml:space="preserve"> </w:t>
      </w:r>
      <w:r w:rsidR="004E34DB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4E34DB">
        <w:rPr>
          <w:sz w:val="28"/>
          <w:szCs w:val="28"/>
          <w:lang w:bidi="ar-DZ"/>
        </w:rPr>
        <w:t xml:space="preserve">   </w:t>
      </w:r>
      <w:proofErr w:type="gramStart"/>
      <w:r w:rsidR="00321C60">
        <w:rPr>
          <w:color w:val="FF0000"/>
          <w:sz w:val="28"/>
          <w:szCs w:val="28"/>
          <w:lang w:bidi="ar-DZ"/>
        </w:rPr>
        <w:t>1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.</w:t>
      </w:r>
      <w:proofErr w:type="gramEnd"/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 w:rsidRPr="00321C60">
        <w:rPr>
          <w:color w:val="FF0000"/>
          <w:sz w:val="28"/>
          <w:szCs w:val="28"/>
          <w:lang w:bidi="ar-DZ"/>
        </w:rPr>
        <w:t>0</w:t>
      </w:r>
      <w:r w:rsidR="00321C60" w:rsidRPr="00321C60">
        <w:rPr>
          <w:color w:val="FF0000"/>
          <w:sz w:val="16"/>
          <w:szCs w:val="16"/>
          <w:lang w:bidi="ar-DZ"/>
        </w:rPr>
        <w:t xml:space="preserve"> </w:t>
      </w:r>
      <w:r w:rsidR="00321C60">
        <w:rPr>
          <w:color w:val="FF0000"/>
          <w:sz w:val="28"/>
          <w:szCs w:val="28"/>
          <w:lang w:bidi="ar-DZ"/>
        </w:rPr>
        <w:t>4</w:t>
      </w:r>
      <w:r w:rsidR="004E34DB">
        <w:rPr>
          <w:sz w:val="28"/>
          <w:szCs w:val="28"/>
          <w:lang w:bidi="ar-DZ"/>
        </w:rPr>
        <w:t xml:space="preserve">   </w:t>
      </w:r>
    </w:p>
    <w:p w:rsidR="004E34DB" w:rsidRDefault="004E34DB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لإيجـا</w:t>
      </w:r>
      <w:r w:rsidRPr="005F3F4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قـيـمــة  مُـقـرّبـة  لـقــيْــس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عُـلـم  جـيـبهــا  أ</w:t>
      </w:r>
      <w:r w:rsidRPr="005F2F22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 ظ</w:t>
      </w:r>
      <w:r w:rsidRPr="002C4BB7">
        <w:rPr>
          <w:rFonts w:hint="cs"/>
          <w:sz w:val="28"/>
          <w:szCs w:val="28"/>
          <w:rtl/>
          <w:lang w:bidi="ar-DZ"/>
        </w:rPr>
        <w:t>ـل</w:t>
      </w:r>
      <w:r>
        <w:rPr>
          <w:rFonts w:hint="cs"/>
          <w:sz w:val="28"/>
          <w:szCs w:val="28"/>
          <w:rtl/>
          <w:lang w:bidi="ar-DZ"/>
        </w:rPr>
        <w:t xml:space="preserve">ــهــا ؛ مـثـلا  </w:t>
      </w:r>
      <w:r>
        <w:rPr>
          <w:i/>
          <w:iCs/>
          <w:sz w:val="28"/>
          <w:szCs w:val="28"/>
          <w:lang w:bidi="ar-DZ"/>
        </w:rPr>
        <w:t>s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i</w:t>
      </w:r>
      <w:r w:rsidRPr="004F5C31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n</w:t>
      </w:r>
      <w:r>
        <w:rPr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B </w:t>
      </w:r>
      <w:r w:rsidRPr="004E34DB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0</w:t>
      </w:r>
      <w:r w:rsidRPr="0055304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,</w:t>
      </w:r>
      <w:r w:rsidRPr="00553044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8E29CE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77" style="position:absolute;left:0;text-align:left;margin-left:309.05pt;margin-top:37.6pt;width:214.2pt;height:22.7pt;z-index:251623424" coordorigin="6808,7995" coordsize="4284,454">
            <v:roundrect id="_x0000_s3278" style="position:absolute;left:8263;top:7995;width:624;height:454" arcsize="10923f" filled="f" strokeweight="1.5pt"/>
            <v:roundrect id="_x0000_s3279" style="position:absolute;left:7528;top:7995;width:624;height:454" arcsize="10923f" filled="f" strokeweight="1.5pt"/>
            <v:roundrect id="_x0000_s3280" style="position:absolute;left:6808;top:7995;width:624;height:454" arcsize="10923f" filled="f" strokeweight="1.5pt"/>
            <v:roundrect id="_x0000_s3281" style="position:absolute;left:10468;top:7995;width:624;height:454" arcsize="10923f" filled="f" strokeweight="1.5pt"/>
            <v:roundrect id="_x0000_s3282" style="position:absolute;left:9733;top:7995;width:624;height:454" arcsize="10923f" filled="f" strokeweight="1.5pt"/>
            <v:roundrect id="_x0000_s3283" style="position:absolute;left:9013;top:7995;width:624;height:454" arcsize="10923f" filled="f" strokeweight="1.5pt"/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نـضـبــط  الـحـا</w:t>
      </w:r>
      <w:r w:rsidR="004E34DB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سـبـة  عـلـى  الـدّ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رجــة ، ثـــمّ  نـضـغــط  عـلـى  الـلـمْـســا</w:t>
      </w:r>
      <w:r w:rsidR="004E34DB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ت  الـتــا</w:t>
      </w:r>
      <w:r w:rsidR="004E34DB" w:rsidRPr="00B81CD7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لـيــة  بــدْ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ء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ا  مـن  الـيـســا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ر :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84" style="position:absolute;left:0;text-align:left;margin-left:213.15pt;margin-top:37.05pt;width:15.55pt;height:5.65pt;z-index:251624448" coordorigin="5295,1520" coordsize="348,186">
            <o:lock v:ext="edit" aspectratio="t"/>
            <v:line id="_x0000_s3285" style="position:absolute;flip:x" from="5295,1526" to="5475,1706" strokeweight="1.5pt">
              <o:lock v:ext="edit" aspectratio="t"/>
            </v:line>
            <v:line id="_x0000_s3286" style="position:absolute" from="5463,1520" to="5643,1700" strokeweight="1.5pt">
              <o:lock v:ext="edit" aspectratio="t"/>
            </v:line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 </w:t>
      </w:r>
      <w:r w:rsidR="004E34DB">
        <w:rPr>
          <w:sz w:val="28"/>
          <w:szCs w:val="28"/>
          <w:lang w:bidi="ar-DZ"/>
        </w:rPr>
        <w:t xml:space="preserve">0        </w:t>
      </w:r>
      <w:r w:rsidR="004E34DB" w:rsidRPr="00FE11BA">
        <w:rPr>
          <w:sz w:val="16"/>
          <w:szCs w:val="16"/>
          <w:lang w:bidi="ar-DZ"/>
        </w:rPr>
        <w:t>●</w:t>
      </w:r>
      <w:r w:rsidR="004E34DB">
        <w:rPr>
          <w:sz w:val="28"/>
          <w:szCs w:val="28"/>
          <w:lang w:bidi="ar-DZ"/>
        </w:rPr>
        <w:t xml:space="preserve"> </w:t>
      </w:r>
      <w:r w:rsidR="00FE11BA">
        <w:rPr>
          <w:sz w:val="28"/>
          <w:szCs w:val="28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 xml:space="preserve"> </w:t>
      </w:r>
      <w:r w:rsidR="004E34DB" w:rsidRPr="006A2DE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 xml:space="preserve">      3        5   </w:t>
      </w:r>
      <w:r w:rsidR="004E34DB" w:rsidRPr="006A2DE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 xml:space="preserve">  2ndf    </w:t>
      </w:r>
      <w:r w:rsidR="004E34DB">
        <w:rPr>
          <w:i/>
          <w:iCs/>
          <w:sz w:val="28"/>
          <w:szCs w:val="28"/>
          <w:lang w:bidi="ar-DZ"/>
        </w:rPr>
        <w:t>s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i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rFonts w:hint="cs"/>
          <w:sz w:val="28"/>
          <w:szCs w:val="28"/>
          <w:rtl/>
          <w:lang w:bidi="ar-DZ"/>
        </w:rPr>
        <w:t xml:space="preserve">     ، فـيــظـهــر  عـلـى  الـشــا</w:t>
      </w:r>
      <w:r w:rsidR="004E34DB" w:rsidRPr="0013684F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شــة  الــعــد</w:t>
      </w:r>
      <w:r w:rsidR="004E34DB" w:rsidRPr="00DD6180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 xml:space="preserve">د  </w:t>
      </w:r>
      <w:r w:rsidR="004E34DB">
        <w:rPr>
          <w:sz w:val="28"/>
          <w:szCs w:val="28"/>
          <w:lang w:bidi="ar-DZ"/>
        </w:rPr>
        <w:t>2</w:t>
      </w:r>
      <w:r w:rsidR="004E34DB" w:rsidRPr="00FE3763">
        <w:rPr>
          <w:sz w:val="16"/>
          <w:szCs w:val="16"/>
          <w:lang w:bidi="ar-DZ"/>
        </w:rPr>
        <w:t xml:space="preserve"> </w:t>
      </w:r>
      <w:proofErr w:type="gramStart"/>
      <w:r w:rsidR="004E34DB">
        <w:rPr>
          <w:sz w:val="28"/>
          <w:szCs w:val="28"/>
          <w:lang w:bidi="ar-DZ"/>
        </w:rPr>
        <w:t>0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.</w:t>
      </w:r>
      <w:proofErr w:type="gramEnd"/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4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8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7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3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1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5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1</w:t>
      </w:r>
      <w:r w:rsidR="004E34DB" w:rsidRPr="006449C1">
        <w:rPr>
          <w:sz w:val="16"/>
          <w:szCs w:val="16"/>
          <w:lang w:bidi="ar-DZ"/>
        </w:rPr>
        <w:t xml:space="preserve"> </w:t>
      </w:r>
      <w:r w:rsidR="004E34DB">
        <w:rPr>
          <w:sz w:val="28"/>
          <w:szCs w:val="28"/>
          <w:lang w:bidi="ar-DZ"/>
        </w:rPr>
        <w:t>1</w:t>
      </w:r>
      <w:r w:rsidR="004E34DB">
        <w:rPr>
          <w:rFonts w:hint="cs"/>
          <w:sz w:val="28"/>
          <w:szCs w:val="28"/>
          <w:rtl/>
          <w:lang w:bidi="ar-DZ"/>
        </w:rPr>
        <w:t xml:space="preserve"> 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302" style="position:absolute;left:0;text-align:left;margin-left:238.55pt;margin-top:39.1pt;width:15.55pt;height:5.65pt;z-index:251630592" coordorigin="5295,1520" coordsize="348,186">
            <o:lock v:ext="edit" aspectratio="t"/>
            <v:line id="_x0000_s3303" style="position:absolute;flip:x" from="5295,1526" to="5475,1706" strokeweight="1.5pt">
              <o:lock v:ext="edit" aspectratio="t"/>
            </v:line>
            <v:line id="_x0000_s3304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  <w:rtl/>
        </w:rPr>
        <w:pict>
          <v:group id="_x0000_s3299" style="position:absolute;left:0;text-align:left;margin-left:135.15pt;margin-top:39.1pt;width:15.55pt;height:5.65pt;z-index:251629568" coordorigin="5295,1520" coordsize="348,186">
            <o:lock v:ext="edit" aspectratio="t"/>
            <v:line id="_x0000_s3300" style="position:absolute;flip:x" from="5295,1526" to="5475,1706" strokeweight="1.5pt">
              <o:lock v:ext="edit" aspectratio="t"/>
            </v:line>
            <v:line id="_x0000_s3301" style="position:absolute" from="5463,1520" to="5643,1700" strokeweight="1.5pt">
              <o:lock v:ext="edit" aspectratio="t"/>
            </v:line>
          </v:group>
        </w:pict>
      </w:r>
      <w:r>
        <w:rPr>
          <w:noProof/>
          <w:sz w:val="28"/>
          <w:szCs w:val="28"/>
          <w:rtl/>
        </w:rPr>
        <w:pict>
          <v:group id="_x0000_s3296" style="position:absolute;left:0;text-align:left;margin-left:351.15pt;margin-top:37.65pt;width:15.55pt;height:5.65pt;z-index:251628544" coordorigin="5295,1520" coordsize="348,186">
            <o:lock v:ext="edit" aspectratio="t"/>
            <v:line id="_x0000_s3297" style="position:absolute;flip:x" from="5295,1526" to="5475,1706" strokeweight="1.5pt">
              <o:lock v:ext="edit" aspectratio="t"/>
            </v:line>
            <v:line id="_x0000_s3298" style="position:absolute" from="5463,1520" to="5643,1700" strokeweight="1.5pt">
              <o:lock v:ext="edit" aspectratio="t"/>
            </v:line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و بـا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لـتــدْ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ويـــر إلـى  الـوحــد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ة  مـن  الـدّ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 xml:space="preserve">رجــة  نـكـتــب   </w:t>
      </w:r>
      <w:r w:rsidR="004E34DB">
        <w:rPr>
          <w:color w:val="000000"/>
          <w:sz w:val="28"/>
          <w:szCs w:val="28"/>
          <w:lang w:bidi="ar-DZ"/>
        </w:rPr>
        <w:t xml:space="preserve">B </w:t>
      </w:r>
      <w:r w:rsidR="004E34DB" w:rsidRPr="00553044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 w:rsidR="004E34DB">
        <w:rPr>
          <w:color w:val="000000"/>
          <w:sz w:val="28"/>
          <w:szCs w:val="28"/>
          <w:lang w:bidi="ar-DZ"/>
        </w:rPr>
        <w:t xml:space="preserve"> 2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0</w:t>
      </w:r>
      <w:r w:rsidR="004E34DB" w:rsidRPr="008E29CE">
        <w:rPr>
          <w:rFonts w:ascii="Arial" w:hAnsi="Arial"/>
          <w:color w:val="000000"/>
          <w:sz w:val="28"/>
          <w:szCs w:val="28"/>
          <w:lang w:bidi="ar-DZ"/>
        </w:rPr>
        <w:t>°</w:t>
      </w:r>
      <w:r w:rsidR="004E34DB"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93" style="position:absolute;left:0;text-align:left;margin-left:237.15pt;margin-top:78.5pt;width:15.55pt;height:5.65pt;z-index:251627520" coordorigin="5295,1520" coordsize="348,186">
            <o:lock v:ext="edit" aspectratio="t"/>
            <v:line id="_x0000_s3294" style="position:absolute;flip:x" from="5295,1526" to="5475,1706" strokeweight="1.5pt">
              <o:lock v:ext="edit" aspectratio="t"/>
            </v:line>
            <v:line id="_x0000_s3295" style="position:absolute" from="5463,1520" to="5643,1700" strokeweight="1.5pt">
              <o:lock v:ext="edit" aspectratio="t"/>
            </v:line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أ</w:t>
      </w:r>
      <w:r w:rsidR="004E34DB" w:rsidRPr="00857C6E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 xml:space="preserve">وْجــد  قــيْــس  كـلا  مـن   </w:t>
      </w:r>
      <w:r w:rsidR="004E34DB">
        <w:rPr>
          <w:sz w:val="28"/>
          <w:szCs w:val="28"/>
          <w:lang w:bidi="ar-DZ"/>
        </w:rPr>
        <w:t>A</w:t>
      </w:r>
      <w:r w:rsidR="004E34DB">
        <w:rPr>
          <w:rFonts w:hint="cs"/>
          <w:sz w:val="28"/>
          <w:szCs w:val="28"/>
          <w:rtl/>
          <w:lang w:bidi="ar-DZ"/>
        </w:rPr>
        <w:t xml:space="preserve">   و  </w:t>
      </w:r>
      <w:r w:rsidR="004E34DB">
        <w:rPr>
          <w:sz w:val="28"/>
          <w:szCs w:val="28"/>
          <w:lang w:bidi="ar-DZ"/>
        </w:rPr>
        <w:t>C</w:t>
      </w:r>
      <w:r w:rsidR="004E34DB">
        <w:rPr>
          <w:rFonts w:hint="cs"/>
          <w:sz w:val="28"/>
          <w:szCs w:val="28"/>
          <w:rtl/>
          <w:lang w:bidi="ar-DZ"/>
        </w:rPr>
        <w:t xml:space="preserve">   بـحــيْــث :   </w:t>
      </w:r>
      <w:r w:rsidR="004E34DB">
        <w:rPr>
          <w:i/>
          <w:iCs/>
          <w:sz w:val="28"/>
          <w:szCs w:val="28"/>
          <w:lang w:bidi="ar-DZ"/>
        </w:rPr>
        <w:t>s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i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sz w:val="28"/>
          <w:szCs w:val="28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 xml:space="preserve">A </w:t>
      </w:r>
      <w:r w:rsidR="004E34DB" w:rsidRPr="00857C6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E34DB">
        <w:rPr>
          <w:color w:val="000000"/>
          <w:sz w:val="28"/>
          <w:szCs w:val="28"/>
          <w:lang w:bidi="ar-DZ"/>
        </w:rPr>
        <w:t xml:space="preserve"> 0</w:t>
      </w:r>
      <w:r w:rsidR="004E34DB" w:rsidRPr="00553044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,</w:t>
      </w:r>
      <w:r w:rsidR="004E34DB" w:rsidRPr="00553044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5</w:t>
      </w:r>
      <w:r w:rsidR="004E34DB">
        <w:rPr>
          <w:rFonts w:hint="cs"/>
          <w:sz w:val="28"/>
          <w:szCs w:val="28"/>
          <w:rtl/>
          <w:lang w:bidi="ar-DZ"/>
        </w:rPr>
        <w:t xml:space="preserve">   و  </w:t>
      </w:r>
      <w:r w:rsidR="004E34DB">
        <w:rPr>
          <w:i/>
          <w:iCs/>
          <w:sz w:val="28"/>
          <w:szCs w:val="28"/>
          <w:lang w:bidi="ar-DZ"/>
        </w:rPr>
        <w:t>t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a</w:t>
      </w:r>
      <w:r w:rsidR="004E34DB" w:rsidRPr="004F5C31">
        <w:rPr>
          <w:sz w:val="16"/>
          <w:szCs w:val="16"/>
          <w:lang w:bidi="ar-DZ"/>
        </w:rPr>
        <w:t xml:space="preserve"> </w:t>
      </w:r>
      <w:r w:rsidR="004E34DB">
        <w:rPr>
          <w:i/>
          <w:iCs/>
          <w:sz w:val="28"/>
          <w:szCs w:val="28"/>
          <w:lang w:bidi="ar-DZ"/>
        </w:rPr>
        <w:t>n</w:t>
      </w:r>
      <w:r w:rsidR="004E34DB">
        <w:rPr>
          <w:sz w:val="28"/>
          <w:szCs w:val="28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 xml:space="preserve">C </w:t>
      </w:r>
      <w:r w:rsidR="004E34DB" w:rsidRPr="00857C6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4E34DB">
        <w:rPr>
          <w:color w:val="000000"/>
          <w:sz w:val="28"/>
          <w:szCs w:val="28"/>
          <w:lang w:bidi="ar-DZ"/>
        </w:rPr>
        <w:t xml:space="preserve"> 1</w:t>
      </w:r>
      <w:r w:rsidR="004E34DB" w:rsidRPr="00553044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,</w:t>
      </w:r>
      <w:r w:rsidR="004E34DB" w:rsidRPr="00553044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7</w:t>
      </w:r>
      <w:r w:rsidR="004E34DB" w:rsidRPr="008E29CE">
        <w:rPr>
          <w:color w:val="000000"/>
          <w:sz w:val="16"/>
          <w:szCs w:val="16"/>
          <w:lang w:bidi="ar-DZ"/>
        </w:rPr>
        <w:t xml:space="preserve"> </w:t>
      </w:r>
      <w:r w:rsidR="004E34DB">
        <w:rPr>
          <w:color w:val="000000"/>
          <w:sz w:val="28"/>
          <w:szCs w:val="28"/>
          <w:lang w:bidi="ar-DZ"/>
        </w:rPr>
        <w:t>3</w:t>
      </w:r>
      <w:r w:rsidR="004E34DB">
        <w:rPr>
          <w:rFonts w:hint="cs"/>
          <w:sz w:val="28"/>
          <w:szCs w:val="28"/>
          <w:rtl/>
          <w:lang w:bidi="ar-DZ"/>
        </w:rPr>
        <w:t xml:space="preserve"> .</w:t>
      </w:r>
    </w:p>
    <w:p w:rsidR="004E34DB" w:rsidRDefault="008612ED" w:rsidP="004E34DB">
      <w:pPr>
        <w:bidi/>
        <w:spacing w:line="60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group id="_x0000_s3287" style="position:absolute;left:0;text-align:left;margin-left:135.15pt;margin-top:38.2pt;width:15.55pt;height:5.65pt;z-index:251625472" coordorigin="5295,1520" coordsize="348,186">
            <o:lock v:ext="edit" aspectratio="t"/>
            <v:line id="_x0000_s3288" style="position:absolute;flip:x" from="5295,1526" to="5475,1706" strokeweight="1.5pt">
              <o:lock v:ext="edit" aspectratio="t"/>
            </v:line>
            <v:line id="_x0000_s3289" style="position:absolute" from="5463,1520" to="5643,1700" strokeweight="1.5pt">
              <o:lock v:ext="edit" aspectratio="t"/>
            </v:line>
          </v:group>
        </w:pict>
      </w:r>
      <w:r w:rsidR="004E34DB">
        <w:rPr>
          <w:rFonts w:hint="cs"/>
          <w:sz w:val="28"/>
          <w:szCs w:val="28"/>
          <w:rtl/>
          <w:lang w:bidi="ar-DZ"/>
        </w:rPr>
        <w:t xml:space="preserve">     ( تــد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وّر الـنـتــا</w:t>
      </w:r>
      <w:r w:rsidR="004E34DB" w:rsidRPr="00977BB6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ئــج  إلـى  الـوحــد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ة  مـن  الـدّ</w:t>
      </w:r>
      <w:r w:rsidR="004E34DB" w:rsidRPr="00200224">
        <w:rPr>
          <w:rFonts w:hint="cs"/>
          <w:sz w:val="16"/>
          <w:szCs w:val="16"/>
          <w:rtl/>
          <w:lang w:bidi="ar-DZ"/>
        </w:rPr>
        <w:t xml:space="preserve"> </w:t>
      </w:r>
      <w:r w:rsidR="004E34DB">
        <w:rPr>
          <w:rFonts w:hint="cs"/>
          <w:sz w:val="28"/>
          <w:szCs w:val="28"/>
          <w:rtl/>
          <w:lang w:bidi="ar-DZ"/>
        </w:rPr>
        <w:t>رجــة )</w:t>
      </w:r>
    </w:p>
    <w:p w:rsidR="004E34DB" w:rsidRDefault="004E34DB" w:rsidP="003F7AC4">
      <w:p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</w:t>
      </w:r>
      <w:r w:rsidRPr="00977BB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    </w:t>
      </w:r>
      <w:r w:rsidRPr="004E34DB">
        <w:rPr>
          <w:sz w:val="28"/>
          <w:szCs w:val="28"/>
          <w:lang w:bidi="ar-DZ"/>
        </w:rPr>
        <w:t>C</w:t>
      </w:r>
      <w:r w:rsidRPr="00977BB6">
        <w:rPr>
          <w:color w:val="000000"/>
          <w:sz w:val="28"/>
          <w:szCs w:val="28"/>
          <w:lang w:bidi="ar-DZ"/>
        </w:rPr>
        <w:t xml:space="preserve"> </w:t>
      </w:r>
      <w:r w:rsidRPr="00977BB6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</w:t>
      </w:r>
      <w:r w:rsidR="003F7AC4">
        <w:rPr>
          <w:color w:val="FF0000"/>
          <w:sz w:val="28"/>
          <w:szCs w:val="28"/>
          <w:lang w:bidi="ar-DZ"/>
        </w:rPr>
        <w:t>6</w:t>
      </w:r>
      <w:r w:rsidR="003F7AC4" w:rsidRPr="003F7AC4">
        <w:rPr>
          <w:color w:val="FF0000"/>
          <w:sz w:val="16"/>
          <w:szCs w:val="16"/>
          <w:lang w:bidi="ar-DZ"/>
        </w:rPr>
        <w:t xml:space="preserve"> </w:t>
      </w:r>
      <w:r w:rsidR="003F7AC4" w:rsidRPr="003F7AC4">
        <w:rPr>
          <w:color w:val="FF0000"/>
          <w:sz w:val="28"/>
          <w:szCs w:val="28"/>
          <w:lang w:bidi="ar-DZ"/>
        </w:rPr>
        <w:t>0</w:t>
      </w:r>
      <w:r w:rsidR="003F7AC4" w:rsidRPr="003F7AC4">
        <w:rPr>
          <w:rFonts w:ascii="Arial" w:hAnsi="Arial"/>
          <w:color w:val="FF0000"/>
          <w:sz w:val="28"/>
          <w:szCs w:val="28"/>
          <w:lang w:bidi="ar-DZ"/>
        </w:rPr>
        <w:t>°</w:t>
      </w:r>
      <w:r>
        <w:rPr>
          <w:sz w:val="28"/>
          <w:szCs w:val="28"/>
          <w:lang w:bidi="ar-DZ"/>
        </w:rPr>
        <w:t xml:space="preserve">      </w:t>
      </w:r>
      <w:r>
        <w:rPr>
          <w:rFonts w:hint="cs"/>
          <w:sz w:val="28"/>
          <w:szCs w:val="28"/>
          <w:rtl/>
          <w:lang w:bidi="ar-DZ"/>
        </w:rPr>
        <w:t>؛</w:t>
      </w:r>
      <w:r>
        <w:rPr>
          <w:sz w:val="28"/>
          <w:szCs w:val="28"/>
          <w:lang w:bidi="ar-DZ"/>
        </w:rPr>
        <w:t xml:space="preserve">  </w:t>
      </w:r>
      <w:r w:rsidR="003F7AC4">
        <w:rPr>
          <w:sz w:val="28"/>
          <w:szCs w:val="28"/>
          <w:lang w:bidi="ar-DZ"/>
        </w:rPr>
        <w:t xml:space="preserve"> </w:t>
      </w:r>
      <w:r>
        <w:rPr>
          <w:sz w:val="28"/>
          <w:szCs w:val="28"/>
          <w:lang w:bidi="ar-DZ"/>
        </w:rPr>
        <w:t xml:space="preserve">   </w:t>
      </w:r>
      <w:r w:rsidRPr="004E34DB">
        <w:rPr>
          <w:sz w:val="28"/>
          <w:szCs w:val="28"/>
          <w:lang w:bidi="ar-DZ"/>
        </w:rPr>
        <w:t>A</w:t>
      </w:r>
      <w:r w:rsidRPr="00553044">
        <w:rPr>
          <w:color w:val="000000"/>
          <w:sz w:val="28"/>
          <w:szCs w:val="28"/>
          <w:lang w:bidi="ar-DZ"/>
        </w:rPr>
        <w:t xml:space="preserve"> </w:t>
      </w:r>
      <w:r w:rsidRPr="00A81B5B">
        <w:rPr>
          <w:rFonts w:ascii="Tahoma" w:hAnsi="Tahoma" w:cs="Tahoma"/>
          <w:color w:val="000000"/>
          <w:sz w:val="28"/>
          <w:szCs w:val="28"/>
          <w:lang w:bidi="ar-DZ"/>
        </w:rPr>
        <w:t>≈</w:t>
      </w:r>
      <w:r>
        <w:rPr>
          <w:sz w:val="28"/>
          <w:szCs w:val="28"/>
          <w:lang w:bidi="ar-DZ"/>
        </w:rPr>
        <w:t xml:space="preserve">   </w:t>
      </w:r>
      <w:r w:rsidR="003F7AC4">
        <w:rPr>
          <w:color w:val="FF0000"/>
          <w:sz w:val="28"/>
          <w:szCs w:val="28"/>
          <w:lang w:bidi="ar-DZ"/>
        </w:rPr>
        <w:t>3</w:t>
      </w:r>
      <w:r w:rsidR="003F7AC4" w:rsidRPr="003F7AC4">
        <w:rPr>
          <w:color w:val="FF0000"/>
          <w:sz w:val="16"/>
          <w:szCs w:val="16"/>
          <w:lang w:bidi="ar-DZ"/>
        </w:rPr>
        <w:t xml:space="preserve"> </w:t>
      </w:r>
      <w:r w:rsidR="003F7AC4" w:rsidRPr="003F7AC4">
        <w:rPr>
          <w:color w:val="FF0000"/>
          <w:sz w:val="28"/>
          <w:szCs w:val="28"/>
          <w:lang w:bidi="ar-DZ"/>
        </w:rPr>
        <w:t>0</w:t>
      </w:r>
      <w:r w:rsidR="003F7AC4" w:rsidRPr="003F7AC4">
        <w:rPr>
          <w:rFonts w:ascii="Arial" w:hAnsi="Arial"/>
          <w:color w:val="FF0000"/>
          <w:sz w:val="28"/>
          <w:szCs w:val="28"/>
          <w:lang w:bidi="ar-DZ"/>
        </w:rPr>
        <w:t>°</w:t>
      </w:r>
      <w:r>
        <w:rPr>
          <w:sz w:val="28"/>
          <w:szCs w:val="28"/>
          <w:lang w:bidi="ar-DZ"/>
        </w:rPr>
        <w:t xml:space="preserve">   </w:t>
      </w:r>
    </w:p>
    <w:p w:rsidR="004E34DB" w:rsidRDefault="004E34DB" w:rsidP="004E34DB">
      <w:pPr>
        <w:bidi/>
        <w:rPr>
          <w:sz w:val="28"/>
          <w:szCs w:val="28"/>
          <w:rtl/>
          <w:lang w:bidi="ar-DZ"/>
        </w:rPr>
      </w:pPr>
    </w:p>
    <w:p w:rsidR="00E9182C" w:rsidRPr="00E9182C" w:rsidRDefault="00E9182C" w:rsidP="00E9182C">
      <w:pPr>
        <w:bidi/>
        <w:rPr>
          <w:color w:val="000000"/>
          <w:sz w:val="28"/>
          <w:szCs w:val="28"/>
          <w:rtl/>
          <w:lang w:bidi="ar-DZ"/>
        </w:rPr>
      </w:pPr>
    </w:p>
    <w:p w:rsidR="00E9182C" w:rsidRDefault="00E9182C" w:rsidP="00A81B5B">
      <w:pPr>
        <w:bidi/>
        <w:spacing w:line="360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8F3FA9">
        <w:rPr>
          <w:rFonts w:hint="cs"/>
          <w:sz w:val="28"/>
          <w:szCs w:val="28"/>
          <w:rtl/>
          <w:lang w:bidi="ar-DZ"/>
        </w:rPr>
        <w:t>حــســا</w:t>
      </w:r>
      <w:r w:rsidR="008F3FA9" w:rsidRPr="008F3FA9">
        <w:rPr>
          <w:rFonts w:hint="cs"/>
          <w:sz w:val="16"/>
          <w:szCs w:val="16"/>
          <w:rtl/>
          <w:lang w:bidi="ar-DZ"/>
        </w:rPr>
        <w:t xml:space="preserve"> </w:t>
      </w:r>
      <w:r w:rsidR="008F3FA9">
        <w:rPr>
          <w:rFonts w:hint="cs"/>
          <w:sz w:val="28"/>
          <w:szCs w:val="28"/>
          <w:rtl/>
          <w:lang w:bidi="ar-DZ"/>
        </w:rPr>
        <w:t xml:space="preserve">ب  </w:t>
      </w:r>
      <w:r>
        <w:rPr>
          <w:rFonts w:hint="cs"/>
          <w:sz w:val="28"/>
          <w:szCs w:val="28"/>
          <w:rtl/>
          <w:lang w:bidi="ar-DZ"/>
        </w:rPr>
        <w:t>ز</w:t>
      </w:r>
      <w:r w:rsidR="008F3FA9">
        <w:rPr>
          <w:rFonts w:hint="cs"/>
          <w:sz w:val="28"/>
          <w:szCs w:val="28"/>
          <w:rtl/>
          <w:lang w:bidi="ar-DZ"/>
        </w:rPr>
        <w:t>و</w:t>
      </w:r>
      <w:r>
        <w:rPr>
          <w:rFonts w:hint="cs"/>
          <w:sz w:val="28"/>
          <w:szCs w:val="28"/>
          <w:rtl/>
          <w:lang w:bidi="ar-DZ"/>
        </w:rPr>
        <w:t>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</w:t>
      </w:r>
      <w:r w:rsidR="008F3FA9"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8F3FA9">
        <w:rPr>
          <w:rFonts w:hint="cs"/>
          <w:sz w:val="28"/>
          <w:szCs w:val="28"/>
          <w:rtl/>
          <w:lang w:bidi="ar-DZ"/>
        </w:rPr>
        <w:t>و أ</w:t>
      </w:r>
      <w:r w:rsidR="008F3FA9" w:rsidRPr="008F3FA9">
        <w:rPr>
          <w:rFonts w:hint="cs"/>
          <w:sz w:val="16"/>
          <w:szCs w:val="16"/>
          <w:rtl/>
          <w:lang w:bidi="ar-DZ"/>
        </w:rPr>
        <w:t xml:space="preserve"> </w:t>
      </w:r>
      <w:r w:rsidR="008F3FA9">
        <w:rPr>
          <w:rFonts w:hint="cs"/>
          <w:sz w:val="28"/>
          <w:szCs w:val="28"/>
          <w:rtl/>
          <w:lang w:bidi="ar-DZ"/>
        </w:rPr>
        <w:t>طــوال .</w:t>
      </w:r>
    </w:p>
    <w:p w:rsidR="00E9182C" w:rsidRDefault="00E9182C" w:rsidP="0003375F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="0003375F" w:rsidRPr="008F3FA9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وجــد  ا</w:t>
      </w:r>
      <w:r>
        <w:rPr>
          <w:rFonts w:hint="cs"/>
          <w:sz w:val="28"/>
          <w:szCs w:val="28"/>
          <w:rtl/>
          <w:lang w:bidi="ar-DZ"/>
        </w:rPr>
        <w:t>ل</w:t>
      </w:r>
      <w:r w:rsidR="0003375F">
        <w:rPr>
          <w:rFonts w:hint="cs"/>
          <w:sz w:val="28"/>
          <w:szCs w:val="28"/>
          <w:rtl/>
          <w:lang w:bidi="ar-DZ"/>
        </w:rPr>
        <w:t>ع</w:t>
      </w:r>
      <w:r>
        <w:rPr>
          <w:rFonts w:hint="cs"/>
          <w:sz w:val="28"/>
          <w:szCs w:val="28"/>
          <w:rtl/>
          <w:lang w:bidi="ar-DZ"/>
        </w:rPr>
        <w:t>ــ</w:t>
      </w:r>
      <w:r w:rsidR="0003375F">
        <w:rPr>
          <w:rFonts w:hint="cs"/>
          <w:sz w:val="28"/>
          <w:szCs w:val="28"/>
          <w:rtl/>
          <w:lang w:bidi="ar-DZ"/>
        </w:rPr>
        <w:t>د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 xml:space="preserve">د  </w:t>
      </w:r>
      <w:r w:rsidR="0003375F">
        <w:rPr>
          <w:i/>
          <w:iCs/>
          <w:sz w:val="28"/>
          <w:szCs w:val="28"/>
          <w:lang w:bidi="ar-DZ"/>
        </w:rPr>
        <w:t>x</w:t>
      </w:r>
      <w:r w:rsidR="0003375F">
        <w:rPr>
          <w:rFonts w:hint="cs"/>
          <w:sz w:val="28"/>
          <w:szCs w:val="28"/>
          <w:rtl/>
          <w:lang w:bidi="ar-DZ"/>
        </w:rPr>
        <w:t xml:space="preserve">  ( بـا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لـتــد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ويـــر إلـى  الـوحــد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ة )  فـي  كــل  حـا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لـة  مــن  الـحـالات  الآ</w:t>
      </w:r>
      <w:r w:rsidR="0003375F"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03375F">
        <w:rPr>
          <w:rFonts w:hint="cs"/>
          <w:sz w:val="28"/>
          <w:szCs w:val="28"/>
          <w:rtl/>
          <w:lang w:bidi="ar-DZ"/>
        </w:rPr>
        <w:t>تـيــة :</w:t>
      </w:r>
    </w:p>
    <w:p w:rsidR="006133B8" w:rsidRDefault="008612ED" w:rsidP="006133B8">
      <w:pPr>
        <w:bidi/>
        <w:spacing w:line="360" w:lineRule="auto"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36" style="position:absolute;left:0;text-align:left;margin-left:16.05pt;margin-top:11.2pt;width:228.15pt;height:130pt;z-index:251672576" coordorigin="888,1660" coordsize="4563,2600">
            <v:shape id="_x0000_s3780" type="#_x0000_t202" style="position:absolute;left:2925;top:2059;width:567;height:454" filled="f" stroked="f">
              <v:textbox style="mso-next-textbox:#_x0000_s3780" inset="0,1mm,0,0">
                <w:txbxContent>
                  <w:p w:rsidR="00EF5E17" w:rsidRPr="00D43EC8" w:rsidRDefault="00EF5E17" w:rsidP="00EF5E1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781" type="#_x0000_t202" style="position:absolute;left:1887;top:3806;width:567;height:454" filled="f" stroked="f">
              <v:textbox style="mso-next-textbox:#_x0000_s3781" inset="0,1mm,0,0">
                <w:txbxContent>
                  <w:p w:rsidR="00EF5E17" w:rsidRPr="00E07E2B" w:rsidRDefault="00EF5E17" w:rsidP="00EF5E1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3783" type="#_x0000_t202" style="position:absolute;left:1215;top:1827;width:567;height:454" filled="f" stroked="f">
              <v:textbox style="mso-next-textbox:#_x0000_s3783" inset="0,1mm,0,0">
                <w:txbxContent>
                  <w:p w:rsidR="00EF5E17" w:rsidRPr="00E07E2B" w:rsidRDefault="00EF5E17" w:rsidP="00EF5E1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G</w:t>
                    </w:r>
                  </w:p>
                </w:txbxContent>
              </v:textbox>
            </v:shape>
            <v:shape id="_x0000_s3784" type="#_x0000_t202" style="position:absolute;left:4884;top:2611;width:567;height:454" filled="f" stroked="f">
              <v:textbox style="mso-next-textbox:#_x0000_s3784" inset="0,1mm,0,0">
                <w:txbxContent>
                  <w:p w:rsidR="00EF5E17" w:rsidRPr="00E07E2B" w:rsidRDefault="00EF5E17" w:rsidP="00EF5E1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3785" type="#_x0000_t202" style="position:absolute;left:3712;top:2668;width:907;height:454" filled="f" stroked="f">
              <v:textbox style="mso-next-textbox:#_x0000_s3785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3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786" type="#_x0000_t202" style="position:absolute;left:888;top:2921;width:1020;height:454" filled="f" stroked="f">
              <v:textbox style="mso-next-textbox:#_x0000_s3786" inset="0,1mm,0,0">
                <w:txbxContent>
                  <w:p w:rsidR="00160967" w:rsidRPr="00636FA3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636FA3">
                      <w:rPr>
                        <w:color w:val="000000"/>
                        <w:sz w:val="28"/>
                        <w:szCs w:val="28"/>
                      </w:rPr>
                      <w:t xml:space="preserve">6  </w:t>
                    </w:r>
                    <w:r w:rsidRPr="00636FA3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636FA3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636FA3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33" type="#_x0000_t6" style="position:absolute;left:1796;top:1660;width:2948;height:1701;rotation:340" filled="f" strokeweight="1.5pt">
              <o:lock v:ext="edit" aspectratio="t"/>
            </v:shape>
            <v:shape id="_x0000_s3834" style="position:absolute;left:2146;top:3611;width:170;height:170;rotation:250;flip:x y" coordsize="189,195" path="m189,l,,,195e" filled="f" strokeweight="1.5pt">
              <v:path arrowok="t"/>
              <o:lock v:ext="edit" aspectratio="t"/>
            </v:shape>
            <v:shape id="_x0000_s3835" type="#_x0000_t19" style="position:absolute;left:4439;top:2764;width:170;height:170;rotation:-310;flip:x" strokeweight="1.5pt">
              <o:lock v:ext="edit" aspectratio="t"/>
            </v:shape>
          </v:group>
        </w:pict>
      </w:r>
    </w:p>
    <w:p w:rsidR="00D43EC8" w:rsidRPr="00D42D55" w:rsidRDefault="0070038D" w:rsidP="0070038D">
      <w:pPr>
        <w:bidi/>
        <w:rPr>
          <w:color w:val="FF0000"/>
          <w:sz w:val="28"/>
          <w:szCs w:val="28"/>
          <w:rtl/>
          <w:lang w:bidi="ar-DZ"/>
        </w:rPr>
      </w:pPr>
      <w:r w:rsidRPr="0070038D">
        <w:rPr>
          <w:rFonts w:hint="cs"/>
          <w:color w:val="000000"/>
          <w:sz w:val="28"/>
          <w:szCs w:val="28"/>
          <w:rtl/>
          <w:lang w:bidi="ar-DZ"/>
        </w:rPr>
        <w:t>1</w:t>
      </w:r>
      <w:r w:rsidR="00D43EC8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0038D">
        <w:rPr>
          <w:rFonts w:hint="cs"/>
          <w:color w:val="000000"/>
          <w:sz w:val="28"/>
          <w:szCs w:val="28"/>
          <w:rtl/>
          <w:lang w:bidi="ar-DZ"/>
        </w:rPr>
        <w:t>)</w:t>
      </w:r>
      <w:r w:rsidR="00D43EC8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43EC8"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 w:rsidR="00D43EC8" w:rsidRPr="00D42D55">
        <w:rPr>
          <w:color w:val="FF0000"/>
          <w:sz w:val="28"/>
          <w:szCs w:val="28"/>
          <w:lang w:bidi="ar-DZ"/>
        </w:rPr>
        <w:t>G</w:t>
      </w:r>
      <w:r w:rsidR="00D43EC8" w:rsidRPr="00D42D55">
        <w:rPr>
          <w:color w:val="FF0000"/>
          <w:sz w:val="16"/>
          <w:szCs w:val="16"/>
          <w:lang w:bidi="ar-DZ"/>
        </w:rPr>
        <w:t xml:space="preserve"> </w:t>
      </w:r>
      <w:r w:rsidR="00D43EC8" w:rsidRPr="00D42D55">
        <w:rPr>
          <w:color w:val="FF0000"/>
          <w:sz w:val="28"/>
          <w:szCs w:val="28"/>
          <w:lang w:bidi="ar-DZ"/>
        </w:rPr>
        <w:t>H</w:t>
      </w:r>
      <w:r w:rsidR="00D43EC8" w:rsidRPr="00D42D55">
        <w:rPr>
          <w:color w:val="FF0000"/>
          <w:sz w:val="16"/>
          <w:szCs w:val="16"/>
          <w:lang w:bidi="ar-DZ"/>
        </w:rPr>
        <w:t xml:space="preserve"> </w:t>
      </w:r>
      <w:r w:rsidR="00D43EC8" w:rsidRPr="00D42D55">
        <w:rPr>
          <w:color w:val="FF0000"/>
          <w:sz w:val="28"/>
          <w:szCs w:val="28"/>
          <w:lang w:bidi="ar-DZ"/>
        </w:rPr>
        <w:t>K</w:t>
      </w:r>
      <w:r w:rsidR="00D43EC8" w:rsidRPr="00D42D55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D43EC8" w:rsidRPr="00D42D5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43EC8" w:rsidRPr="00D42D55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D43EC8" w:rsidRPr="00D42D55">
        <w:rPr>
          <w:color w:val="FF0000"/>
          <w:sz w:val="28"/>
          <w:szCs w:val="28"/>
          <w:lang w:bidi="ar-DZ"/>
        </w:rPr>
        <w:t>H</w:t>
      </w:r>
    </w:p>
    <w:p w:rsidR="006133B8" w:rsidRPr="00D42D55" w:rsidRDefault="00D43EC8" w:rsidP="0056047B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42D55">
        <w:rPr>
          <w:color w:val="FF0000"/>
          <w:sz w:val="28"/>
          <w:szCs w:val="28"/>
          <w:rtl/>
        </w:rPr>
        <w:t>إ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ذ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ن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color w:val="FF0000"/>
          <w:position w:val="-28"/>
          <w:sz w:val="28"/>
          <w:szCs w:val="28"/>
          <w:lang w:bidi="ar-DZ"/>
        </w:rPr>
        <w:object w:dxaOrig="2140" w:dyaOrig="740">
          <v:shape id="_x0000_i1140" type="#_x0000_t75" style="width:106.4pt;height:36.55pt" o:ole="">
            <v:imagedata r:id="rId219" o:title=""/>
          </v:shape>
          <o:OLEObject Type="Embed" ProgID="Equation.DSMT4" ShapeID="_x0000_i1140" DrawAspect="Content" ObjectID="_1573734780" r:id="rId220"/>
        </w:object>
      </w:r>
    </w:p>
    <w:p w:rsidR="006133B8" w:rsidRPr="00D42D55" w:rsidRDefault="00D43EC8" w:rsidP="0056047B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و مـنـه </w:t>
      </w:r>
      <w:r w:rsidR="0056047B" w:rsidRPr="00D42D5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6047B" w:rsidRPr="00D42D55">
        <w:rPr>
          <w:color w:val="FF0000"/>
          <w:position w:val="-34"/>
          <w:sz w:val="28"/>
          <w:szCs w:val="28"/>
          <w:lang w:bidi="ar-DZ"/>
        </w:rPr>
        <w:object w:dxaOrig="1840" w:dyaOrig="800">
          <v:shape id="_x0000_i1141" type="#_x0000_t75" style="width:91.35pt;height:39.75pt" o:ole="">
            <v:imagedata r:id="rId221" o:title=""/>
          </v:shape>
          <o:OLEObject Type="Embed" ProgID="Equation.DSMT4" ShapeID="_x0000_i1141" DrawAspect="Content" ObjectID="_1573734781" r:id="rId222"/>
        </w:object>
      </w:r>
    </w:p>
    <w:p w:rsidR="006133B8" w:rsidRPr="00D42D55" w:rsidRDefault="0056047B" w:rsidP="006133B8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D42D55">
        <w:rPr>
          <w:color w:val="FF0000"/>
          <w:position w:val="-32"/>
          <w:sz w:val="28"/>
          <w:szCs w:val="28"/>
          <w:lang w:bidi="ar-DZ"/>
        </w:rPr>
        <w:object w:dxaOrig="2340" w:dyaOrig="780">
          <v:shape id="_x0000_i1142" type="#_x0000_t75" style="width:117.15pt;height:38.7pt" o:ole="">
            <v:imagedata r:id="rId223" o:title=""/>
          </v:shape>
          <o:OLEObject Type="Embed" ProgID="Equation.DSMT4" ShapeID="_x0000_i1142" DrawAspect="Content" ObjectID="_1573734782" r:id="rId224"/>
        </w:object>
      </w:r>
    </w:p>
    <w:p w:rsidR="00DB50C5" w:rsidRPr="00D42D55" w:rsidRDefault="008612ED" w:rsidP="0070038D">
      <w:pPr>
        <w:bidi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37" style="position:absolute;left:0;text-align:left;margin-left:16.05pt;margin-top:4.4pt;width:181.3pt;height:125.4pt;z-index:251671552" coordorigin="888,4810" coordsize="3626,2508">
            <v:shape id="_x0000_s3800" type="#_x0000_t202" style="position:absolute;left:1632;top:6490;width:567;height:454" filled="f" stroked="f">
              <v:textbox style="mso-next-textbox:#_x0000_s3800" inset="0,1mm,0,0">
                <w:txbxContent>
                  <w:p w:rsidR="00160967" w:rsidRPr="00D43EC8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801" type="#_x0000_t202" style="position:absolute;left:3384;top:4810;width:567;height:454" filled="f" stroked="f">
              <v:textbox style="mso-next-textbox:#_x0000_s3801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3803" type="#_x0000_t202" style="position:absolute;left:888;top:6864;width:567;height:454" filled="f" stroked="f">
              <v:textbox style="mso-next-textbox:#_x0000_s3803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3804" type="#_x0000_t202" style="position:absolute;left:3384;top:6864;width:567;height:454" filled="f" stroked="f">
              <v:textbox style="mso-next-textbox:#_x0000_s3804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3807" type="#_x0000_t202" style="position:absolute;left:3494;top:5867;width:1020;height:454" filled="f" stroked="f">
              <v:textbox style="mso-next-textbox:#_x0000_s3807" inset="0,1mm,0,0">
                <w:txbxContent>
                  <w:p w:rsidR="00160967" w:rsidRPr="00160967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6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15" type="#_x0000_t202" style="position:absolute;left:1445;top:5675;width:1020;height:454" filled="f" stroked="f">
              <v:textbox style="mso-next-textbox:#_x0000_s3815" inset="0,1mm,0,0">
                <w:txbxContent>
                  <w:p w:rsidR="00445422" w:rsidRPr="00160967" w:rsidRDefault="00445422" w:rsidP="0044542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30" type="#_x0000_t6" style="position:absolute;left:1323;top:5216;width:2268;height:1701;flip:x" filled="f" strokeweight="1.5pt"/>
            <v:shape id="_x0000_s3831" style="position:absolute;left:3422;top:6748;width:170;height:170;rotation:-90;flip:y" coordsize="189,195" path="m189,l,,,195e" filled="f" strokeweight="1.5pt">
              <v:path arrowok="t"/>
              <o:lock v:ext="edit" aspectratio="t"/>
            </v:shape>
            <v:shape id="_x0000_s3832" type="#_x0000_t19" style="position:absolute;left:1571;top:6711;width:170;height:170;rotation:30" strokeweight="1.5pt">
              <o:lock v:ext="edit" aspectratio="t"/>
            </v:shape>
          </v:group>
        </w:pict>
      </w:r>
      <w:r w:rsidR="0070038D" w:rsidRPr="0070038D">
        <w:rPr>
          <w:rFonts w:hint="cs"/>
          <w:color w:val="000000"/>
          <w:sz w:val="28"/>
          <w:szCs w:val="28"/>
          <w:rtl/>
          <w:lang w:bidi="ar-DZ"/>
        </w:rPr>
        <w:t>2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0038D" w:rsidRPr="0070038D">
        <w:rPr>
          <w:rFonts w:hint="cs"/>
          <w:color w:val="000000"/>
          <w:sz w:val="28"/>
          <w:szCs w:val="28"/>
          <w:rtl/>
          <w:lang w:bidi="ar-DZ"/>
        </w:rPr>
        <w:t>)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 w:rsidR="00053419">
        <w:rPr>
          <w:color w:val="FF0000"/>
          <w:sz w:val="28"/>
          <w:szCs w:val="28"/>
          <w:lang w:bidi="ar-DZ"/>
        </w:rPr>
        <w:t>A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053419">
        <w:rPr>
          <w:color w:val="FF0000"/>
          <w:sz w:val="28"/>
          <w:szCs w:val="28"/>
          <w:lang w:bidi="ar-DZ"/>
        </w:rPr>
        <w:t>B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053419">
        <w:rPr>
          <w:color w:val="FF0000"/>
          <w:sz w:val="28"/>
          <w:szCs w:val="28"/>
          <w:lang w:bidi="ar-DZ"/>
        </w:rPr>
        <w:t>C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DB50C5" w:rsidRPr="00D42D5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053419">
        <w:rPr>
          <w:color w:val="FF0000"/>
          <w:sz w:val="28"/>
          <w:szCs w:val="28"/>
          <w:lang w:bidi="ar-DZ"/>
        </w:rPr>
        <w:t>A</w:t>
      </w:r>
    </w:p>
    <w:p w:rsidR="00DB50C5" w:rsidRPr="00D42D55" w:rsidRDefault="00DB50C5" w:rsidP="00DB50C5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42D55">
        <w:rPr>
          <w:color w:val="FF0000"/>
          <w:sz w:val="28"/>
          <w:szCs w:val="28"/>
          <w:rtl/>
        </w:rPr>
        <w:t>إ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ذ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ن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="00053419" w:rsidRPr="00D42D55">
        <w:rPr>
          <w:color w:val="FF0000"/>
          <w:position w:val="-28"/>
          <w:sz w:val="28"/>
          <w:szCs w:val="28"/>
          <w:lang w:bidi="ar-DZ"/>
        </w:rPr>
        <w:object w:dxaOrig="1820" w:dyaOrig="740">
          <v:shape id="_x0000_i1143" type="#_x0000_t75" style="width:91.35pt;height:36.55pt" o:ole="">
            <v:imagedata r:id="rId225" o:title=""/>
          </v:shape>
          <o:OLEObject Type="Embed" ProgID="Equation.DSMT4" ShapeID="_x0000_i1143" DrawAspect="Content" ObjectID="_1573734783" r:id="rId226"/>
        </w:object>
      </w:r>
    </w:p>
    <w:p w:rsidR="00DB50C5" w:rsidRPr="00D42D55" w:rsidRDefault="00053419" w:rsidP="000534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42D55">
        <w:rPr>
          <w:color w:val="FF0000"/>
          <w:position w:val="-28"/>
          <w:sz w:val="28"/>
          <w:szCs w:val="28"/>
          <w:lang w:bidi="ar-DZ"/>
        </w:rPr>
        <w:object w:dxaOrig="2400" w:dyaOrig="740">
          <v:shape id="_x0000_i1144" type="#_x0000_t75" style="width:119.3pt;height:36.55pt" o:ole="">
            <v:imagedata r:id="rId227" o:title=""/>
          </v:shape>
          <o:OLEObject Type="Embed" ProgID="Equation.DSMT4" ShapeID="_x0000_i1144" DrawAspect="Content" ObjectID="_1573734784" r:id="rId228"/>
        </w:object>
      </w:r>
    </w:p>
    <w:p w:rsidR="00DB50C5" w:rsidRDefault="00DB50C5" w:rsidP="00053419">
      <w:pPr>
        <w:bidi/>
        <w:spacing w:line="360" w:lineRule="auto"/>
        <w:rPr>
          <w:rFonts w:ascii="Arial" w:hAnsi="Arial"/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53419" w:rsidRPr="00053419">
        <w:rPr>
          <w:rFonts w:hint="cs"/>
          <w:color w:val="FF0000"/>
          <w:sz w:val="28"/>
          <w:szCs w:val="28"/>
          <w:rtl/>
          <w:lang w:bidi="ar-DZ"/>
        </w:rPr>
        <w:t>بـا</w:t>
      </w:r>
      <w:r w:rsidR="00053419"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53419" w:rsidRPr="00053419">
        <w:rPr>
          <w:rFonts w:hint="cs"/>
          <w:color w:val="FF0000"/>
          <w:sz w:val="28"/>
          <w:szCs w:val="28"/>
          <w:rtl/>
          <w:lang w:bidi="ar-DZ"/>
        </w:rPr>
        <w:t>سـتـعـمـا</w:t>
      </w:r>
      <w:r w:rsidR="00053419"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53419" w:rsidRPr="00053419">
        <w:rPr>
          <w:rFonts w:hint="cs"/>
          <w:color w:val="FF0000"/>
          <w:sz w:val="28"/>
          <w:szCs w:val="28"/>
          <w:rtl/>
          <w:lang w:bidi="ar-DZ"/>
        </w:rPr>
        <w:t>ل  الـحـا</w:t>
      </w:r>
      <w:r w:rsidR="00053419"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53419" w:rsidRPr="00053419">
        <w:rPr>
          <w:rFonts w:hint="cs"/>
          <w:color w:val="FF0000"/>
          <w:sz w:val="28"/>
          <w:szCs w:val="28"/>
          <w:rtl/>
          <w:lang w:bidi="ar-DZ"/>
        </w:rPr>
        <w:t>سـبـة ،</w:t>
      </w:r>
      <w:r w:rsidR="00053419">
        <w:rPr>
          <w:rFonts w:hint="cs"/>
          <w:color w:val="FF0000"/>
          <w:sz w:val="28"/>
          <w:szCs w:val="28"/>
          <w:rtl/>
          <w:lang w:bidi="ar-DZ"/>
        </w:rPr>
        <w:t xml:space="preserve"> نـجــد </w:t>
      </w:r>
      <w:r w:rsidR="00053419" w:rsidRPr="000534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53419" w:rsidRPr="00053419">
        <w:rPr>
          <w:i/>
          <w:iCs/>
          <w:color w:val="FF0000"/>
          <w:sz w:val="28"/>
          <w:szCs w:val="28"/>
          <w:lang w:bidi="ar-DZ"/>
        </w:rPr>
        <w:t>x</w:t>
      </w:r>
      <w:r w:rsidR="00053419" w:rsidRPr="00053419">
        <w:rPr>
          <w:color w:val="FF0000"/>
          <w:sz w:val="28"/>
          <w:szCs w:val="28"/>
          <w:lang w:bidi="ar-DZ"/>
        </w:rPr>
        <w:t xml:space="preserve"> </w:t>
      </w:r>
      <w:r w:rsidR="00053419" w:rsidRPr="00053419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="00053419" w:rsidRPr="00053419">
        <w:rPr>
          <w:color w:val="FF0000"/>
          <w:sz w:val="28"/>
          <w:szCs w:val="28"/>
          <w:lang w:bidi="ar-DZ"/>
        </w:rPr>
        <w:t xml:space="preserve">  3</w:t>
      </w:r>
      <w:r w:rsidR="00053419" w:rsidRPr="00053419">
        <w:rPr>
          <w:color w:val="FF0000"/>
          <w:sz w:val="16"/>
          <w:szCs w:val="16"/>
          <w:lang w:bidi="ar-DZ"/>
        </w:rPr>
        <w:t xml:space="preserve"> </w:t>
      </w:r>
      <w:r w:rsidR="00053419">
        <w:rPr>
          <w:color w:val="FF0000"/>
          <w:sz w:val="28"/>
          <w:szCs w:val="28"/>
          <w:lang w:bidi="ar-DZ"/>
        </w:rPr>
        <w:t>7</w:t>
      </w:r>
      <w:r w:rsidR="00053419" w:rsidRPr="00053419">
        <w:rPr>
          <w:rFonts w:ascii="Arial" w:hAnsi="Arial"/>
          <w:color w:val="FF0000"/>
          <w:sz w:val="28"/>
          <w:szCs w:val="28"/>
          <w:lang w:bidi="ar-DZ"/>
        </w:rPr>
        <w:t>°</w:t>
      </w:r>
    </w:p>
    <w:p w:rsidR="00053419" w:rsidRDefault="008612ED" w:rsidP="00053419">
      <w:pPr>
        <w:bidi/>
        <w:spacing w:line="360" w:lineRule="auto"/>
        <w:rPr>
          <w:rFonts w:ascii="Arial" w:hAnsi="Arial"/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38" style="position:absolute;left:0;text-align:left;margin-left:16.8pt;margin-top:20.95pt;width:201.1pt;height:114.05pt;z-index:251670528" coordorigin="903,7539" coordsize="4022,2281">
            <v:shape id="_x0000_s3795" type="#_x0000_t202" style="position:absolute;left:2269;top:7955;width:567;height:454" filled="f" stroked="f">
              <v:textbox style="mso-next-textbox:#_x0000_s3795" inset="0,1mm,0,0">
                <w:txbxContent>
                  <w:p w:rsidR="00160967" w:rsidRPr="00D43EC8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796" type="#_x0000_t202" style="position:absolute;left:3512;top:7539;width:567;height:454" filled="f" stroked="f">
              <v:textbox style="mso-next-textbox:#_x0000_s3796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P</w:t>
                    </w:r>
                  </w:p>
                </w:txbxContent>
              </v:textbox>
            </v:shape>
            <v:shape id="_x0000_s3808" type="#_x0000_t202" style="position:absolute;left:4175;top:9164;width:567;height:454" filled="f" stroked="f">
              <v:textbox style="mso-next-textbox:#_x0000_s3808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09" type="#_x0000_t202" style="position:absolute;left:903;top:8655;width:567;height:454" filled="f" stroked="f">
              <v:textbox style="mso-next-textbox:#_x0000_s3809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3810" type="#_x0000_t202" style="position:absolute;left:3905;top:8357;width:1020;height:454" filled="f" stroked="f">
              <v:textbox style="mso-next-textbox:#_x0000_s3810" inset="0,1mm,0,0">
                <w:txbxContent>
                  <w:p w:rsidR="00160967" w:rsidRPr="00160967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8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11" type="#_x0000_t202" style="position:absolute;left:3356;top:8820;width:907;height:454" filled="f" stroked="f">
              <v:textbox style="mso-next-textbox:#_x0000_s3811" inset="0,1mm,0,0">
                <w:txbxContent>
                  <w:p w:rsidR="00160967" w:rsidRPr="00E07E2B" w:rsidRDefault="00160967" w:rsidP="00160967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6</w:t>
                    </w:r>
                    <w:r w:rsidRPr="008E29CE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0</w:t>
                    </w:r>
                    <w:r w:rsidRPr="008E29CE">
                      <w:rPr>
                        <w:rFonts w:ascii="Arial" w:hAnsi="Arial"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shape id="_x0000_s3827" type="#_x0000_t6" style="position:absolute;left:2059;top:7807;width:1474;height:2551;rotation:-70;flip:y" filled="f" strokeweight="1.5pt">
              <o:lock v:ext="edit" aspectratio="t"/>
            </v:shape>
            <v:shape id="_x0000_s3828" style="position:absolute;left:3604;top:7982;width:170;height:170;rotation:70;flip:x y" coordsize="189,195" path="m189,l,,,195e" filled="f" strokeweight="1.5pt">
              <v:path arrowok="t"/>
              <o:lock v:ext="edit" aspectratio="t"/>
            </v:shape>
            <v:shape id="_x0000_s3829" type="#_x0000_t19" style="position:absolute;left:4006;top:9117;width:170;height:170;rotation:260" strokeweight="1.5pt">
              <o:lock v:ext="edit" aspectratio="t"/>
            </v:shape>
          </v:group>
        </w:pict>
      </w:r>
    </w:p>
    <w:p w:rsidR="00DB50C5" w:rsidRPr="00D42D55" w:rsidRDefault="0070038D" w:rsidP="0070038D">
      <w:pPr>
        <w:bidi/>
        <w:rPr>
          <w:color w:val="FF0000"/>
          <w:sz w:val="28"/>
          <w:szCs w:val="28"/>
          <w:rtl/>
          <w:lang w:bidi="ar-DZ"/>
        </w:rPr>
      </w:pPr>
      <w:r w:rsidRPr="0070038D">
        <w:rPr>
          <w:rFonts w:hint="cs"/>
          <w:color w:val="000000"/>
          <w:sz w:val="28"/>
          <w:szCs w:val="28"/>
          <w:rtl/>
          <w:lang w:bidi="ar-DZ"/>
        </w:rPr>
        <w:t>3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0038D">
        <w:rPr>
          <w:rFonts w:hint="cs"/>
          <w:color w:val="000000"/>
          <w:sz w:val="28"/>
          <w:szCs w:val="28"/>
          <w:rtl/>
          <w:lang w:bidi="ar-DZ"/>
        </w:rPr>
        <w:t>)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 w:rsidR="00053419">
        <w:rPr>
          <w:color w:val="FF0000"/>
          <w:sz w:val="28"/>
          <w:szCs w:val="28"/>
          <w:lang w:bidi="ar-DZ"/>
        </w:rPr>
        <w:t>L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053419">
        <w:rPr>
          <w:color w:val="FF0000"/>
          <w:sz w:val="28"/>
          <w:szCs w:val="28"/>
          <w:lang w:bidi="ar-DZ"/>
        </w:rPr>
        <w:t>M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053419">
        <w:rPr>
          <w:color w:val="FF0000"/>
          <w:sz w:val="28"/>
          <w:szCs w:val="28"/>
          <w:lang w:bidi="ar-DZ"/>
        </w:rPr>
        <w:t>P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DB50C5" w:rsidRPr="00D42D5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053419">
        <w:rPr>
          <w:color w:val="FF0000"/>
          <w:sz w:val="28"/>
          <w:szCs w:val="28"/>
          <w:lang w:bidi="ar-DZ"/>
        </w:rPr>
        <w:t>P</w:t>
      </w:r>
    </w:p>
    <w:p w:rsidR="00DB50C5" w:rsidRPr="00D42D55" w:rsidRDefault="00DB50C5" w:rsidP="00DB50C5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42D55">
        <w:rPr>
          <w:color w:val="FF0000"/>
          <w:sz w:val="28"/>
          <w:szCs w:val="28"/>
          <w:rtl/>
        </w:rPr>
        <w:t>إ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ذ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ن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="0032101C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42D55">
        <w:rPr>
          <w:color w:val="FF0000"/>
          <w:sz w:val="28"/>
          <w:szCs w:val="28"/>
          <w:rtl/>
          <w:lang w:bidi="ar-DZ"/>
        </w:rPr>
        <w:t xml:space="preserve"> </w:t>
      </w:r>
      <w:r w:rsidR="00053419" w:rsidRPr="00D42D55">
        <w:rPr>
          <w:color w:val="FF0000"/>
          <w:position w:val="-28"/>
          <w:sz w:val="28"/>
          <w:szCs w:val="28"/>
          <w:lang w:bidi="ar-DZ"/>
        </w:rPr>
        <w:object w:dxaOrig="2120" w:dyaOrig="740">
          <v:shape id="_x0000_i1145" type="#_x0000_t75" style="width:106.4pt;height:36.55pt" o:ole="">
            <v:imagedata r:id="rId229" o:title=""/>
          </v:shape>
          <o:OLEObject Type="Embed" ProgID="Equation.DSMT4" ShapeID="_x0000_i1145" DrawAspect="Content" ObjectID="_1573734785" r:id="rId230"/>
        </w:object>
      </w:r>
    </w:p>
    <w:p w:rsidR="00DB50C5" w:rsidRPr="00D42D55" w:rsidRDefault="00DB50C5" w:rsidP="00B449ED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و مـنـه   </w:t>
      </w:r>
      <w:r w:rsidR="0032101C" w:rsidRPr="007C451D">
        <w:rPr>
          <w:color w:val="FF0000"/>
          <w:position w:val="-6"/>
          <w:sz w:val="28"/>
          <w:szCs w:val="28"/>
          <w:lang w:bidi="ar-DZ"/>
        </w:rPr>
        <w:object w:dxaOrig="2540" w:dyaOrig="440">
          <v:shape id="_x0000_i1146" type="#_x0000_t75" style="width:126.8pt;height:21.5pt" o:ole="">
            <v:imagedata r:id="rId231" o:title=""/>
          </v:shape>
          <o:OLEObject Type="Embed" ProgID="Equation.DSMT4" ShapeID="_x0000_i1146" DrawAspect="Content" ObjectID="_1573734786" r:id="rId232"/>
        </w:object>
      </w:r>
    </w:p>
    <w:p w:rsidR="007C451D" w:rsidRDefault="008612ED" w:rsidP="00B449ED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46" style="position:absolute;left:0;text-align:left;margin-left:67.9pt;margin-top:25pt;width:127.85pt;height:180.6pt;z-index:251673600" coordorigin="1470,9887" coordsize="2557,3612">
            <v:shape id="_x0000_s3847" type="#_x0000_t202" style="position:absolute;left:1954;top:11477;width:567;height:454" filled="f" stroked="f">
              <v:textbox style="mso-next-textbox:#_x0000_s3847" inset="0,1mm,0,0">
                <w:txbxContent>
                  <w:p w:rsidR="007C451D" w:rsidRPr="00D43EC8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848" type="#_x0000_t202" style="position:absolute;left:2861;top:13045;width:567;height:454" filled="f" stroked="f">
              <v:textbox style="mso-next-textbox:#_x0000_s3848" inset="0,1mm,0,0">
                <w:txbxContent>
                  <w:p w:rsidR="007C451D" w:rsidRPr="00E07E2B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3849" type="#_x0000_t202" style="position:absolute;left:1470;top:10029;width:567;height:454" filled="f" stroked="f">
              <v:textbox style="mso-next-textbox:#_x0000_s3849" inset="0,1mm,0,0">
                <w:txbxContent>
                  <w:p w:rsidR="007C451D" w:rsidRPr="00E07E2B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3850" type="#_x0000_t202" style="position:absolute;left:2861;top:10029;width:567;height:454" filled="f" stroked="f">
              <v:textbox style="mso-next-textbox:#_x0000_s3850" inset="0,1mm,0,0">
                <w:txbxContent>
                  <w:p w:rsidR="007C451D" w:rsidRPr="00E07E2B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3851" type="#_x0000_t202" style="position:absolute;left:3007;top:11477;width:1020;height:454" filled="f" stroked="f">
              <v:textbox style="mso-next-textbox:#_x0000_s3851" inset="0,1mm,0,0">
                <w:txbxContent>
                  <w:p w:rsidR="007C451D" w:rsidRPr="00160967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</w:rPr>
                      <w:t>2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52" type="#_x0000_t202" style="position:absolute;left:1907;top:9887;width:1020;height:454" filled="f" stroked="f">
              <v:textbox style="mso-next-textbox:#_x0000_s3852" inset="0,1mm,0,0">
                <w:txbxContent>
                  <w:p w:rsidR="007C451D" w:rsidRPr="00160967" w:rsidRDefault="007C451D" w:rsidP="007C451D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5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53" type="#_x0000_t6" style="position:absolute;left:1060;top:11136;width:2723;height:1134;rotation:-90;flip:y" filled="f" strokeweight="1.5pt">
              <o:lock v:ext="edit" aspectratio="t"/>
            </v:shape>
            <v:shape id="_x0000_s3854" style="position:absolute;left:2822;top:10339;width:170;height:170;rotation:-360;flip:y" coordsize="189,195" path="m189,l,,,195e" filled="f" strokeweight="1.5pt">
              <v:path arrowok="t"/>
              <o:lock v:ext="edit" aspectratio="t"/>
            </v:shape>
          </v:group>
        </w:pict>
      </w:r>
      <w:r w:rsidR="007C451D" w:rsidRPr="00D42D55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7C451D"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C451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C451D" w:rsidRPr="00D42D5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32101C" w:rsidRPr="007C451D">
        <w:rPr>
          <w:color w:val="FF0000"/>
          <w:position w:val="-10"/>
          <w:sz w:val="28"/>
          <w:szCs w:val="28"/>
          <w:lang w:bidi="ar-DZ"/>
        </w:rPr>
        <w:object w:dxaOrig="1660" w:dyaOrig="340">
          <v:shape id="_x0000_i1147" type="#_x0000_t75" style="width:82.75pt;height:17.2pt" o:ole="">
            <v:imagedata r:id="rId233" o:title=""/>
          </v:shape>
          <o:OLEObject Type="Embed" ProgID="Equation.DSMT4" ShapeID="_x0000_i1147" DrawAspect="Content" ObjectID="_1573734787" r:id="rId234"/>
        </w:object>
      </w:r>
    </w:p>
    <w:p w:rsidR="007C451D" w:rsidRPr="00D42D55" w:rsidRDefault="007C451D" w:rsidP="00B449ED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B449ED" w:rsidRPr="00B449E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449ED" w:rsidRPr="00B449ED">
        <w:rPr>
          <w:color w:val="FF0000"/>
          <w:position w:val="-6"/>
          <w:sz w:val="28"/>
          <w:szCs w:val="28"/>
          <w:lang w:bidi="ar-DZ"/>
        </w:rPr>
        <w:object w:dxaOrig="1420" w:dyaOrig="300">
          <v:shape id="_x0000_i1148" type="#_x0000_t75" style="width:70.95pt;height:15.05pt" o:ole="">
            <v:imagedata r:id="rId235" o:title=""/>
          </v:shape>
          <o:OLEObject Type="Embed" ProgID="Equation.DSMT4" ShapeID="_x0000_i1148" DrawAspect="Content" ObjectID="_1573734788" r:id="rId236"/>
        </w:object>
      </w:r>
    </w:p>
    <w:p w:rsidR="00DB50C5" w:rsidRPr="00D42D55" w:rsidRDefault="0070038D" w:rsidP="0070038D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0038D">
        <w:rPr>
          <w:rFonts w:hint="cs"/>
          <w:color w:val="000000"/>
          <w:sz w:val="28"/>
          <w:szCs w:val="28"/>
          <w:rtl/>
          <w:lang w:bidi="ar-DZ"/>
        </w:rPr>
        <w:t>4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70038D">
        <w:rPr>
          <w:rFonts w:hint="cs"/>
          <w:color w:val="000000"/>
          <w:sz w:val="28"/>
          <w:szCs w:val="28"/>
          <w:rtl/>
          <w:lang w:bidi="ar-DZ"/>
        </w:rPr>
        <w:t>)</w:t>
      </w:r>
      <w:r w:rsidR="00DB50C5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 w:rsidR="00B449ED">
        <w:rPr>
          <w:color w:val="FF0000"/>
          <w:sz w:val="28"/>
          <w:szCs w:val="28"/>
          <w:lang w:bidi="ar-DZ"/>
        </w:rPr>
        <w:t>D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B449ED">
        <w:rPr>
          <w:color w:val="FF0000"/>
          <w:sz w:val="28"/>
          <w:szCs w:val="28"/>
          <w:lang w:bidi="ar-DZ"/>
        </w:rPr>
        <w:t>E</w:t>
      </w:r>
      <w:r w:rsidR="00DB50C5" w:rsidRPr="00D42D55">
        <w:rPr>
          <w:color w:val="FF0000"/>
          <w:sz w:val="16"/>
          <w:szCs w:val="16"/>
          <w:lang w:bidi="ar-DZ"/>
        </w:rPr>
        <w:t xml:space="preserve"> </w:t>
      </w:r>
      <w:r w:rsidR="00B449ED">
        <w:rPr>
          <w:color w:val="FF0000"/>
          <w:sz w:val="28"/>
          <w:szCs w:val="28"/>
          <w:lang w:bidi="ar-DZ"/>
        </w:rPr>
        <w:t>F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DB50C5" w:rsidRPr="00D42D5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B50C5" w:rsidRPr="00D42D55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B449ED">
        <w:rPr>
          <w:color w:val="FF0000"/>
          <w:sz w:val="28"/>
          <w:szCs w:val="28"/>
          <w:lang w:bidi="ar-DZ"/>
        </w:rPr>
        <w:t>E</w:t>
      </w:r>
    </w:p>
    <w:p w:rsidR="00B449ED" w:rsidRDefault="00B449ED" w:rsidP="00B449ED">
      <w:pPr>
        <w:widowControl w:val="0"/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5257A">
        <w:rPr>
          <w:rFonts w:hint="cs"/>
          <w:snapToGrid w:val="0"/>
          <w:color w:val="FF0000"/>
          <w:sz w:val="28"/>
          <w:szCs w:val="28"/>
          <w:rtl/>
        </w:rPr>
        <w:t xml:space="preserve">    </w:t>
      </w:r>
      <w:r w:rsidRPr="0075257A">
        <w:rPr>
          <w:snapToGrid w:val="0"/>
          <w:color w:val="FF0000"/>
          <w:sz w:val="28"/>
          <w:szCs w:val="28"/>
          <w:rtl/>
        </w:rPr>
        <w:t xml:space="preserve"> إ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>ذ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>ن  ح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س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 xml:space="preserve">ب  </w:t>
      </w:r>
      <w:r w:rsidRPr="0075257A">
        <w:rPr>
          <w:rFonts w:hint="cs"/>
          <w:color w:val="FF0000"/>
          <w:sz w:val="28"/>
          <w:szCs w:val="28"/>
          <w:rtl/>
        </w:rPr>
        <w:t>مُ</w:t>
      </w:r>
      <w:r w:rsidRPr="0075257A">
        <w:rPr>
          <w:color w:val="FF0000"/>
          <w:sz w:val="28"/>
          <w:szCs w:val="28"/>
          <w:rtl/>
        </w:rPr>
        <w:t>ـ</w:t>
      </w:r>
      <w:r w:rsidRPr="0075257A">
        <w:rPr>
          <w:rFonts w:hint="cs"/>
          <w:color w:val="FF0000"/>
          <w:sz w:val="28"/>
          <w:szCs w:val="28"/>
          <w:rtl/>
        </w:rPr>
        <w:t>بـ</w:t>
      </w:r>
      <w:r w:rsidRPr="0075257A">
        <w:rPr>
          <w:color w:val="FF0000"/>
          <w:sz w:val="28"/>
          <w:szCs w:val="28"/>
          <w:rtl/>
        </w:rPr>
        <w:t>ر</w:t>
      </w:r>
      <w:r w:rsidRPr="0075257A">
        <w:rPr>
          <w:rFonts w:hint="cs"/>
          <w:color w:val="FF0000"/>
          <w:sz w:val="28"/>
          <w:szCs w:val="28"/>
          <w:rtl/>
        </w:rPr>
        <w:t>هـنـ</w:t>
      </w:r>
      <w:r w:rsidRPr="0075257A">
        <w:rPr>
          <w:color w:val="FF0000"/>
          <w:sz w:val="28"/>
          <w:szCs w:val="28"/>
          <w:rtl/>
        </w:rPr>
        <w:t>ة</w:t>
      </w:r>
      <w:r w:rsidRPr="0075257A">
        <w:rPr>
          <w:snapToGrid w:val="0"/>
          <w:color w:val="FF0000"/>
          <w:sz w:val="28"/>
          <w:szCs w:val="28"/>
          <w:rtl/>
        </w:rPr>
        <w:t xml:space="preserve">  ف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ي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ث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 w:rsidRPr="0075257A">
        <w:rPr>
          <w:snapToGrid w:val="0"/>
          <w:color w:val="FF0000"/>
          <w:sz w:val="28"/>
          <w:szCs w:val="28"/>
          <w:rtl/>
        </w:rPr>
        <w:t>اغ</w:t>
      </w:r>
      <w:r w:rsidRPr="0075257A">
        <w:rPr>
          <w:rFonts w:hint="cs"/>
          <w:snapToGrid w:val="0"/>
          <w:color w:val="FF0000"/>
          <w:sz w:val="28"/>
          <w:szCs w:val="28"/>
          <w:rtl/>
        </w:rPr>
        <w:t>ـ</w:t>
      </w:r>
      <w:r>
        <w:rPr>
          <w:snapToGrid w:val="0"/>
          <w:color w:val="FF0000"/>
          <w:sz w:val="28"/>
          <w:szCs w:val="28"/>
          <w:rtl/>
        </w:rPr>
        <w:t xml:space="preserve">ورس </w:t>
      </w:r>
      <w:r w:rsidRPr="0075257A">
        <w:rPr>
          <w:color w:val="FF0000"/>
          <w:position w:val="-4"/>
          <w:sz w:val="28"/>
          <w:szCs w:val="28"/>
          <w:lang w:bidi="ar-DZ"/>
        </w:rPr>
        <w:object w:dxaOrig="2079" w:dyaOrig="420">
          <v:shape id="_x0000_i1149" type="#_x0000_t75" style="width:104.25pt;height:21.5pt" o:ole="">
            <v:imagedata r:id="rId237" o:title=""/>
          </v:shape>
          <o:OLEObject Type="Embed" ProgID="Equation.DSMT4" ShapeID="_x0000_i1149" DrawAspect="Content" ObjectID="_1573734789" r:id="rId238"/>
        </w:object>
      </w:r>
    </w:p>
    <w:p w:rsidR="00B449ED" w:rsidRDefault="00B449ED" w:rsidP="00B449ED">
      <w:pPr>
        <w:widowControl w:val="0"/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</w:t>
      </w:r>
      <w:r w:rsidRPr="00B449ED">
        <w:rPr>
          <w:color w:val="FF0000"/>
          <w:position w:val="-6"/>
          <w:sz w:val="28"/>
          <w:szCs w:val="28"/>
          <w:lang w:bidi="ar-DZ"/>
        </w:rPr>
        <w:object w:dxaOrig="3920" w:dyaOrig="440">
          <v:shape id="_x0000_i1150" type="#_x0000_t75" style="width:196.65pt;height:21.5pt" o:ole="">
            <v:imagedata r:id="rId239" o:title=""/>
          </v:shape>
          <o:OLEObject Type="Embed" ProgID="Equation.DSMT4" ShapeID="_x0000_i1150" DrawAspect="Content" ObjectID="_1573734790" r:id="rId240"/>
        </w:object>
      </w:r>
    </w:p>
    <w:p w:rsidR="00B449ED" w:rsidRPr="0075257A" w:rsidRDefault="00B449ED" w:rsidP="00A81B5B">
      <w:pPr>
        <w:widowControl w:val="0"/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A81B5B">
        <w:rPr>
          <w:rFonts w:hint="cs"/>
          <w:color w:val="FF0000"/>
          <w:sz w:val="28"/>
          <w:szCs w:val="28"/>
          <w:rtl/>
          <w:lang w:bidi="ar-DZ"/>
        </w:rPr>
        <w:t xml:space="preserve"> الـطـول  د</w:t>
      </w:r>
      <w:r w:rsidR="00A81B5B" w:rsidRPr="00A81B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81B5B">
        <w:rPr>
          <w:rFonts w:hint="cs"/>
          <w:color w:val="FF0000"/>
          <w:sz w:val="28"/>
          <w:szCs w:val="28"/>
          <w:rtl/>
          <w:lang w:bidi="ar-DZ"/>
        </w:rPr>
        <w:t>ا</w:t>
      </w:r>
      <w:r w:rsidR="00A81B5B" w:rsidRPr="00A81B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81B5B">
        <w:rPr>
          <w:rFonts w:hint="cs"/>
          <w:color w:val="FF0000"/>
          <w:sz w:val="28"/>
          <w:szCs w:val="28"/>
          <w:rtl/>
          <w:lang w:bidi="ar-DZ"/>
        </w:rPr>
        <w:t xml:space="preserve">ئـمـا  مـوجــب ؛ </w:t>
      </w:r>
      <w:r w:rsidR="00A81B5B" w:rsidRPr="0075257A">
        <w:rPr>
          <w:snapToGrid w:val="0"/>
          <w:color w:val="FF0000"/>
          <w:sz w:val="28"/>
          <w:szCs w:val="28"/>
          <w:rtl/>
        </w:rPr>
        <w:t>إ</w:t>
      </w:r>
      <w:r w:rsidR="00A81B5B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81B5B" w:rsidRPr="0075257A">
        <w:rPr>
          <w:snapToGrid w:val="0"/>
          <w:color w:val="FF0000"/>
          <w:sz w:val="28"/>
          <w:szCs w:val="28"/>
          <w:rtl/>
        </w:rPr>
        <w:t>ذ</w:t>
      </w:r>
      <w:r w:rsidR="00A81B5B"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81B5B" w:rsidRPr="0075257A">
        <w:rPr>
          <w:snapToGrid w:val="0"/>
          <w:color w:val="FF0000"/>
          <w:sz w:val="28"/>
          <w:szCs w:val="28"/>
          <w:rtl/>
        </w:rPr>
        <w:t>ن</w:t>
      </w:r>
      <w:r w:rsidRPr="0075257A">
        <w:rPr>
          <w:color w:val="FF0000"/>
          <w:sz w:val="28"/>
          <w:szCs w:val="28"/>
          <w:rtl/>
          <w:lang w:bidi="ar-DZ"/>
        </w:rPr>
        <w:t xml:space="preserve">  </w:t>
      </w:r>
      <w:r w:rsidRPr="0075257A">
        <w:rPr>
          <w:color w:val="FF0000"/>
          <w:position w:val="-8"/>
          <w:sz w:val="28"/>
          <w:szCs w:val="28"/>
          <w:lang w:bidi="ar-DZ"/>
        </w:rPr>
        <w:object w:dxaOrig="1520" w:dyaOrig="440">
          <v:shape id="_x0000_i1151" type="#_x0000_t75" style="width:76.3pt;height:21.5pt" o:ole="">
            <v:imagedata r:id="rId241" o:title=""/>
          </v:shape>
          <o:OLEObject Type="Embed" ProgID="Equation.DSMT4" ShapeID="_x0000_i1151" DrawAspect="Content" ObjectID="_1573734791" r:id="rId242"/>
        </w:object>
      </w:r>
    </w:p>
    <w:p w:rsidR="00DB50C5" w:rsidRPr="00D42D55" w:rsidRDefault="00DB50C5" w:rsidP="00A81B5B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                      </w:t>
      </w:r>
      <w:r w:rsidR="00A81B5B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 w:rsidR="00B449ED" w:rsidRPr="00A81B5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449ED" w:rsidRPr="00B449ED">
        <w:rPr>
          <w:color w:val="FF0000"/>
          <w:position w:val="-6"/>
          <w:sz w:val="28"/>
          <w:szCs w:val="28"/>
          <w:lang w:bidi="ar-DZ"/>
        </w:rPr>
        <w:object w:dxaOrig="1400" w:dyaOrig="300">
          <v:shape id="_x0000_i1152" type="#_x0000_t75" style="width:69.85pt;height:15.05pt" o:ole="">
            <v:imagedata r:id="rId243" o:title=""/>
          </v:shape>
          <o:OLEObject Type="Embed" ProgID="Equation.DSMT4" ShapeID="_x0000_i1152" DrawAspect="Content" ObjectID="_1573734792" r:id="rId244"/>
        </w:object>
      </w:r>
    </w:p>
    <w:p w:rsidR="00B449ED" w:rsidRDefault="00B449ED" w:rsidP="00EF5E17">
      <w:pPr>
        <w:bidi/>
        <w:rPr>
          <w:color w:val="FF0000"/>
          <w:sz w:val="28"/>
          <w:szCs w:val="28"/>
          <w:rtl/>
          <w:lang w:bidi="ar-DZ"/>
        </w:rPr>
      </w:pPr>
    </w:p>
    <w:p w:rsidR="00B449ED" w:rsidRDefault="00B449ED" w:rsidP="00B449ED">
      <w:pPr>
        <w:bidi/>
        <w:rPr>
          <w:color w:val="FF0000"/>
          <w:sz w:val="28"/>
          <w:szCs w:val="28"/>
          <w:rtl/>
          <w:lang w:bidi="ar-DZ"/>
        </w:rPr>
      </w:pPr>
    </w:p>
    <w:p w:rsidR="00EF5E17" w:rsidRPr="00D42D55" w:rsidRDefault="008612ED" w:rsidP="0070038D">
      <w:pPr>
        <w:bidi/>
        <w:rPr>
          <w:color w:val="FF0000"/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3840" style="position:absolute;left:0;text-align:left;margin-left:16.7pt;margin-top:.05pt;width:215.45pt;height:129.9pt;z-index:251669504" coordorigin="1408,13899" coordsize="4309,2598">
            <v:shape id="_x0000_s3768" type="#_x0000_t202" style="position:absolute;left:4263;top:15455;width:567;height:454" o:regroupid="4" filled="f" stroked="f">
              <v:textbox style="mso-next-textbox:#_x0000_s3768" inset="0,1mm,0,0">
                <w:txbxContent>
                  <w:p w:rsidR="00E9182C" w:rsidRPr="00D43EC8" w:rsidRDefault="00D43EC8" w:rsidP="00E9182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769" type="#_x0000_t202" style="position:absolute;left:1408;top:14132;width:567;height:454" o:regroupid="4" filled="f" stroked="f">
              <v:textbox style="mso-next-textbox:#_x0000_s3769" inset="0,1mm,0,0">
                <w:txbxContent>
                  <w:p w:rsidR="00E9182C" w:rsidRPr="00E07E2B" w:rsidRDefault="00445422" w:rsidP="00E9182C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shape id="_x0000_s3805" type="#_x0000_t202" style="position:absolute;left:2822;top:13899;width:1020;height:454" o:regroupid="5" filled="f" stroked="f">
              <v:textbox style="mso-next-textbox:#_x0000_s3805" inset="0,1mm,0,0">
                <w:txbxContent>
                  <w:p w:rsidR="00160967" w:rsidRPr="00160967" w:rsidRDefault="00160967" w:rsidP="0044542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1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="00445422">
                      <w:rPr>
                        <w:color w:val="000000"/>
                        <w:sz w:val="28"/>
                        <w:szCs w:val="28"/>
                      </w:rPr>
                      <w:t>0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16" type="#_x0000_t202" style="position:absolute;left:4697;top:15040;width:1020;height:454" o:regroupid="5" filled="f" stroked="f">
              <v:textbox style="mso-next-textbox:#_x0000_s3816" inset="0,1mm,0,0">
                <w:txbxContent>
                  <w:p w:rsidR="00445422" w:rsidRPr="00160967" w:rsidRDefault="00445422" w:rsidP="0044542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6</w:t>
                    </w:r>
                    <w:r w:rsidRPr="00160967">
                      <w:rPr>
                        <w:color w:val="000000"/>
                        <w:sz w:val="28"/>
                        <w:szCs w:val="28"/>
                      </w:rPr>
                      <w:t xml:space="preserve"> 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c</w:t>
                    </w:r>
                    <w:r w:rsidRPr="00160967">
                      <w:rPr>
                        <w:color w:val="000000"/>
                        <w:sz w:val="16"/>
                        <w:szCs w:val="16"/>
                      </w:rPr>
                      <w:t xml:space="preserve"> </w:t>
                    </w:r>
                    <w:r w:rsidRPr="00160967"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3820" type="#_x0000_t202" style="position:absolute;left:4645;top:16043;width:567;height:454" filled="f" stroked="f">
              <v:textbox style="mso-next-textbox:#_x0000_s3820" inset="0,1mm,0,0">
                <w:txbxContent>
                  <w:p w:rsidR="00445422" w:rsidRPr="00E07E2B" w:rsidRDefault="00445422" w:rsidP="0044542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  <v:shape id="_x0000_s3821" type="#_x0000_t202" style="position:absolute;left:4645;top:14132;width:567;height:454" filled="f" stroked="f">
              <v:textbox style="mso-next-textbox:#_x0000_s3821" inset="0,1mm,0,0">
                <w:txbxContent>
                  <w:p w:rsidR="00445422" w:rsidRPr="00E07E2B" w:rsidRDefault="00445422" w:rsidP="00445422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shape>
            <v:shape id="_x0000_s3822" type="#_x0000_t6" style="position:absolute;left:1908;top:14418;width:2835;height:1701;flip:x y" filled="f" strokeweight="1.5pt"/>
            <v:shape id="_x0000_s3823" style="position:absolute;left:4574;top:14416;width:170;height:170;rotation:-360;flip:y" coordsize="189,195" path="m189,l,,,195e" filled="f" strokeweight="1.5pt">
              <v:path arrowok="t"/>
              <o:lock v:ext="edit" aspectratio="t"/>
            </v:shape>
            <v:shape id="_x0000_s3824" type="#_x0000_t19" style="position:absolute;left:4555;top:15852;width:170;height:170;rotation:280" strokeweight="1.5pt">
              <o:lock v:ext="edit" aspectratio="t"/>
            </v:shape>
          </v:group>
        </w:pict>
      </w:r>
      <w:proofErr w:type="gramStart"/>
      <w:r w:rsidR="0070038D" w:rsidRPr="0070038D">
        <w:rPr>
          <w:color w:val="000000"/>
          <w:sz w:val="28"/>
          <w:szCs w:val="28"/>
          <w:lang w:bidi="ar-DZ"/>
        </w:rPr>
        <w:t>5</w:t>
      </w:r>
      <w:r w:rsidR="00EF5E17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70038D" w:rsidRPr="0070038D">
        <w:rPr>
          <w:rFonts w:hint="cs"/>
          <w:color w:val="000000"/>
          <w:sz w:val="28"/>
          <w:szCs w:val="28"/>
          <w:rtl/>
          <w:lang w:bidi="ar-DZ"/>
        </w:rPr>
        <w:t>)</w:t>
      </w:r>
      <w:proofErr w:type="gramEnd"/>
      <w:r w:rsidR="00EF5E17" w:rsidRPr="0070038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F5E17"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 w:rsidR="00B449ED">
        <w:rPr>
          <w:color w:val="FF0000"/>
          <w:sz w:val="28"/>
          <w:szCs w:val="28"/>
          <w:lang w:bidi="ar-DZ"/>
        </w:rPr>
        <w:t>R</w:t>
      </w:r>
      <w:r w:rsidR="00EF5E17" w:rsidRPr="00D42D55">
        <w:rPr>
          <w:color w:val="FF0000"/>
          <w:sz w:val="16"/>
          <w:szCs w:val="16"/>
          <w:lang w:bidi="ar-DZ"/>
        </w:rPr>
        <w:t xml:space="preserve"> </w:t>
      </w:r>
      <w:r w:rsidR="00B449ED">
        <w:rPr>
          <w:color w:val="FF0000"/>
          <w:sz w:val="28"/>
          <w:szCs w:val="28"/>
          <w:lang w:bidi="ar-DZ"/>
        </w:rPr>
        <w:t>S</w:t>
      </w:r>
      <w:r w:rsidR="00EF5E17" w:rsidRPr="00D42D55">
        <w:rPr>
          <w:color w:val="FF0000"/>
          <w:sz w:val="16"/>
          <w:szCs w:val="16"/>
          <w:lang w:bidi="ar-DZ"/>
        </w:rPr>
        <w:t xml:space="preserve"> </w:t>
      </w:r>
      <w:r w:rsidR="00B449ED">
        <w:rPr>
          <w:color w:val="FF0000"/>
          <w:sz w:val="28"/>
          <w:szCs w:val="28"/>
          <w:lang w:bidi="ar-DZ"/>
        </w:rPr>
        <w:t>T</w:t>
      </w:r>
      <w:r w:rsidR="00EF5E17" w:rsidRPr="00D42D55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="00EF5E17" w:rsidRPr="00D42D5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F5E17" w:rsidRPr="00D42D55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="00B449ED">
        <w:rPr>
          <w:color w:val="FF0000"/>
          <w:sz w:val="28"/>
          <w:szCs w:val="28"/>
          <w:lang w:bidi="ar-DZ"/>
        </w:rPr>
        <w:t>R</w:t>
      </w:r>
    </w:p>
    <w:p w:rsidR="00EF5E17" w:rsidRPr="00D42D55" w:rsidRDefault="00EF5E17" w:rsidP="00EF5E17">
      <w:pPr>
        <w:bidi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42D55">
        <w:rPr>
          <w:color w:val="FF0000"/>
          <w:sz w:val="28"/>
          <w:szCs w:val="28"/>
          <w:rtl/>
        </w:rPr>
        <w:t>إ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ذ</w:t>
      </w:r>
      <w:r w:rsidRPr="00D42D55">
        <w:rPr>
          <w:color w:val="FF0000"/>
          <w:sz w:val="16"/>
          <w:szCs w:val="16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</w:rPr>
        <w:t>ن</w:t>
      </w:r>
      <w:r w:rsidR="00B449E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color w:val="FF0000"/>
          <w:sz w:val="28"/>
          <w:szCs w:val="28"/>
          <w:rtl/>
          <w:lang w:bidi="ar-DZ"/>
        </w:rPr>
        <w:t xml:space="preserve">  </w:t>
      </w:r>
      <w:r w:rsidR="00B449ED" w:rsidRPr="00D42D55">
        <w:rPr>
          <w:color w:val="FF0000"/>
          <w:position w:val="-28"/>
          <w:sz w:val="28"/>
          <w:szCs w:val="28"/>
          <w:lang w:bidi="ar-DZ"/>
        </w:rPr>
        <w:object w:dxaOrig="1860" w:dyaOrig="740">
          <v:shape id="_x0000_i1153" type="#_x0000_t75" style="width:93.5pt;height:36.55pt" o:ole="">
            <v:imagedata r:id="rId245" o:title=""/>
          </v:shape>
          <o:OLEObject Type="Embed" ProgID="Equation.DSMT4" ShapeID="_x0000_i1153" DrawAspect="Content" ObjectID="_1573734793" r:id="rId246"/>
        </w:object>
      </w:r>
    </w:p>
    <w:p w:rsidR="00B449ED" w:rsidRPr="00D42D55" w:rsidRDefault="00B449ED" w:rsidP="00B449ED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D42D55">
        <w:rPr>
          <w:color w:val="FF0000"/>
          <w:position w:val="-28"/>
          <w:sz w:val="28"/>
          <w:szCs w:val="28"/>
          <w:lang w:bidi="ar-DZ"/>
        </w:rPr>
        <w:object w:dxaOrig="2540" w:dyaOrig="740">
          <v:shape id="_x0000_i1154" type="#_x0000_t75" style="width:126.8pt;height:36.55pt" o:ole="">
            <v:imagedata r:id="rId247" o:title=""/>
          </v:shape>
          <o:OLEObject Type="Embed" ProgID="Equation.DSMT4" ShapeID="_x0000_i1154" DrawAspect="Content" ObjectID="_1573734794" r:id="rId248"/>
        </w:object>
      </w:r>
    </w:p>
    <w:p w:rsidR="004A7010" w:rsidRPr="004A7010" w:rsidRDefault="00B449ED" w:rsidP="004A7010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ب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سـتـعـم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ل  الـح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سـبـة ،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نـجــد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A701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A7010">
        <w:rPr>
          <w:i/>
          <w:iCs/>
          <w:color w:val="FF0000"/>
          <w:sz w:val="28"/>
          <w:szCs w:val="28"/>
          <w:lang w:bidi="ar-DZ"/>
        </w:rPr>
        <w:t>x</w:t>
      </w:r>
      <w:r w:rsidRPr="004A7010">
        <w:rPr>
          <w:color w:val="FF0000"/>
          <w:sz w:val="28"/>
          <w:szCs w:val="28"/>
          <w:lang w:bidi="ar-DZ"/>
        </w:rPr>
        <w:t xml:space="preserve"> </w:t>
      </w:r>
      <w:r w:rsidRPr="004A7010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4A7010">
        <w:rPr>
          <w:color w:val="FF0000"/>
          <w:sz w:val="28"/>
          <w:szCs w:val="28"/>
          <w:lang w:bidi="ar-DZ"/>
        </w:rPr>
        <w:t xml:space="preserve">  5</w:t>
      </w:r>
      <w:r w:rsidRPr="004A7010">
        <w:rPr>
          <w:color w:val="FF0000"/>
          <w:sz w:val="16"/>
          <w:szCs w:val="16"/>
          <w:lang w:bidi="ar-DZ"/>
        </w:rPr>
        <w:t xml:space="preserve"> </w:t>
      </w:r>
      <w:r w:rsidRPr="004A7010">
        <w:rPr>
          <w:color w:val="FF0000"/>
          <w:sz w:val="28"/>
          <w:szCs w:val="28"/>
          <w:lang w:bidi="ar-DZ"/>
        </w:rPr>
        <w:t>9</w:t>
      </w:r>
      <w:r w:rsidRPr="004A7010">
        <w:rPr>
          <w:rFonts w:ascii="Arial" w:hAnsi="Arial"/>
          <w:color w:val="FF0000"/>
          <w:sz w:val="28"/>
          <w:szCs w:val="28"/>
          <w:lang w:bidi="ar-DZ"/>
        </w:rPr>
        <w:t>°</w:t>
      </w:r>
    </w:p>
    <w:p w:rsidR="004A7010" w:rsidRDefault="004A7010" w:rsidP="00AE38EF">
      <w:pPr>
        <w:bidi/>
        <w:spacing w:line="276" w:lineRule="auto"/>
        <w:rPr>
          <w:sz w:val="28"/>
          <w:szCs w:val="28"/>
          <w:rtl/>
          <w:lang w:bidi="ar-DZ"/>
        </w:rPr>
      </w:pP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165337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ط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5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اء  زا</w:t>
      </w:r>
      <w:r w:rsidRPr="007A1AA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ـة  بـمـعــرفـة  إ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د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ى  نـسـبـهـا  الـمـثــلـثـيـة  هـنـد</w:t>
      </w:r>
      <w:r w:rsidRPr="004A701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يـا .</w:t>
      </w:r>
    </w:p>
    <w:p w:rsidR="00864A51" w:rsidRDefault="004A7010" w:rsidP="00AE38E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="00864A51" w:rsidRPr="00B3360E">
        <w:rPr>
          <w:i/>
          <w:iCs/>
          <w:sz w:val="28"/>
          <w:szCs w:val="28"/>
          <w:lang w:bidi="ar-DZ"/>
        </w:rPr>
        <w:t>α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 w:rsidR="00864A51">
        <w:rPr>
          <w:rFonts w:hint="cs"/>
          <w:sz w:val="28"/>
          <w:szCs w:val="28"/>
          <w:rtl/>
          <w:lang w:bidi="ar-DZ"/>
        </w:rPr>
        <w:t>قـيـس  زا</w:t>
      </w:r>
      <w:r w:rsidR="00864A51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864A51">
        <w:rPr>
          <w:rFonts w:hint="cs"/>
          <w:sz w:val="28"/>
          <w:szCs w:val="28"/>
          <w:rtl/>
          <w:lang w:bidi="ar-DZ"/>
        </w:rPr>
        <w:t>ويـة</w:t>
      </w:r>
      <w:r>
        <w:rPr>
          <w:rFonts w:hint="cs"/>
          <w:sz w:val="28"/>
          <w:szCs w:val="28"/>
          <w:rtl/>
          <w:lang w:bidi="ar-DZ"/>
        </w:rPr>
        <w:t xml:space="preserve">  حـا</w:t>
      </w:r>
      <w:r w:rsidRPr="0003375F">
        <w:rPr>
          <w:rFonts w:hint="cs"/>
          <w:sz w:val="16"/>
          <w:szCs w:val="16"/>
          <w:rtl/>
          <w:lang w:bidi="ar-DZ"/>
        </w:rPr>
        <w:t xml:space="preserve"> </w:t>
      </w:r>
      <w:r w:rsidR="00864A51">
        <w:rPr>
          <w:rFonts w:hint="cs"/>
          <w:sz w:val="28"/>
          <w:szCs w:val="28"/>
          <w:rtl/>
          <w:lang w:bidi="ar-DZ"/>
        </w:rPr>
        <w:t>د</w:t>
      </w:r>
      <w:r w:rsidR="00864A51" w:rsidRPr="00864A5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ة</w:t>
      </w:r>
      <w:r w:rsidR="00864A51">
        <w:rPr>
          <w:rFonts w:hint="cs"/>
          <w:sz w:val="28"/>
          <w:szCs w:val="28"/>
          <w:rtl/>
          <w:lang w:bidi="ar-DZ"/>
        </w:rPr>
        <w:t xml:space="preserve">  بـحـيــث  </w:t>
      </w:r>
      <w:r w:rsidR="00BF5F34" w:rsidRPr="00864A51">
        <w:rPr>
          <w:color w:val="000000"/>
          <w:position w:val="-10"/>
          <w:sz w:val="28"/>
          <w:szCs w:val="28"/>
          <w:lang w:bidi="ar-DZ"/>
        </w:rPr>
        <w:object w:dxaOrig="1820" w:dyaOrig="340">
          <v:shape id="_x0000_i1155" type="#_x0000_t75" style="width:91.35pt;height:17.2pt" o:ole="">
            <v:imagedata r:id="rId87" o:title=""/>
          </v:shape>
          <o:OLEObject Type="Embed" ProgID="Equation.DSMT4" ShapeID="_x0000_i1155" DrawAspect="Content" ObjectID="_1573734795" r:id="rId249"/>
        </w:object>
      </w:r>
      <w:r w:rsidR="00864A5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4A7010" w:rsidRPr="00864A51" w:rsidRDefault="00864A51" w:rsidP="00AE38EF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لاحــــــظ  أ</w:t>
      </w:r>
      <w:r w:rsidRPr="00864A5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</w:t>
      </w:r>
      <w:r w:rsidRPr="00864A51">
        <w:rPr>
          <w:rFonts w:hint="cs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BF5F34" w:rsidRPr="00864A51">
        <w:rPr>
          <w:color w:val="000000"/>
          <w:position w:val="-28"/>
          <w:sz w:val="28"/>
          <w:szCs w:val="28"/>
          <w:lang w:bidi="ar-DZ"/>
        </w:rPr>
        <w:object w:dxaOrig="3519" w:dyaOrig="740">
          <v:shape id="_x0000_i1156" type="#_x0000_t75" style="width:176.25pt;height:36.55pt" o:ole="">
            <v:imagedata r:id="rId89" o:title=""/>
          </v:shape>
          <o:OLEObject Type="Embed" ProgID="Equation.DSMT4" ShapeID="_x0000_i1156" DrawAspect="Content" ObjectID="_1573734796" r:id="rId250"/>
        </w:objec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9378C0" w:rsidRDefault="00864A51" w:rsidP="00AE38EF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جــد  </w:t>
      </w:r>
      <w:r w:rsidRPr="00B3360E">
        <w:rPr>
          <w:i/>
          <w:iCs/>
          <w:sz w:val="28"/>
          <w:szCs w:val="28"/>
          <w:lang w:bidi="ar-DZ"/>
        </w:rPr>
        <w:t>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ب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تـعـم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ل  الـح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بـة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117D5" w:rsidRDefault="000117D5" w:rsidP="00AE38EF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ب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سـتـعـم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ل  الـحـا</w:t>
      </w:r>
      <w:r w:rsidRPr="000534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>سـبـة ،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نـجــد </w:t>
      </w:r>
      <w:r w:rsidRPr="000534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A701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FF0000"/>
          <w:sz w:val="28"/>
          <w:szCs w:val="28"/>
          <w:lang w:bidi="ar-DZ"/>
        </w:rPr>
        <w:t>α</w:t>
      </w:r>
      <w:r w:rsidRPr="004A7010">
        <w:rPr>
          <w:color w:val="FF0000"/>
          <w:sz w:val="28"/>
          <w:szCs w:val="28"/>
          <w:lang w:bidi="ar-DZ"/>
        </w:rPr>
        <w:t xml:space="preserve"> </w:t>
      </w:r>
      <w:r w:rsidRPr="004A7010">
        <w:rPr>
          <w:rFonts w:ascii="Tahoma" w:hAnsi="Tahoma" w:cs="Tahoma"/>
          <w:color w:val="FF0000"/>
          <w:sz w:val="28"/>
          <w:szCs w:val="28"/>
          <w:lang w:bidi="ar-DZ"/>
        </w:rPr>
        <w:t>≈</w:t>
      </w:r>
      <w:r w:rsidRPr="000117D5">
        <w:rPr>
          <w:color w:val="FF0000"/>
          <w:sz w:val="28"/>
          <w:szCs w:val="28"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0117D5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0117D5">
        <w:rPr>
          <w:rFonts w:ascii="Arial" w:hAnsi="Arial"/>
          <w:color w:val="FF0000"/>
          <w:sz w:val="28"/>
          <w:szCs w:val="28"/>
          <w:lang w:bidi="ar-DZ"/>
        </w:rPr>
        <w:t>°</w:t>
      </w:r>
      <w:r w:rsidR="00FC2166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.</w:t>
      </w:r>
    </w:p>
    <w:p w:rsidR="00031905" w:rsidRDefault="00031905" w:rsidP="00034B9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F3FA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ء  مـثـلـثـا  قـ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مـا  طـول  أحـد  ضـلـعـي  ز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تـه  الـقـا</w:t>
      </w:r>
      <w:r w:rsidRPr="0069011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مـة  </w:t>
      </w:r>
      <w:r>
        <w:rPr>
          <w:sz w:val="28"/>
          <w:szCs w:val="28"/>
          <w:lang w:bidi="ar-DZ"/>
        </w:rPr>
        <w:t xml:space="preserve">3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0B170A">
        <w:rPr>
          <w:rFonts w:hint="cs"/>
          <w:sz w:val="28"/>
          <w:szCs w:val="28"/>
          <w:rtl/>
          <w:lang w:bidi="ar-DZ"/>
        </w:rPr>
        <w:t xml:space="preserve"> و وتــره  </w:t>
      </w:r>
      <w:r w:rsidR="000B170A">
        <w:rPr>
          <w:sz w:val="28"/>
          <w:szCs w:val="28"/>
          <w:lang w:bidi="ar-DZ"/>
        </w:rPr>
        <w:t xml:space="preserve">5 </w:t>
      </w:r>
      <w:r w:rsidR="000B170A">
        <w:rPr>
          <w:i/>
          <w:iCs/>
          <w:sz w:val="28"/>
          <w:szCs w:val="28"/>
          <w:lang w:bidi="ar-DZ"/>
        </w:rPr>
        <w:t>x</w:t>
      </w:r>
      <w:r w:rsidR="000B170A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حـيــث  </w:t>
      </w:r>
      <w:r>
        <w:rPr>
          <w:i/>
          <w:iCs/>
          <w:sz w:val="28"/>
          <w:szCs w:val="28"/>
          <w:lang w:bidi="ar-DZ"/>
        </w:rPr>
        <w:t>x</w:t>
      </w:r>
      <w:r>
        <w:rPr>
          <w:rFonts w:hint="cs"/>
          <w:sz w:val="28"/>
          <w:szCs w:val="28"/>
          <w:rtl/>
          <w:lang w:bidi="ar-DZ"/>
        </w:rPr>
        <w:t xml:space="preserve">  طـول  م</w:t>
      </w:r>
      <w:r w:rsidR="00034B9C">
        <w:rPr>
          <w:rFonts w:hint="cs"/>
          <w:sz w:val="28"/>
          <w:szCs w:val="28"/>
          <w:rtl/>
          <w:lang w:bidi="ar-DZ"/>
        </w:rPr>
        <w:t>خـتـا</w:t>
      </w:r>
      <w:r w:rsidR="00034B9C" w:rsidRPr="00034B9C">
        <w:rPr>
          <w:rFonts w:hint="cs"/>
          <w:sz w:val="16"/>
          <w:szCs w:val="16"/>
          <w:rtl/>
          <w:lang w:bidi="ar-DZ"/>
        </w:rPr>
        <w:t xml:space="preserve"> </w:t>
      </w:r>
      <w:r w:rsidR="00034B9C">
        <w:rPr>
          <w:rFonts w:hint="cs"/>
          <w:sz w:val="28"/>
          <w:szCs w:val="28"/>
          <w:rtl/>
          <w:lang w:bidi="ar-DZ"/>
        </w:rPr>
        <w:t>ر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031905" w:rsidRDefault="008612ED" w:rsidP="00031905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en-US" w:bidi="ar-DZ"/>
        </w:rPr>
        <w:pict>
          <v:shape id="_x0000_s3957" type="#_x0000_t202" style="position:absolute;left:0;text-align:left;margin-left:384.5pt;margin-top:4.15pt;width:90.7pt;height:42.5pt;z-index:251681792;mso-width-relative:margin;mso-height-relative:margin" filled="f" strokeweight="1.5pt">
            <v:textbox style="mso-next-textbox:#_x0000_s3957">
              <w:txbxContent>
                <w:p w:rsidR="00031905" w:rsidRDefault="00031905" w:rsidP="00031905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ول أحـد ضلعي</w:t>
                  </w:r>
                </w:p>
                <w:p w:rsidR="00031905" w:rsidRPr="00031905" w:rsidRDefault="00031905" w:rsidP="00031905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زا</w:t>
                  </w:r>
                  <w:r w:rsidRPr="00031905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ية القا</w:t>
                  </w:r>
                  <w:r w:rsidRPr="00031905">
                    <w:rPr>
                      <w:rFonts w:hint="cs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ئمة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3960" type="#_x0000_t202" style="position:absolute;left:0;text-align:left;margin-left:307.4pt;margin-top:4.15pt;width:73.7pt;height:42.5pt;z-index:251684864;mso-width-relative:margin;mso-height-relative:margin" filled="f" strokeweight="1.5pt">
            <v:textbox style="mso-next-textbox:#_x0000_s3960">
              <w:txbxContent>
                <w:p w:rsidR="00031905" w:rsidRPr="00031905" w:rsidRDefault="00031905" w:rsidP="00031905">
                  <w:pPr>
                    <w:bidi/>
                    <w:jc w:val="center"/>
                    <w:rPr>
                      <w:sz w:val="16"/>
                      <w:szCs w:val="16"/>
                      <w:rtl/>
                      <w:lang w:bidi="ar-DZ"/>
                    </w:rPr>
                  </w:pPr>
                </w:p>
                <w:p w:rsidR="00031905" w:rsidRPr="00031905" w:rsidRDefault="00031905" w:rsidP="00031905">
                  <w:pPr>
                    <w:bidi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طول الـوتــر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3958" type="#_x0000_t202" style="position:absolute;left:0;text-align:left;margin-left:-2.6pt;margin-top:4.15pt;width:306.15pt;height:42.5pt;z-index:251682816;mso-width-relative:margin;mso-height-relative:margin" filled="f" strokeweight="1.5pt">
            <v:textbox style="mso-next-textbox:#_x0000_s3958">
              <w:txbxContent>
                <w:p w:rsidR="00031905" w:rsidRPr="00031905" w:rsidRDefault="00031905" w:rsidP="00031905">
                  <w:pPr>
                    <w:bidi/>
                    <w:jc w:val="center"/>
                    <w:rPr>
                      <w:sz w:val="16"/>
                      <w:szCs w:val="16"/>
                      <w:rtl/>
                      <w:lang w:bidi="ar-DZ"/>
                    </w:rPr>
                  </w:pPr>
                </w:p>
                <w:p w:rsidR="00031905" w:rsidRPr="00031905" w:rsidRDefault="00031905" w:rsidP="00031905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ـمـثـلــث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8"/>
          <w:szCs w:val="28"/>
          <w:rtl/>
        </w:rPr>
        <w:pict>
          <v:shape id="_x0000_s3959" type="#_x0000_t202" style="position:absolute;left:0;text-align:left;margin-left:479.65pt;margin-top:4.15pt;width:39.7pt;height:42.5pt;z-index:251683840;mso-width-relative:margin;mso-height-relative:margin" filled="f" strokeweight="1.5pt">
            <v:textbox style="mso-next-textbox:#_x0000_s3959">
              <w:txbxContent>
                <w:p w:rsidR="00031905" w:rsidRPr="00031905" w:rsidRDefault="00031905" w:rsidP="00031905">
                  <w:pPr>
                    <w:jc w:val="center"/>
                    <w:rPr>
                      <w:sz w:val="16"/>
                      <w:szCs w:val="16"/>
                    </w:rPr>
                  </w:pPr>
                </w:p>
                <w:p w:rsidR="00031905" w:rsidRPr="00031905" w:rsidRDefault="00031905" w:rsidP="00031905">
                  <w:pPr>
                    <w:jc w:val="center"/>
                    <w:rPr>
                      <w:i/>
                      <w:iCs/>
                      <w:sz w:val="28"/>
                      <w:szCs w:val="28"/>
                    </w:rPr>
                  </w:pPr>
                  <w:r w:rsidRPr="00031905">
                    <w:rPr>
                      <w:i/>
                      <w:iCs/>
                      <w:sz w:val="28"/>
                      <w:szCs w:val="28"/>
                    </w:rPr>
                    <w:t>x</w:t>
                  </w:r>
                </w:p>
              </w:txbxContent>
            </v:textbox>
          </v:shape>
        </w:pict>
      </w:r>
    </w:p>
    <w:p w:rsidR="00031905" w:rsidRDefault="00031905" w:rsidP="00031905">
      <w:pPr>
        <w:bidi/>
        <w:rPr>
          <w:sz w:val="28"/>
          <w:szCs w:val="28"/>
          <w:rtl/>
          <w:lang w:bidi="ar-DZ"/>
        </w:rPr>
      </w:pPr>
    </w:p>
    <w:p w:rsidR="00031905" w:rsidRPr="00031905" w:rsidRDefault="008612ED" w:rsidP="00031905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4151" style="position:absolute;left:0;text-align:left;margin-left:53.5pt;margin-top:15pt;width:214.35pt;height:163.95pt;z-index:251700224" coordorigin="1637,4066" coordsize="4287,3279">
            <v:shape id="_x0000_s4080" type="#_x0000_t202" style="position:absolute;left:5244;top:6891;width:680;height:454" filled="f" stroked="f">
              <v:textbox style="mso-next-textbox:#_x0000_s4080" inset="0,1mm,0,0">
                <w:txbxContent>
                  <w:p w:rsidR="00C00CE2" w:rsidRDefault="00C00CE2"/>
                </w:txbxContent>
              </v:textbox>
            </v:shape>
            <v:shape id="_x0000_s4113" type="#_x0000_t202" style="position:absolute;left:3687;top:5490;width:454;height:454" filled="f" stroked="f">
              <v:textbox inset="0,1mm,0,0"/>
            </v:shape>
            <v:shape id="_x0000_s4114" type="#_x0000_t202" style="position:absolute;left:3661;top:5506;width:454;height:454" filled="f" stroked="f">
              <v:textbox style="mso-next-textbox:#_x0000_s4114" inset="0,1mm,0,0">
                <w:txbxContent>
                  <w:p w:rsidR="000877C0" w:rsidRPr="00031905" w:rsidRDefault="000877C0" w:rsidP="000877C0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4134" type="#_x0000_t202" style="position:absolute;left:2065;top:5198;width:454;height:454" filled="f" stroked="f">
              <v:textbox style="mso-next-textbox:#_x0000_s4134" inset="0,1mm,0,0">
                <w:txbxContent>
                  <w:p w:rsidR="000877C0" w:rsidRPr="00031905" w:rsidRDefault="000877C0" w:rsidP="000877C0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3997" type="#_x0000_t202" style="position:absolute;left:3478;top:6429;width:567;height:454" o:regroupid="20" filled="f" stroked="f">
              <v:textbox style="mso-next-textbox:#_x0000_s3997" inset="0,1mm,0,0">
                <w:txbxContent>
                  <w:p w:rsidR="00AB31DE" w:rsidRPr="00031905" w:rsidRDefault="00AB31DE" w:rsidP="00AB31DE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03190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3999" style="position:absolute;left:2242;top:6145;width:170;height:170;rotation:-70;flip:x y" coordsize="189,195" o:regroupid="20" path="m189,l,,,195e" filled="f" strokeweight="1.5pt">
              <v:path arrowok="t"/>
              <o:lock v:ext="edit" aspectratio="t"/>
            </v:shape>
            <v:shape id="_x0000_s4000" type="#_x0000_t19" style="position:absolute;left:4019;top:6777;width:170;height:170;rotation:10;flip:x" o:regroupid="20" strokecolor="red" strokeweight="1.5pt">
              <o:lock v:ext="edit" aspectratio="t"/>
            </v:shape>
            <v:shape id="_x0000_s4004" type="#_x0000_t32" style="position:absolute;left:2737;top:4744;width:1701;height:2268;rotation:-356" o:connectortype="straight" o:regroupid="20" strokecolor="red" strokeweight="1.5pt">
              <o:lock v:ext="edit" aspectratio="t"/>
            </v:shape>
            <v:shape id="_x0000_s4005" style="position:absolute;left:2493;top:4769;width:2721;height:2042;rotation:340;flip:x" coordsize="2730,2709" o:regroupid="20" path="m,2709r2730,l2730,e" filled="f" strokeweight="1.5pt">
              <v:path arrowok="t"/>
              <o:lock v:ext="edit" aspectratio="t"/>
            </v:shape>
            <v:shape id="_x0000_s4137" type="#_x0000_t19" style="position:absolute;left:2004;top:4518;width:1276;height:1273;rotation:335" coordsize="19456,19399" adj="-4188251,-1687262,,19399" path="wr-21600,-2201,21600,40999,9500,,19456,10016nfewr-21600,-2201,21600,40999,9500,,19456,10016l,19399nsxe" strokecolor="#090" strokeweight="1.5pt">
              <v:path o:connectlocs="9500,0;19456,10016;0,19399"/>
              <o:lock v:ext="edit" aspectratio="t"/>
            </v:shape>
            <v:shape id="_x0000_s4138" type="#_x0000_t19" style="position:absolute;left:1837;top:5238;width:1138;height:1109;rotation:335" coordsize="17343,16905" adj="-3375180,-2398107,,16905" path="wr-21600,-4695,21600,38505,13446,,17343,4029nfewr-21600,-4695,21600,38505,13446,,17343,4029l,16905nsxe" strokecolor="#090" strokeweight="1.5pt">
              <v:path o:connectlocs="13446,0;17343,4029;0,16905"/>
              <o:lock v:ext="edit" aspectratio="t"/>
            </v:shape>
            <v:shape id="_x0000_s4139" type="#_x0000_t19" style="position:absolute;left:1637;top:5753;width:1140;height:1126;rotation:335" coordsize="17373,17168" adj="-3449687,-2389108,,17168" path="wr-21600,-4432,21600,38768,13108,,17373,4334nfewr-21600,-4432,21600,38768,13108,,17373,4334l,17168nsxe" strokecolor="#090" strokeweight="1.5pt">
              <v:path o:connectlocs="13108,0;17373,4334;0,17168"/>
              <o:lock v:ext="edit" aspectratio="t"/>
            </v:shape>
            <v:shape id="_x0000_s4141" type="#_x0000_t19" style="position:absolute;left:3435;top:6005;width:1303;height:1286;rotation:102" coordsize="19860,19604" adj="-4271230,-1517633,,19604" path="wr-21600,-1996,21600,41204,9069,,19860,11110nfewr-21600,-1996,21600,41204,9069,,19860,11110l,19604nsxe" strokecolor="#090" strokeweight="1.5pt">
              <v:path o:connectlocs="9069,0;19860,11110;0,19604"/>
              <o:lock v:ext="edit" aspectratio="t"/>
            </v:shape>
            <v:shape id="_x0000_s4147" type="#_x0000_t19" style="position:absolute;left:3156;top:5497;width:1092;height:1108;rotation:102" coordsize="16648,16886" adj="-3369880,-2593859,,16886" path="wr-21600,-4714,21600,38486,13470,,16648,3124nfewr-21600,-4714,21600,38486,13470,,16648,3124l,16886nsxe" strokecolor="#090" strokeweight="1.5pt">
              <v:path o:connectlocs="13470,0;16648,3124;0,16886"/>
              <o:lock v:ext="edit" aspectratio="t"/>
            </v:shape>
            <v:shape id="_x0000_s4148" type="#_x0000_t19" style="position:absolute;left:2796;top:5049;width:1186;height:1118;rotation:102" coordsize="18072,17035" adj="-3411774,-2176392,,17035" path="wr-21600,-4565,21600,38635,13281,,18072,5205nfewr-21600,-4565,21600,38635,13281,,18072,5205l,17035nsxe" strokecolor="#090" strokeweight="1.5pt">
              <v:path o:connectlocs="13281,0;18072,5205;0,17035"/>
              <o:lock v:ext="edit" aspectratio="t"/>
            </v:shape>
            <v:shape id="_x0000_s4149" type="#_x0000_t19" style="position:absolute;left:2532;top:4556;width:1171;height:1186;rotation:102" coordsize="17856,18073" adj="-3722105,-2244191,,18073" path="wr-21600,-3527,21600,39673,11829,,17856,5918nfewr-21600,-3527,21600,39673,11829,,17856,5918l,18073nsxe" strokecolor="#090" strokeweight="1.5pt">
              <v:path o:connectlocs="11829,0;17856,5918;0,18073"/>
              <o:lock v:ext="edit" aspectratio="t"/>
            </v:shape>
            <v:shape id="_x0000_s4150" type="#_x0000_t19" style="position:absolute;left:2199;top:4088;width:1151;height:1107;rotation:102" coordsize="17545,16873" adj="-3366304,-2338390,,16873" path="wr-21600,-4727,21600,38473,13486,,17545,4274nfewr-21600,-4727,21600,38473,13486,,17545,4274l,16873nsxe" strokecolor="#090" strokeweight="1.5pt">
              <v:path o:connectlocs="13486,0;17545,4274;0,16873"/>
              <o:lock v:ext="edit" aspectratio="t"/>
            </v:shape>
          </v:group>
        </w:pict>
      </w:r>
    </w:p>
    <w:p w:rsidR="00031905" w:rsidRPr="00031905" w:rsidRDefault="008612ED" w:rsidP="00031905">
      <w:pPr>
        <w:bidi/>
        <w:rPr>
          <w:color w:val="00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rect id="_x0000_s3993" style="position:absolute;left:0;text-align:left;margin-left:384.75pt;margin-top:2.7pt;width:90.7pt;height:164.4pt;rotation:180;flip:y;z-index:251691008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3994" style="position:absolute;left:0;text-align:left;margin-left:307.25pt;margin-top:2.7pt;width:73.7pt;height:164.4pt;rotation:180;flip:y;z-index:251692032" filled="f" strokeweight="1.5pt"/>
        </w:pict>
      </w:r>
    </w:p>
    <w:p w:rsidR="00031905" w:rsidRP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Pr="00240409" w:rsidRDefault="00240409" w:rsidP="009C6D6A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1         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AE38EF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9C6D6A">
        <w:rPr>
          <w:rFonts w:hint="cs"/>
          <w:color w:val="FF0000"/>
          <w:sz w:val="28"/>
          <w:szCs w:val="28"/>
          <w:rtl/>
          <w:lang w:bidi="ar-DZ"/>
        </w:rPr>
        <w:t>3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                    </w:t>
      </w:r>
      <w:r w:rsidR="009C6D6A">
        <w:rPr>
          <w:rFonts w:hint="cs"/>
          <w:color w:val="FF0000"/>
          <w:sz w:val="28"/>
          <w:szCs w:val="28"/>
          <w:rtl/>
          <w:lang w:bidi="ar-DZ"/>
        </w:rPr>
        <w:t>5</w:t>
      </w:r>
      <w:r w:rsidR="00AE38E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8612ED" w:rsidP="00031905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4079" style="position:absolute;left:0;text-align:left;margin-left:37.2pt;margin-top:12.25pt;width:240.6pt;height:197.5pt;z-index:251699200" coordorigin="1311,6909" coordsize="4812,3950">
            <v:shape id="_x0000_s4018" type="#_x0000_t202" style="position:absolute;left:1897;top:9209;width:567;height:454" o:regroupid="17" filled="f" stroked="f">
              <v:textbox style="mso-next-textbox:#_x0000_s4018" inset="0,1mm,0,0">
                <w:txbxContent>
                  <w:p w:rsidR="00AE38EF" w:rsidRPr="00031905" w:rsidRDefault="00AE38EF" w:rsidP="00AE38E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03190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4019" type="#_x0000_t202" style="position:absolute;left:5244;top:9243;width:680;height:454" o:regroupid="17" filled="f" stroked="f">
              <v:textbox style="mso-next-textbox:#_x0000_s4019" inset="0,1mm,0,0">
                <w:txbxContent>
                  <w:p w:rsidR="00AE38EF" w:rsidRPr="00031905" w:rsidRDefault="00AE38EF" w:rsidP="00AE38E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color w:val="FF0000"/>
                        <w:sz w:val="28"/>
                        <w:szCs w:val="28"/>
                      </w:rPr>
                      <w:t>4</w:t>
                    </w:r>
                    <w:r w:rsidRPr="000B170A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,</w:t>
                    </w:r>
                    <w:proofErr w:type="gramEnd"/>
                    <w:r w:rsidRPr="000B170A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 w:rsidRPr="00031905"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4020" style="position:absolute;left:4619;top:10379;width:170;height:170;rotation:-110;flip:y" coordsize="189,195" o:regroupid="17" path="m189,l,,,195e" filled="f" strokeweight="1.5pt">
              <v:path arrowok="t"/>
              <o:lock v:ext="edit" aspectratio="t"/>
            </v:shape>
            <v:shape id="_x0000_s4021" type="#_x0000_t19" style="position:absolute;left:1813;top:9341;width:170;height:170;rotation:50" o:regroupid="17" strokecolor="red" strokeweight="1.5pt">
              <o:lock v:ext="edit" aspectratio="t"/>
            </v:shape>
            <v:shape id="_x0000_s4022" type="#_x0000_t202" style="position:absolute;left:3167;top:8260;width:680;height:454" o:regroupid="17" filled="f" stroked="f">
              <v:textbox style="mso-next-textbox:#_x0000_s4022" inset="0,1mm,0,0">
                <w:txbxContent>
                  <w:p w:rsidR="00AE38EF" w:rsidRPr="00031905" w:rsidRDefault="00AE38EF" w:rsidP="00AE38E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color w:val="FF0000"/>
                        <w:sz w:val="28"/>
                        <w:szCs w:val="28"/>
                      </w:rPr>
                      <w:t>7</w:t>
                    </w:r>
                    <w:r w:rsidRPr="000B170A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,</w:t>
                    </w:r>
                    <w:proofErr w:type="gramEnd"/>
                    <w:r w:rsidRPr="000B170A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4023" type="#_x0000_t32" style="position:absolute;left:2309;top:7095;width:2551;height:3402;rotation:-36;flip:x" o:connectortype="straight" o:regroupid="17" strokecolor="red" strokeweight="1.5pt">
              <o:lock v:ext="edit" aspectratio="t"/>
            </v:shape>
            <v:shape id="_x0000_s4026" style="position:absolute;left:1320;top:6909;width:4079;height:3061;rotation:20" coordsize="2730,2709" o:regroupid="17" path="m,2709r2730,l2730,e" filled="f" strokeweight="1.5pt">
              <v:path arrowok="t"/>
              <o:lock v:ext="edit" aspectratio="t"/>
            </v:shape>
            <v:shape id="_x0000_s4070" type="#_x0000_t19" style="position:absolute;left:4762;top:7964;width:1361;height:1292;rotation:-1859440fd" coordsize="20745,19702" adj="-4312292,-1059743,,19702" path="wr-21600,-1898,21600,41302,8854,,20745,13687nfewr-21600,-1898,21600,41302,8854,,20745,13687l,19702nsxe" strokecolor="#090" strokeweight="1.5pt">
              <v:path o:connectlocs="8854,0;20745,13687;0,19702"/>
              <o:lock v:ext="edit" aspectratio="t"/>
            </v:shape>
            <v:shape id="_x0000_s4071" type="#_x0000_t19" style="position:absolute;left:4520;top:8964;width:1248;height:1109;rotation:-1859440fd" coordsize="19031,16898" adj="-3373200,-1849978,,16898" path="wr-21600,-4702,21600,38498,13455,,19031,6681nfewr-21600,-4702,21600,38498,13455,,19031,6681l,16898nsxe" strokecolor="#090" strokeweight="1.5pt">
              <v:path o:connectlocs="13455,0;19031,6681;0,16898"/>
              <o:lock v:ext="edit" aspectratio="t"/>
            </v:shape>
            <v:shape id="_x0000_s4072" type="#_x0000_t19" style="position:absolute;left:4200;top:9750;width:1248;height:1109;rotation:-1859440fd" coordsize="19031,16898" adj="-3373200,-1849978,,16898" path="wr-21600,-4702,21600,38498,13455,,19031,6681nfewr-21600,-4702,21600,38498,13455,,19031,6681l,16898nsxe" strokecolor="#090" strokeweight="1.5pt">
              <v:path o:connectlocs="13455,0;19031,6681;0,16898"/>
              <o:lock v:ext="edit" aspectratio="t"/>
            </v:shape>
            <v:shape id="_x0000_s4074" type="#_x0000_t19" style="position:absolute;left:1311;top:8603;width:1376;height:1368;rotation:208" coordsize="20973,20856" adj="-4910127,-906733,,20856" path="wr-21600,-744,21600,42456,5619,,20973,15691nfewr-21600,-744,21600,42456,5619,,20973,15691l,20856nsxe" strokecolor="#090" strokeweight="1.5pt">
              <v:path o:connectlocs="5619,0;20973,15691;0,20856"/>
              <o:lock v:ext="edit" aspectratio="t"/>
            </v:shape>
            <v:shape id="_x0000_s4075" type="#_x0000_t19" style="position:absolute;left:2371;top:8414;width:1168;height:1155;rotation:208" coordsize="17807,17612" adj="-3579956,-2259276,,17612" path="wr-21600,-3988,21600,39212,12505,,17807,5386nfewr-21600,-3988,21600,39212,12505,,17807,5386l,17612nsxe" strokecolor="#090" strokeweight="1.5pt">
              <v:path o:connectlocs="12505,0;17807,5386;0,17612"/>
              <o:lock v:ext="edit" aspectratio="t"/>
            </v:shape>
            <v:shape id="_x0000_s4076" type="#_x0000_t19" style="position:absolute;left:3171;top:8164;width:1168;height:1155;rotation:208" coordsize="17807,17612" adj="-3579956,-2259276,,17612" path="wr-21600,-3988,21600,39212,12505,,17807,5386nfewr-21600,-3988,21600,39212,12505,,17807,5386l,17612nsxe" strokecolor="#090" strokeweight="1.5pt">
              <v:path o:connectlocs="12505,0;17807,5386;0,17612"/>
              <o:lock v:ext="edit" aspectratio="t"/>
            </v:shape>
            <v:shape id="_x0000_s4077" type="#_x0000_t19" style="position:absolute;left:3991;top:7920;width:1168;height:1155;rotation:208" coordsize="17807,17612" adj="-3579956,-2259276,,17612" path="wr-21600,-3988,21600,39212,12505,,17807,5386nfewr-21600,-3988,21600,39212,12505,,17807,5386l,17612nsxe" strokecolor="#090" strokeweight="1.5pt">
              <v:path o:connectlocs="12505,0;17807,5386;0,17612"/>
              <o:lock v:ext="edit" aspectratio="t"/>
            </v:shape>
            <v:shape id="_x0000_s4078" type="#_x0000_t19" style="position:absolute;left:4798;top:7671;width:1168;height:1155;rotation:208" coordsize="17807,17612" adj="-3579956,-2259276,,17612" path="wr-21600,-3988,21600,39212,12505,,17807,5386nfewr-21600,-3988,21600,39212,12505,,17807,5386l,17612nsxe" strokecolor="#090" strokeweight="1.5pt">
              <v:path o:connectlocs="12505,0;17807,5386;0,17612"/>
              <o:lock v:ext="edit" aspectratio="t"/>
            </v:shape>
          </v:group>
        </w:pict>
      </w: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8612ED" w:rsidP="00031905">
      <w:pPr>
        <w:bidi/>
        <w:rPr>
          <w:color w:val="00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rect id="_x0000_s3995" style="position:absolute;left:0;text-align:left;margin-left:479.3pt;margin-top:-174.4pt;width:39.7pt;height:164.4pt;rotation:180;flip:y;z-index:251693056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3992" style="position:absolute;left:0;text-align:left;margin-left:-2.45pt;margin-top:-174.4pt;width:306pt;height:164.4pt;rotation:180;flip:y;z-index:251689984" filled="f" strokeweight="1.5pt"/>
        </w:pict>
      </w: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Default="00031905" w:rsidP="00031905">
      <w:pPr>
        <w:bidi/>
        <w:rPr>
          <w:color w:val="000000"/>
          <w:sz w:val="28"/>
          <w:szCs w:val="28"/>
          <w:rtl/>
          <w:lang w:bidi="ar-DZ"/>
        </w:rPr>
      </w:pPr>
    </w:p>
    <w:p w:rsidR="00031905" w:rsidRPr="00AB31DE" w:rsidRDefault="00AB31DE" w:rsidP="009C6D6A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 xml:space="preserve">   </w:t>
      </w:r>
      <w:proofErr w:type="gramStart"/>
      <w:r>
        <w:rPr>
          <w:sz w:val="28"/>
          <w:szCs w:val="28"/>
          <w:lang w:bidi="ar-DZ"/>
        </w:rPr>
        <w:t>1</w:t>
      </w:r>
      <w:r w:rsidRPr="00FC216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,</w:t>
      </w:r>
      <w:proofErr w:type="gramEnd"/>
      <w:r w:rsidRPr="00FC2166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B31D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AE38EF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AB31D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9C6D6A">
        <w:rPr>
          <w:color w:val="FF0000"/>
          <w:sz w:val="28"/>
          <w:szCs w:val="28"/>
          <w:lang w:bidi="ar-DZ"/>
        </w:rPr>
        <w:t>4</w:t>
      </w:r>
      <w:r w:rsidRPr="00AB31DE">
        <w:rPr>
          <w:color w:val="FF0000"/>
          <w:sz w:val="16"/>
          <w:szCs w:val="16"/>
          <w:lang w:bidi="ar-DZ"/>
        </w:rPr>
        <w:t xml:space="preserve"> </w:t>
      </w:r>
      <w:r w:rsidRPr="00AB31DE">
        <w:rPr>
          <w:color w:val="FF0000"/>
          <w:sz w:val="28"/>
          <w:szCs w:val="28"/>
          <w:lang w:bidi="ar-DZ"/>
        </w:rPr>
        <w:t>,</w:t>
      </w:r>
      <w:r w:rsidRPr="00AB31DE">
        <w:rPr>
          <w:color w:val="FF0000"/>
          <w:sz w:val="16"/>
          <w:szCs w:val="16"/>
          <w:lang w:bidi="ar-DZ"/>
        </w:rPr>
        <w:t xml:space="preserve"> </w:t>
      </w:r>
      <w:r w:rsidRPr="00AB31DE">
        <w:rPr>
          <w:color w:val="FF0000"/>
          <w:sz w:val="28"/>
          <w:szCs w:val="28"/>
          <w:lang w:bidi="ar-DZ"/>
        </w:rPr>
        <w:t>5</w:t>
      </w:r>
      <w:r w:rsidRPr="00AB31DE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="009C6D6A">
        <w:rPr>
          <w:color w:val="FF0000"/>
          <w:sz w:val="28"/>
          <w:szCs w:val="28"/>
          <w:lang w:bidi="ar-DZ"/>
        </w:rPr>
        <w:t>7</w:t>
      </w:r>
      <w:r w:rsidRPr="00AB31DE">
        <w:rPr>
          <w:color w:val="FF0000"/>
          <w:sz w:val="16"/>
          <w:szCs w:val="16"/>
          <w:lang w:bidi="ar-DZ"/>
        </w:rPr>
        <w:t xml:space="preserve"> </w:t>
      </w:r>
      <w:r w:rsidRPr="00AB31DE">
        <w:rPr>
          <w:color w:val="FF0000"/>
          <w:sz w:val="28"/>
          <w:szCs w:val="28"/>
          <w:lang w:bidi="ar-DZ"/>
        </w:rPr>
        <w:t>,</w:t>
      </w:r>
      <w:r w:rsidRPr="00AB31DE">
        <w:rPr>
          <w:color w:val="FF0000"/>
          <w:sz w:val="16"/>
          <w:szCs w:val="16"/>
          <w:lang w:bidi="ar-DZ"/>
        </w:rPr>
        <w:t xml:space="preserve"> </w:t>
      </w:r>
      <w:r w:rsidRPr="00AB31DE">
        <w:rPr>
          <w:color w:val="FF0000"/>
          <w:sz w:val="28"/>
          <w:szCs w:val="28"/>
          <w:lang w:bidi="ar-DZ"/>
        </w:rPr>
        <w:t>5</w:t>
      </w:r>
      <w:r w:rsidRPr="00AB31D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E38EF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8612ED" w:rsidP="00240409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4205" style="position:absolute;left:0;text-align:left;margin-left:20.1pt;margin-top:5.2pt;width:285.55pt;height:203.95pt;z-index:251702272" coordorigin="969,10954" coordsize="5711,4079">
            <v:shape id="_x0000_s3970" type="#_x0000_t202" style="position:absolute;left:6063;top:12852;width:454;height:454" o:regroupid="22" filled="f" stroked="f">
              <v:textbox style="mso-next-textbox:#_x0000_s3970" inset="0,1mm,0,0">
                <w:txbxContent>
                  <w:p w:rsidR="00031905" w:rsidRPr="00031905" w:rsidRDefault="00AE38EF" w:rsidP="00AE38E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3973" style="position:absolute;left:5906;top:14631;width:170;height:170;rotation:-90;flip:y" coordsize="189,195" o:regroupid="22" path="m189,l,,,195e" filled="f" strokeweight="1.5pt">
              <v:path arrowok="t"/>
              <o:lock v:ext="edit" aspectratio="t"/>
            </v:shape>
            <v:shape id="_x0000_s3975" type="#_x0000_t202" style="position:absolute;left:3216;top:12691;width:680;height:454" o:regroupid="22" filled="f" stroked="f">
              <v:textbox style="mso-next-textbox:#_x0000_s3975" inset="0,1mm,0,0">
                <w:txbxContent>
                  <w:p w:rsidR="00031905" w:rsidRPr="00031905" w:rsidRDefault="00AE38EF" w:rsidP="00AE38EF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</w:rPr>
                      <w:t>1</w:t>
                    </w:r>
                    <w:r w:rsidR="000B170A" w:rsidRPr="000B170A">
                      <w:rPr>
                        <w:color w:val="FF0000"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color w:val="FF0000"/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3985" type="#_x0000_t32" style="position:absolute;left:1532;top:11416;width:4535;height:3402;flip:x" o:connectortype="straight" o:regroupid="22" strokecolor="red" strokeweight="1.5pt"/>
            <v:shape id="_x0000_s4009" style="position:absolute;left:969;top:10954;width:5102;height:3855" coordsize="2730,2709" o:regroupid="22" path="m,2709r2730,l2730,e" filled="f" strokeweight="1.5pt">
              <v:path arrowok="t"/>
            </v:shape>
            <v:shape id="_x0000_s4132" type="#_x0000_t202" style="position:absolute;left:1899;top:14377;width:567;height:454" o:regroupid="22" filled="f" stroked="f">
              <v:textbox style="mso-next-textbox:#_x0000_s4132" inset="0,1mm,0,0">
                <w:txbxContent>
                  <w:p w:rsidR="000877C0" w:rsidRPr="00031905" w:rsidRDefault="000877C0" w:rsidP="000877C0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 w:rsidRPr="00031905"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4133" type="#_x0000_t19" style="position:absolute;left:1805;top:14604;width:170;height:170;rotation:30" o:regroupid="22" strokecolor="red" strokeweight="1.5pt">
              <o:lock v:ext="edit" aspectratio="t"/>
            </v:shape>
            <v:shape id="_x0000_s4154" type="#_x0000_t19" style="position:absolute;left:5497;top:13714;width:1140;height:1137;rotation:315" coordsize="17372,17327" o:regroupid="22" adj="-3495691,-2389449,,17327" path="wr-21600,-4273,21600,38927,12897,,17372,4491nfewr-21600,-4273,21600,38927,12897,,17372,4491l,17327nsxe" strokecolor="#090" strokeweight="1.5pt">
              <v:path o:connectlocs="12897,0;17372,4491;0,17327"/>
              <o:lock v:ext="edit" aspectratio="t"/>
            </v:shape>
            <v:shape id="_x0000_s4156" type="#_x0000_t19" style="position:absolute;left:5495;top:12562;width:1113;height:1152;rotation:315" coordsize="16970,17564" o:regroupid="22" adj="-3565605,-2504717,,17564" path="wr-21600,-4036,21600,39164,12572,,16970,4201nfewr-21600,-4036,21600,39164,12572,,16970,4201l,17564nsxe" strokecolor="#090" strokeweight="1.5pt">
              <v:path o:connectlocs="12572,0;16970,4201;0,17564"/>
              <o:lock v:ext="edit" aspectratio="t"/>
            </v:shape>
            <v:shape id="_x0000_s4158" type="#_x0000_t19" style="position:absolute;left:5384;top:11172;width:1296;height:1393;rotation:315" coordsize="19749,21235" o:regroupid="22" adj="-5207206,-1565783,,21235" path="wr-21600,-365,21600,42835,3953,,19749,12487nfewr-21600,-365,21600,42835,3953,,19749,12487l,21235nsxe" strokecolor="#090" strokeweight="1.5pt">
              <v:path o:connectlocs="3953,0;19749,12487;0,21235"/>
              <o:lock v:ext="edit" aspectratio="t"/>
            </v:shape>
            <v:shape id="_x0000_s4161" type="#_x0000_t19" style="position:absolute;left:2351;top:13200;width:1163;height:1139;rotation:187" coordsize="17727,17362" o:regroupid="22" adj="-3505886,-2283773,,17362" path="wr-21600,-4238,21600,38962,12850,,17727,5020nfewr-21600,-4238,21600,38962,12850,,17727,5020l,17362nsxe" strokecolor="#090" strokeweight="1.5pt">
              <v:path o:connectlocs="12850,0;17727,5020;0,17362"/>
              <o:lock v:ext="edit" aspectratio="t"/>
            </v:shape>
            <v:shape id="_x0000_s4163" type="#_x0000_t19" style="position:absolute;left:1269;top:13876;width:1335;height:1157;rotation:187" coordsize="20343,17633" o:regroupid="22" adj="-3586104,-1287137,,17633" path="wr-21600,-3967,21600,39233,12476,,20343,10373nfewr-21600,-3967,21600,39233,12476,,20343,10373l,17633nsxe" strokecolor="#090" strokeweight="1.5pt">
              <v:path o:connectlocs="12476,0;20343,10373;0,17633"/>
              <o:lock v:ext="edit" aspectratio="t"/>
            </v:shape>
            <v:shape id="_x0000_s4165" type="#_x0000_t19" style="position:absolute;left:4182;top:11832;width:1157;height:1100;rotation:187" coordsize="17632,16762" o:regroupid="22" adj="-3335486,-2312379,,16762" path="wr-21600,-4838,21600,38362,13624,,17632,4285nfewr-21600,-4838,21600,38362,13624,,17632,4285l,16762nsxe" strokecolor="#090" strokeweight="1.5pt">
              <v:path o:connectlocs="13624,0;17632,4285;0,16762"/>
              <o:lock v:ext="edit" aspectratio="t"/>
            </v:shape>
            <v:shape id="_x0000_s4167" type="#_x0000_t19" style="position:absolute;left:3260;top:12516;width:1167;height:1133;rotation:187" coordsize="17794,17278" o:regroupid="22" adj="-3481416,-2263163,,17278" path="wr-21600,-4322,21600,38878,12962,,17794,5033nfewr-21600,-4322,21600,38878,12962,,17794,5033l,17278nsxe" strokecolor="#090" strokeweight="1.5pt">
              <v:path o:connectlocs="12962,0;17794,5033;0,17278"/>
              <o:lock v:ext="edit" aspectratio="t"/>
            </v:shape>
            <v:shape id="_x0000_s4169" type="#_x0000_t19" style="position:absolute;left:5079;top:11162;width:1157;height:1116;rotation:187" coordsize="17636,17016" o:regroupid="22" adj="-3406525,-2311179,,17016" path="wr-21600,-4584,21600,38616,13304,,17636,4545nfewr-21600,-4584,21600,38616,13304,,17636,4545l,17016nsxe" strokecolor="#090" strokeweight="1.5pt">
              <v:path o:connectlocs="13304,0;17636,4545;0,17016"/>
              <o:lock v:ext="edit" aspectratio="t"/>
            </v:shape>
          </v:group>
        </w:pict>
      </w:r>
      <w:r w:rsidRPr="008612ED">
        <w:rPr>
          <w:noProof/>
          <w:sz w:val="28"/>
          <w:szCs w:val="28"/>
          <w:rtl/>
        </w:rPr>
        <w:pict>
          <v:rect id="_x0000_s3964" style="position:absolute;left:0;text-align:left;margin-left:478.5pt;margin-top:1.45pt;width:39.7pt;height:209.75pt;rotation:180;flip:y;z-index:251688960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3962" style="position:absolute;left:0;text-align:left;margin-left:383.95pt;margin-top:1.45pt;width:90.7pt;height:209.75pt;rotation:180;flip:y;z-index:251686912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3963" style="position:absolute;left:0;text-align:left;margin-left:307.25pt;margin-top:1.45pt;width:73.7pt;height:209.75pt;rotation:180;flip:y;z-index:251687936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3961" style="position:absolute;left:0;text-align:left;margin-left:-2.45pt;margin-top:1.45pt;width:306pt;height:209.75pt;rotation:180;flip:y;z-index:251685888" filled="f" strokeweight="1.5pt"/>
        </w:pict>
      </w:r>
    </w:p>
    <w:p w:rsidR="00240409" w:rsidRDefault="008612ED" w:rsidP="00240409">
      <w:pPr>
        <w:bidi/>
        <w:rPr>
          <w:color w:val="000000"/>
          <w:sz w:val="28"/>
          <w:szCs w:val="28"/>
          <w:rtl/>
          <w:lang w:bidi="ar-DZ"/>
        </w:rPr>
      </w:pPr>
      <w:r w:rsidRPr="008612ED">
        <w:rPr>
          <w:noProof/>
          <w:sz w:val="28"/>
          <w:szCs w:val="28"/>
          <w:rtl/>
        </w:rPr>
        <w:pict>
          <v:rect id="_x0000_s4016" style="position:absolute;left:0;text-align:left;margin-left:479.3pt;margin-top:-183.1pt;width:39.7pt;height:164.4pt;rotation:180;flip:y;z-index:251697152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4015" style="position:absolute;left:0;text-align:left;margin-left:307.25pt;margin-top:-183.1pt;width:73.7pt;height:164.4pt;rotation:180;flip:y;z-index:251696128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4014" style="position:absolute;left:0;text-align:left;margin-left:384.75pt;margin-top:-183.1pt;width:90.7pt;height:164.4pt;rotation:180;flip:y;z-index:251695104" filled="f" strokeweight="1.5pt"/>
        </w:pict>
      </w:r>
      <w:r w:rsidRPr="008612ED">
        <w:rPr>
          <w:noProof/>
          <w:sz w:val="28"/>
          <w:szCs w:val="28"/>
          <w:rtl/>
        </w:rPr>
        <w:pict>
          <v:rect id="_x0000_s4013" style="position:absolute;left:0;text-align:left;margin-left:-2.45pt;margin-top:-183.1pt;width:306pt;height:164.4pt;rotation:180;flip:y;z-index:251694080" filled="f" strokeweight="1.5pt"/>
        </w:pict>
      </w: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Pr="00AE38EF" w:rsidRDefault="00AE38EF" w:rsidP="00795B7E">
      <w:pPr>
        <w:bidi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</w:t>
      </w:r>
      <w:r w:rsidR="00795B7E">
        <w:rPr>
          <w:rFonts w:hint="cs"/>
          <w:color w:val="000000"/>
          <w:sz w:val="28"/>
          <w:szCs w:val="28"/>
          <w:rtl/>
          <w:lang w:bidi="ar-DZ"/>
        </w:rPr>
        <w:t>2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95B7E">
        <w:rPr>
          <w:rFonts w:hint="cs"/>
          <w:color w:val="FF0000"/>
          <w:sz w:val="28"/>
          <w:szCs w:val="28"/>
          <w:rtl/>
          <w:lang w:bidi="ar-DZ"/>
        </w:rPr>
        <w:t>6</w:t>
      </w:r>
      <w:r w:rsidRPr="00240409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Pr="00AE38EF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AE38EF">
        <w:rPr>
          <w:color w:val="FF0000"/>
          <w:sz w:val="28"/>
          <w:szCs w:val="28"/>
          <w:lang w:bidi="ar-DZ"/>
        </w:rPr>
        <w:t>1</w:t>
      </w:r>
      <w:r w:rsidRPr="00AE38EF">
        <w:rPr>
          <w:color w:val="FF0000"/>
          <w:sz w:val="16"/>
          <w:szCs w:val="16"/>
          <w:lang w:bidi="ar-DZ"/>
        </w:rPr>
        <w:t xml:space="preserve"> </w:t>
      </w:r>
      <w:r w:rsidRPr="00AE38EF">
        <w:rPr>
          <w:color w:val="FF0000"/>
          <w:sz w:val="28"/>
          <w:szCs w:val="28"/>
          <w:lang w:bidi="ar-DZ"/>
        </w:rPr>
        <w:t>0</w:t>
      </w:r>
      <w:r w:rsidRPr="00AE38EF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B504CF" w:rsidRDefault="00B504CF" w:rsidP="00B504CF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B504CF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240409" w:rsidP="00240409">
      <w:pPr>
        <w:bidi/>
        <w:rPr>
          <w:color w:val="000000"/>
          <w:sz w:val="28"/>
          <w:szCs w:val="28"/>
          <w:rtl/>
          <w:lang w:bidi="ar-DZ"/>
        </w:rPr>
      </w:pPr>
    </w:p>
    <w:p w:rsidR="00240409" w:rsidRDefault="00C7022A" w:rsidP="00F27874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قـس 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ب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سـتـعـمـا</w:t>
      </w:r>
      <w:r w:rsidRPr="00864A5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>ل  الـ</w:t>
      </w:r>
      <w:r>
        <w:rPr>
          <w:rFonts w:hint="cs"/>
          <w:color w:val="000000"/>
          <w:sz w:val="28"/>
          <w:szCs w:val="28"/>
          <w:rtl/>
          <w:lang w:bidi="ar-DZ"/>
        </w:rPr>
        <w:t>مـنـقـلـة  الـز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يـة  الـتـي  قـيـسـهـا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B3360E">
        <w:rPr>
          <w:i/>
          <w:iCs/>
          <w:sz w:val="28"/>
          <w:szCs w:val="28"/>
          <w:lang w:bidi="ar-DZ"/>
        </w:rPr>
        <w:t>α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فـي  كـل  شـكـل  و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رد  فـي  الـجـد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. مـ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تـلا</w:t>
      </w:r>
      <w:r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حـظ ؟</w:t>
      </w:r>
    </w:p>
    <w:p w:rsidR="00722C67" w:rsidRPr="004A7010" w:rsidRDefault="00F27874" w:rsidP="00722C67">
      <w:pPr>
        <w:bidi/>
        <w:rPr>
          <w:color w:val="FF0000"/>
          <w:sz w:val="28"/>
          <w:szCs w:val="28"/>
          <w:rtl/>
          <w:lang w:bidi="ar-DZ"/>
        </w:rPr>
      </w:pPr>
      <w:r w:rsidRPr="00F27874">
        <w:rPr>
          <w:rFonts w:hint="cs"/>
          <w:color w:val="FF0000"/>
          <w:sz w:val="28"/>
          <w:szCs w:val="28"/>
          <w:rtl/>
          <w:lang w:bidi="ar-DZ"/>
        </w:rPr>
        <w:t xml:space="preserve">     فـي  كـل  شـكـل  وا</w:t>
      </w:r>
      <w:r w:rsidRPr="00F278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27874">
        <w:rPr>
          <w:rFonts w:hint="cs"/>
          <w:color w:val="FF0000"/>
          <w:sz w:val="28"/>
          <w:szCs w:val="28"/>
          <w:rtl/>
          <w:lang w:bidi="ar-DZ"/>
        </w:rPr>
        <w:t>رد  فـي  الـجـد</w:t>
      </w:r>
      <w:r w:rsidRPr="00F278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27874">
        <w:rPr>
          <w:rFonts w:hint="cs"/>
          <w:color w:val="FF0000"/>
          <w:sz w:val="28"/>
          <w:szCs w:val="28"/>
          <w:rtl/>
          <w:lang w:bidi="ar-DZ"/>
        </w:rPr>
        <w:t>ول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قـيـس</w:t>
      </w:r>
      <w:r w:rsidRPr="00F2787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F27874">
        <w:rPr>
          <w:i/>
          <w:iCs/>
          <w:color w:val="FF0000"/>
          <w:sz w:val="28"/>
          <w:szCs w:val="28"/>
          <w:lang w:bidi="ar-DZ"/>
        </w:rPr>
        <w:t>α</w:t>
      </w:r>
      <w:r w:rsidRPr="00F27874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ثـا</w:t>
      </w:r>
      <w:r w:rsidRPr="00F278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بــت  و يـســا</w:t>
      </w:r>
      <w:r w:rsidRPr="00F278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ي  بـا</w:t>
      </w:r>
      <w:r w:rsidRPr="00F2787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لـتـقـريــب  </w:t>
      </w:r>
      <w:r>
        <w:rPr>
          <w:color w:val="FF0000"/>
          <w:sz w:val="28"/>
          <w:szCs w:val="28"/>
          <w:lang w:bidi="ar-DZ"/>
        </w:rPr>
        <w:t>3</w:t>
      </w:r>
      <w:r w:rsidRPr="000117D5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0117D5">
        <w:rPr>
          <w:rFonts w:ascii="Arial" w:hAnsi="Arial"/>
          <w:color w:val="FF0000"/>
          <w:sz w:val="28"/>
          <w:szCs w:val="28"/>
          <w:lang w:bidi="ar-DZ"/>
        </w:rPr>
        <w:t>°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722C67" w:rsidRDefault="008612ED" w:rsidP="004C6EB8">
      <w:pPr>
        <w:bidi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lastRenderedPageBreak/>
        <w:pict>
          <v:group id="_x0000_s4201" style="position:absolute;left:0;text-align:left;margin-left:-.25pt;margin-top:6.95pt;width:195.15pt;height:140.6pt;z-index:251701248" coordorigin="562,846" coordsize="3903,2812">
            <v:shape id="_x0000_s4173" style="position:absolute;left:3441;top:2930;width:170;height:170;rotation:-90;flip:y" coordsize="189,195" o:regroupid="21" path="m189,l,,,195e" filled="f" strokecolor="red" strokeweight="1.5pt">
              <v:path arrowok="t"/>
              <o:lock v:ext="edit" aspectratio="t"/>
            </v:shape>
            <v:shape id="_x0000_s4174" type="#_x0000_t202" style="position:absolute;left:1932;top:3204;width:794;height:454" o:regroupid="21" filled="f" stroked="f">
              <v:textbox style="mso-next-textbox:#_x0000_s4174" inset="0,1mm,0,0">
                <w:txbxContent>
                  <w:p w:rsidR="003D776E" w:rsidRPr="00031905" w:rsidRDefault="00EE7AF2" w:rsidP="00EE7AF2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>
                      <w:rPr>
                        <w:color w:val="FF0000"/>
                        <w:sz w:val="28"/>
                        <w:szCs w:val="28"/>
                        <w:lang w:bidi="ar-DZ"/>
                      </w:rPr>
                      <w:t>3</w:t>
                    </w:r>
                    <w:r w:rsidRPr="00AA466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AA466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4176" style="position:absolute;left:562;top:846;width:3061;height:2268" coordsize="2730,2709" o:regroupid="21" path="m,2709r2730,l2730,e" filled="f" strokecolor="red" strokeweight="1.5pt">
              <v:path arrowok="t"/>
            </v:shape>
            <v:shape id="_x0000_s4177" type="#_x0000_t202" style="position:absolute;left:3102;top:1639;width:567;height:454" o:regroupid="21" filled="f" stroked="f">
              <v:textbox style="mso-next-textbox:#_x0000_s4177" inset="0,1mm,0,0">
                <w:txbxContent>
                  <w:p w:rsidR="003D776E" w:rsidRPr="0081073A" w:rsidRDefault="0081073A" w:rsidP="003D776E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iCs/>
                        <w:color w:val="FF0000"/>
                        <w:sz w:val="28"/>
                        <w:szCs w:val="28"/>
                      </w:rPr>
                      <w:t>β</w:t>
                    </w:r>
                    <w:proofErr w:type="gramEnd"/>
                  </w:p>
                </w:txbxContent>
              </v:textbox>
            </v:shape>
            <v:shape id="_x0000_s4178" type="#_x0000_t19" style="position:absolute;left:3427;top:1520;width:170;height:170;rotation:160" o:regroupid="21" strokecolor="blue" strokeweight="1.5pt">
              <o:lock v:ext="edit" aspectratio="t"/>
            </v:shape>
            <v:shape id="_x0000_s4181" type="#_x0000_t19" style="position:absolute;left:3097;top:2283;width:1090;height:1179;rotation:317" coordsize="16597,17969" o:regroupid="21" adj="-3689350,-2607671,,17969" path="wr-21600,-3631,21600,39569,11986,,16597,4146nfewr-21600,-3631,21600,39569,11986,,16597,4146l,17969nsxe" strokecolor="#090" strokeweight="1.5pt">
              <v:path o:connectlocs="11986,0;16597,4146;0,17969"/>
              <o:lock v:ext="edit" aspectratio="t"/>
            </v:shape>
            <v:shape id="_x0000_s4188" type="#_x0000_t19" style="position:absolute;left:3079;top:1381;width:1124;height:1221;rotation:317" coordsize="17134,18613" adj="-3900076,-2458316,,18613" path="wr-21600,-2987,21600,40213,10959,,17134,5460nfewr-21600,-2987,21600,40213,10959,,17134,5460l,18613nsxe" strokecolor="#090" strokeweight="1.5pt">
              <v:path o:connectlocs="10959,0;17134,5460;0,18613"/>
              <o:lock v:ext="edit" aspectratio="t"/>
            </v:shape>
            <v:shape id="_x0000_s4189" type="#_x0000_t19" style="position:absolute;left:2849;top:2498;width:1110;height:1159;rotation:407;flip:x" coordsize="16911,17666" adj="-3596194,-2521271,,17666" path="wr-21600,-3934,21600,39266,12428,,16911,4228nfewr-21600,-3934,21600,39266,12428,,16911,4228l,17666nsxe" strokecolor="#090" strokeweight="1.5pt">
              <v:path o:connectlocs="12428,0;16911,4228;0,17666"/>
              <o:lock v:ext="edit" aspectratio="t"/>
            </v:shape>
            <v:shape id="_x0000_s4190" type="#_x0000_t19" style="position:absolute;left:1112;top:2497;width:1137;height:1173;rotation:407;flip:x" coordsize="17323,17871" adj="-3658785,-2403741,,17871" path="wr-21600,-3729,21600,39471,12132,,17323,4969nfewr-21600,-3729,21600,39471,12132,,17323,4969l,17871nsxe" strokecolor="#090" strokeweight="1.5pt">
              <v:path o:connectlocs="12132,0;17323,4969;0,17871"/>
              <o:lock v:ext="edit" aspectratio="t"/>
            </v:shape>
            <v:shape id="_x0000_s4191" type="#_x0000_t19" style="position:absolute;left:1948;top:2484;width:1150;height:1191;rotation:407;flip:x" coordsize="17524,18156" adj="-3748599,-2344744,,18156" path="wr-21600,-3444,21600,39756,11701,,17524,5528nfewr-21600,-3444,21600,39756,11701,,17524,5528l,18156nsxe" strokecolor="#090" strokeweight="1.5pt">
              <v:path o:connectlocs="11701,0;17524,5528;0,18156"/>
              <o:lock v:ext="edit" aspectratio="t"/>
            </v:shape>
            <v:shape id="_x0000_s4192" type="#_x0000_t202" style="position:absolute;left:3671;top:2093;width:794;height:454" filled="f" stroked="f">
              <v:textbox style="mso-next-textbox:#_x0000_s4192" inset="0,1mm,0,0">
                <w:txbxContent>
                  <w:p w:rsidR="00E35A09" w:rsidRPr="00031905" w:rsidRDefault="00E35A09" w:rsidP="00E35A09">
                    <w:pPr>
                      <w:jc w:val="center"/>
                      <w:rPr>
                        <w:color w:val="FF0000"/>
                        <w:sz w:val="28"/>
                        <w:szCs w:val="28"/>
                      </w:rPr>
                    </w:pPr>
                    <w:r w:rsidRPr="00AA4663">
                      <w:rPr>
                        <w:color w:val="FF0000"/>
                        <w:sz w:val="28"/>
                        <w:szCs w:val="28"/>
                        <w:lang w:bidi="ar-DZ"/>
                      </w:rPr>
                      <w:t xml:space="preserve">2 </w:t>
                    </w:r>
                    <w:r w:rsidRPr="00AA4663">
                      <w:rPr>
                        <w:i/>
                        <w:iCs/>
                        <w:color w:val="FF0000"/>
                        <w:sz w:val="28"/>
                        <w:szCs w:val="28"/>
                        <w:lang w:bidi="ar-DZ"/>
                      </w:rPr>
                      <w:t>a</w:t>
                    </w:r>
                  </w:p>
                </w:txbxContent>
              </v:textbox>
            </v:shape>
            <v:shape id="_x0000_s4197" type="#_x0000_t32" style="position:absolute;left:1088;top:1399;width:2551;height:1701;flip:x" o:connectortype="straight" strokecolor="red" strokeweight="1.5pt"/>
            <v:shape id="_x0000_s4198" type="#_x0000_t19" style="position:absolute;left:3468;top:1483;width:147;height:147;rotation:160" strokecolor="blue" strokeweight="1.5pt">
              <o:lock v:ext="edit" aspectratio="t"/>
            </v:shape>
          </v:group>
        </w:pict>
      </w:r>
      <w:r w:rsidR="00722C67">
        <w:rPr>
          <w:rFonts w:hint="cs"/>
          <w:sz w:val="28"/>
          <w:szCs w:val="28"/>
          <w:rtl/>
          <w:lang w:bidi="ar-DZ"/>
        </w:rPr>
        <w:t xml:space="preserve">     ا</w:t>
      </w:r>
      <w:r w:rsidR="00722C67" w:rsidRPr="008F3FA9">
        <w:rPr>
          <w:rFonts w:hint="cs"/>
          <w:sz w:val="16"/>
          <w:szCs w:val="16"/>
          <w:rtl/>
          <w:lang w:bidi="ar-DZ"/>
        </w:rPr>
        <w:t xml:space="preserve"> </w:t>
      </w:r>
      <w:r w:rsidR="00722C67">
        <w:rPr>
          <w:rFonts w:hint="cs"/>
          <w:sz w:val="28"/>
          <w:szCs w:val="28"/>
          <w:rtl/>
          <w:lang w:bidi="ar-DZ"/>
        </w:rPr>
        <w:t>نـشـىء  زا</w:t>
      </w:r>
      <w:r w:rsidR="00722C67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722C67">
        <w:rPr>
          <w:rFonts w:hint="cs"/>
          <w:sz w:val="28"/>
          <w:szCs w:val="28"/>
          <w:rtl/>
          <w:lang w:bidi="ar-DZ"/>
        </w:rPr>
        <w:t xml:space="preserve">ويــة  </w:t>
      </w:r>
      <w:r w:rsidR="00722C67" w:rsidRPr="00F94803">
        <w:rPr>
          <w:rFonts w:hint="cs"/>
          <w:color w:val="000000"/>
          <w:sz w:val="28"/>
          <w:szCs w:val="28"/>
          <w:rtl/>
          <w:lang w:bidi="ar-DZ"/>
        </w:rPr>
        <w:t>حـا</w:t>
      </w:r>
      <w:r w:rsidR="00722C67"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22C67" w:rsidRPr="00F94803">
        <w:rPr>
          <w:rFonts w:hint="cs"/>
          <w:color w:val="000000"/>
          <w:sz w:val="28"/>
          <w:szCs w:val="28"/>
          <w:rtl/>
          <w:lang w:bidi="ar-DZ"/>
        </w:rPr>
        <w:t>د</w:t>
      </w:r>
      <w:r w:rsidR="00722C67"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22C67" w:rsidRPr="00F94803">
        <w:rPr>
          <w:rFonts w:hint="cs"/>
          <w:color w:val="000000"/>
          <w:sz w:val="28"/>
          <w:szCs w:val="28"/>
          <w:rtl/>
          <w:lang w:bidi="ar-DZ"/>
        </w:rPr>
        <w:t xml:space="preserve">ة  </w:t>
      </w:r>
      <w:r w:rsidR="00722C67" w:rsidRPr="00F94803">
        <w:rPr>
          <w:i/>
          <w:iCs/>
          <w:color w:val="000000"/>
          <w:sz w:val="28"/>
          <w:szCs w:val="28"/>
          <w:rtl/>
          <w:lang w:bidi="ar-DZ"/>
        </w:rPr>
        <w:t>β</w:t>
      </w:r>
      <w:r w:rsidR="00722C67" w:rsidRPr="00F94803">
        <w:rPr>
          <w:rFonts w:hint="cs"/>
          <w:color w:val="000000"/>
          <w:sz w:val="28"/>
          <w:szCs w:val="28"/>
          <w:rtl/>
          <w:lang w:bidi="ar-DZ"/>
        </w:rPr>
        <w:t xml:space="preserve">  بـحـيــث  </w:t>
      </w:r>
      <w:r w:rsidR="00101ED0" w:rsidRPr="00F94803">
        <w:rPr>
          <w:color w:val="000000"/>
          <w:position w:val="-10"/>
          <w:sz w:val="28"/>
          <w:szCs w:val="28"/>
          <w:lang w:bidi="ar-DZ"/>
        </w:rPr>
        <w:object w:dxaOrig="1620" w:dyaOrig="340">
          <v:shape id="_x0000_i1157" type="#_x0000_t75" style="width:80.6pt;height:17.2pt" o:ole="">
            <v:imagedata r:id="rId91" o:title=""/>
          </v:shape>
          <o:OLEObject Type="Embed" ProgID="Equation.DSMT4" ShapeID="_x0000_i1157" DrawAspect="Content" ObjectID="_1573734797" r:id="rId251"/>
        </w:object>
      </w:r>
      <w:r w:rsidR="00722C67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F94803" w:rsidRPr="00AA4663" w:rsidRDefault="00722C67" w:rsidP="00AA4663">
      <w:pPr>
        <w:bidi/>
        <w:rPr>
          <w:color w:val="FF0000"/>
          <w:sz w:val="28"/>
          <w:szCs w:val="28"/>
          <w:rtl/>
          <w:lang w:bidi="ar-DZ"/>
        </w:rPr>
      </w:pP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F94803"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01ED0" w:rsidRPr="00AA4663">
        <w:rPr>
          <w:color w:val="FF0000"/>
          <w:position w:val="-28"/>
          <w:sz w:val="28"/>
          <w:szCs w:val="28"/>
          <w:lang w:bidi="ar-DZ"/>
        </w:rPr>
        <w:object w:dxaOrig="3320" w:dyaOrig="740">
          <v:shape id="_x0000_i1158" type="#_x0000_t75" style="width:165.5pt;height:36.55pt" o:ole="">
            <v:imagedata r:id="rId252" o:title=""/>
          </v:shape>
          <o:OLEObject Type="Embed" ProgID="Equation.DSMT4" ShapeID="_x0000_i1158" DrawAspect="Content" ObjectID="_1573734798" r:id="rId253"/>
        </w:object>
      </w:r>
    </w:p>
    <w:p w:rsidR="00AA4663" w:rsidRPr="00AA4663" w:rsidRDefault="00AA4663" w:rsidP="00D60E28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AA4663">
        <w:rPr>
          <w:color w:val="FF0000"/>
          <w:sz w:val="28"/>
          <w:szCs w:val="28"/>
          <w:rtl/>
          <w:lang w:bidi="ar-DZ"/>
        </w:rPr>
        <w:t xml:space="preserve">  </w:t>
      </w:r>
      <w:proofErr w:type="gramStart"/>
      <w:r w:rsidRPr="00AA4663">
        <w:rPr>
          <w:i/>
          <w:iCs/>
          <w:color w:val="FF0000"/>
          <w:sz w:val="28"/>
          <w:szCs w:val="28"/>
          <w:lang w:bidi="ar-DZ"/>
        </w:rPr>
        <w:t>a</w:t>
      </w:r>
      <w:proofErr w:type="gramEnd"/>
      <w:r w:rsidRPr="00AA4663">
        <w:rPr>
          <w:color w:val="FF0000"/>
          <w:sz w:val="28"/>
          <w:szCs w:val="28"/>
          <w:rtl/>
          <w:lang w:bidi="ar-DZ"/>
        </w:rPr>
        <w:t xml:space="preserve">  طـول  مخـتـا ر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D60E28">
        <w:rPr>
          <w:rFonts w:hint="cs"/>
          <w:color w:val="FF0000"/>
          <w:sz w:val="28"/>
          <w:szCs w:val="28"/>
          <w:rtl/>
          <w:lang w:bidi="ar-DZ"/>
        </w:rPr>
        <w:t xml:space="preserve">؛ </w:t>
      </w:r>
      <w:r w:rsidR="0081073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1073A" w:rsidRPr="00AA4663">
        <w:rPr>
          <w:color w:val="FF0000"/>
          <w:sz w:val="28"/>
          <w:szCs w:val="28"/>
          <w:rtl/>
          <w:lang w:bidi="ar-DZ"/>
        </w:rPr>
        <w:t xml:space="preserve">نـنـشـئ </w:t>
      </w:r>
      <w:r w:rsidR="0081073A"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1073A" w:rsidRPr="00AA4663">
        <w:rPr>
          <w:color w:val="FF0000"/>
          <w:sz w:val="28"/>
          <w:szCs w:val="28"/>
          <w:rtl/>
          <w:lang w:bidi="ar-DZ"/>
        </w:rPr>
        <w:t>مـثـلـثـا</w:t>
      </w:r>
      <w:r w:rsidR="0081073A"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1073A" w:rsidRPr="00AA4663">
        <w:rPr>
          <w:color w:val="FF0000"/>
          <w:sz w:val="28"/>
          <w:szCs w:val="28"/>
          <w:rtl/>
          <w:lang w:bidi="ar-DZ"/>
        </w:rPr>
        <w:t xml:space="preserve"> قـا</w:t>
      </w:r>
      <w:r w:rsidR="0081073A" w:rsidRPr="0081073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1073A" w:rsidRPr="00AA4663">
        <w:rPr>
          <w:color w:val="FF0000"/>
          <w:sz w:val="28"/>
          <w:szCs w:val="28"/>
          <w:rtl/>
          <w:lang w:bidi="ar-DZ"/>
        </w:rPr>
        <w:t>ئـمـا</w:t>
      </w:r>
      <w:r w:rsidR="00D60E2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AA4663" w:rsidRPr="00AA4663" w:rsidRDefault="00AA4663" w:rsidP="0081073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AA4663">
        <w:rPr>
          <w:color w:val="FF0000"/>
          <w:sz w:val="28"/>
          <w:szCs w:val="28"/>
          <w:rtl/>
          <w:lang w:bidi="ar-DZ"/>
        </w:rPr>
        <w:t>طـول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ا </w:t>
      </w:r>
      <w:r w:rsidRPr="00AA4663">
        <w:rPr>
          <w:color w:val="FF0000"/>
          <w:sz w:val="28"/>
          <w:szCs w:val="28"/>
          <w:rtl/>
          <w:lang w:bidi="ar-DZ"/>
        </w:rPr>
        <w:t xml:space="preserve"> ضـلـعـي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زا</w:t>
      </w:r>
      <w:r w:rsidR="0081073A" w:rsidRPr="0081073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>ويـتـ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ه </w:t>
      </w:r>
      <w:r w:rsidRPr="00AA4663">
        <w:rPr>
          <w:color w:val="FF0000"/>
          <w:sz w:val="28"/>
          <w:szCs w:val="28"/>
          <w:rtl/>
          <w:lang w:bidi="ar-DZ"/>
        </w:rPr>
        <w:t xml:space="preserve"> الـقـا</w:t>
      </w:r>
      <w:r w:rsidR="0081073A" w:rsidRPr="0081073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ئـمـة 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lang w:bidi="ar-DZ"/>
        </w:rPr>
        <w:t xml:space="preserve">2 </w:t>
      </w:r>
      <w:r w:rsidRPr="00AA4663">
        <w:rPr>
          <w:i/>
          <w:iCs/>
          <w:color w:val="FF0000"/>
          <w:sz w:val="28"/>
          <w:szCs w:val="28"/>
          <w:lang w:bidi="ar-DZ"/>
        </w:rPr>
        <w:t>a</w:t>
      </w:r>
      <w:r w:rsidRPr="00AA4663">
        <w:rPr>
          <w:color w:val="FF0000"/>
          <w:sz w:val="28"/>
          <w:szCs w:val="28"/>
          <w:rtl/>
          <w:lang w:bidi="ar-DZ"/>
        </w:rPr>
        <w:t xml:space="preserve">  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و  </w:t>
      </w:r>
      <w:r w:rsidRPr="00AA4663">
        <w:rPr>
          <w:color w:val="FF0000"/>
          <w:sz w:val="28"/>
          <w:szCs w:val="28"/>
          <w:lang w:bidi="ar-DZ"/>
        </w:rPr>
        <w:t xml:space="preserve">3 </w:t>
      </w:r>
      <w:r w:rsidRPr="00AA4663">
        <w:rPr>
          <w:i/>
          <w:iCs/>
          <w:color w:val="FF0000"/>
          <w:sz w:val="28"/>
          <w:szCs w:val="28"/>
          <w:lang w:bidi="ar-DZ"/>
        </w:rPr>
        <w:t>a</w:t>
      </w:r>
      <w:r w:rsidRPr="00AA4663">
        <w:rPr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F94803" w:rsidRDefault="00AA4663" w:rsidP="00D60E28">
      <w:pPr>
        <w:bidi/>
        <w:rPr>
          <w:color w:val="FF0000"/>
          <w:sz w:val="28"/>
          <w:szCs w:val="28"/>
          <w:rtl/>
          <w:lang w:bidi="ar-DZ"/>
        </w:rPr>
      </w:pP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AA4663">
        <w:rPr>
          <w:i/>
          <w:iCs/>
          <w:color w:val="FF0000"/>
          <w:sz w:val="28"/>
          <w:szCs w:val="28"/>
          <w:rtl/>
          <w:lang w:bidi="ar-DZ"/>
        </w:rPr>
        <w:t>β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A4663">
        <w:rPr>
          <w:color w:val="FF0000"/>
          <w:sz w:val="28"/>
          <w:szCs w:val="28"/>
          <w:rtl/>
          <w:lang w:bidi="ar-DZ"/>
        </w:rPr>
        <w:t>هـي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الـزا</w:t>
      </w:r>
      <w:r w:rsidR="0081073A" w:rsidRPr="0081073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>ويـة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الـمـقـا بـلـة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لـلـضـلــع 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>ذ</w:t>
      </w:r>
      <w:r w:rsidR="0081073A" w:rsidRPr="0081073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D60E28">
        <w:rPr>
          <w:rFonts w:hint="cs"/>
          <w:color w:val="FF0000"/>
          <w:sz w:val="28"/>
          <w:szCs w:val="28"/>
          <w:rtl/>
          <w:lang w:bidi="ar-DZ"/>
        </w:rPr>
        <w:t xml:space="preserve">ي </w:t>
      </w:r>
      <w:r w:rsidRPr="00AA4663">
        <w:rPr>
          <w:color w:val="FF0000"/>
          <w:sz w:val="28"/>
          <w:szCs w:val="28"/>
          <w:rtl/>
          <w:lang w:bidi="ar-DZ"/>
        </w:rPr>
        <w:t xml:space="preserve"> الـطــول </w:t>
      </w:r>
      <w:r w:rsidRPr="00AA466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A4663">
        <w:rPr>
          <w:color w:val="FF0000"/>
          <w:sz w:val="28"/>
          <w:szCs w:val="28"/>
          <w:rtl/>
          <w:lang w:bidi="ar-DZ"/>
        </w:rPr>
        <w:t xml:space="preserve"> </w:t>
      </w:r>
      <w:r w:rsidR="003D776E">
        <w:rPr>
          <w:color w:val="FF0000"/>
          <w:sz w:val="28"/>
          <w:szCs w:val="28"/>
          <w:lang w:bidi="ar-DZ"/>
        </w:rPr>
        <w:t>3</w:t>
      </w:r>
      <w:r w:rsidRPr="00AA4663">
        <w:rPr>
          <w:color w:val="FF0000"/>
          <w:sz w:val="28"/>
          <w:szCs w:val="28"/>
          <w:lang w:bidi="ar-DZ"/>
        </w:rPr>
        <w:t xml:space="preserve"> </w:t>
      </w:r>
      <w:r w:rsidRPr="00AA4663">
        <w:rPr>
          <w:i/>
          <w:iCs/>
          <w:color w:val="FF0000"/>
          <w:sz w:val="28"/>
          <w:szCs w:val="28"/>
          <w:lang w:bidi="ar-DZ"/>
        </w:rPr>
        <w:t>a</w:t>
      </w:r>
      <w:r w:rsidRPr="00AA4663">
        <w:rPr>
          <w:color w:val="FF0000"/>
          <w:sz w:val="28"/>
          <w:szCs w:val="28"/>
          <w:rtl/>
          <w:lang w:bidi="ar-DZ"/>
        </w:rPr>
        <w:t xml:space="preserve"> .</w:t>
      </w:r>
    </w:p>
    <w:p w:rsidR="00AA4663" w:rsidRPr="00AA4663" w:rsidRDefault="00AA4663" w:rsidP="00AA4663">
      <w:pPr>
        <w:bidi/>
        <w:rPr>
          <w:color w:val="000000"/>
          <w:sz w:val="28"/>
          <w:szCs w:val="28"/>
          <w:rtl/>
          <w:lang w:bidi="ar-DZ"/>
        </w:rPr>
      </w:pPr>
    </w:p>
    <w:p w:rsidR="00722C67" w:rsidRDefault="00722C67" w:rsidP="004B24EC">
      <w:pPr>
        <w:bidi/>
        <w:spacing w:line="360" w:lineRule="auto"/>
        <w:rPr>
          <w:sz w:val="28"/>
          <w:szCs w:val="28"/>
          <w:rtl/>
          <w:lang w:bidi="ar-DZ"/>
        </w:rPr>
      </w:pPr>
      <w:r w:rsidRPr="00AA4663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نـشــا</w:t>
      </w:r>
      <w:r w:rsidRPr="00AA4663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AA4663">
        <w:rPr>
          <w:rFonts w:hint="cs"/>
          <w:b/>
          <w:bCs/>
          <w:color w:val="000000"/>
          <w:sz w:val="28"/>
          <w:szCs w:val="28"/>
          <w:u w:val="single"/>
          <w:rtl/>
          <w:lang w:bidi="ar-DZ"/>
        </w:rPr>
        <w:t>ط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165337">
        <w:rPr>
          <w:b/>
          <w:bCs/>
          <w:sz w:val="28"/>
          <w:szCs w:val="28"/>
          <w:u w:val="single"/>
          <w:lang w:bidi="ar-DZ"/>
        </w:rPr>
        <w:t>0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273ED4">
        <w:rPr>
          <w:b/>
          <w:bCs/>
          <w:sz w:val="28"/>
          <w:szCs w:val="28"/>
          <w:u w:val="single"/>
          <w:lang w:bidi="ar-DZ"/>
        </w:rPr>
        <w:t>6</w:t>
      </w:r>
      <w:r w:rsidRPr="00165337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7</w:t>
      </w:r>
      <w:r w:rsidRPr="00165337">
        <w:rPr>
          <w:b/>
          <w:bCs/>
          <w:sz w:val="16"/>
          <w:szCs w:val="16"/>
          <w:u w:val="single"/>
          <w:lang w:bidi="ar-DZ"/>
        </w:rPr>
        <w:t xml:space="preserve"> </w:t>
      </w:r>
      <w:r w:rsidR="00273ED4">
        <w:rPr>
          <w:b/>
          <w:bCs/>
          <w:sz w:val="28"/>
          <w:szCs w:val="28"/>
          <w:u w:val="single"/>
          <w:lang w:bidi="ar-DZ"/>
        </w:rPr>
        <w:t>2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273ED4">
        <w:rPr>
          <w:rFonts w:hint="cs"/>
          <w:sz w:val="28"/>
          <w:szCs w:val="28"/>
          <w:rtl/>
          <w:lang w:bidi="ar-DZ"/>
        </w:rPr>
        <w:t>الـعــلا</w:t>
      </w:r>
      <w:r w:rsidR="00273ED4" w:rsidRPr="00273ED4">
        <w:rPr>
          <w:rFonts w:hint="cs"/>
          <w:sz w:val="16"/>
          <w:szCs w:val="16"/>
          <w:rtl/>
          <w:lang w:bidi="ar-DZ"/>
        </w:rPr>
        <w:t xml:space="preserve"> </w:t>
      </w:r>
      <w:r w:rsidR="00273ED4">
        <w:rPr>
          <w:rFonts w:hint="cs"/>
          <w:sz w:val="28"/>
          <w:szCs w:val="28"/>
          <w:rtl/>
          <w:lang w:bidi="ar-DZ"/>
        </w:rPr>
        <w:t>قــا</w:t>
      </w:r>
      <w:r w:rsidR="00273ED4" w:rsidRPr="00273ED4">
        <w:rPr>
          <w:rFonts w:hint="cs"/>
          <w:sz w:val="16"/>
          <w:szCs w:val="16"/>
          <w:rtl/>
          <w:lang w:bidi="ar-DZ"/>
        </w:rPr>
        <w:t xml:space="preserve"> </w:t>
      </w:r>
      <w:r w:rsidR="00273ED4">
        <w:rPr>
          <w:rFonts w:hint="cs"/>
          <w:sz w:val="28"/>
          <w:szCs w:val="28"/>
          <w:rtl/>
          <w:lang w:bidi="ar-DZ"/>
        </w:rPr>
        <w:t>ت  بـيــن  الـ</w:t>
      </w:r>
      <w:r>
        <w:rPr>
          <w:rFonts w:hint="cs"/>
          <w:sz w:val="28"/>
          <w:szCs w:val="28"/>
          <w:rtl/>
          <w:lang w:bidi="ar-DZ"/>
        </w:rPr>
        <w:t>نـسـب  الـمـثــلـثـيـة .</w:t>
      </w:r>
    </w:p>
    <w:p w:rsidR="00CC2D7A" w:rsidRDefault="00F02615" w:rsidP="00F02615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</w:t>
      </w:r>
      <w:r w:rsidR="00722C67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)</w:t>
      </w:r>
      <w:r w:rsidR="00CC2D7A">
        <w:rPr>
          <w:rFonts w:hint="cs"/>
          <w:sz w:val="28"/>
          <w:szCs w:val="28"/>
          <w:rtl/>
          <w:lang w:bidi="ar-DZ"/>
        </w:rPr>
        <w:t xml:space="preserve"> ا</w:t>
      </w:r>
      <w:r w:rsidR="00CC2D7A" w:rsidRPr="00CC2D7A">
        <w:rPr>
          <w:rFonts w:hint="cs"/>
          <w:sz w:val="16"/>
          <w:szCs w:val="16"/>
          <w:rtl/>
          <w:lang w:bidi="ar-DZ"/>
        </w:rPr>
        <w:t xml:space="preserve"> </w:t>
      </w:r>
      <w:r w:rsidR="00CC2D7A">
        <w:rPr>
          <w:rFonts w:hint="cs"/>
          <w:sz w:val="28"/>
          <w:szCs w:val="28"/>
          <w:rtl/>
          <w:lang w:bidi="ar-DZ"/>
        </w:rPr>
        <w:t>كـمــل  الـجــد</w:t>
      </w:r>
      <w:r w:rsidR="00CC2D7A" w:rsidRPr="00CC2D7A">
        <w:rPr>
          <w:rFonts w:hint="cs"/>
          <w:sz w:val="16"/>
          <w:szCs w:val="16"/>
          <w:rtl/>
          <w:lang w:bidi="ar-DZ"/>
        </w:rPr>
        <w:t xml:space="preserve"> </w:t>
      </w:r>
      <w:r w:rsidR="00CC2D7A">
        <w:rPr>
          <w:rFonts w:hint="cs"/>
          <w:sz w:val="28"/>
          <w:szCs w:val="28"/>
          <w:rtl/>
          <w:lang w:bidi="ar-DZ"/>
        </w:rPr>
        <w:t>ول</w:t>
      </w:r>
      <w:r w:rsidR="004B24EC">
        <w:rPr>
          <w:rFonts w:hint="cs"/>
          <w:sz w:val="28"/>
          <w:szCs w:val="28"/>
          <w:rtl/>
          <w:lang w:bidi="ar-DZ"/>
        </w:rPr>
        <w:t xml:space="preserve"> ( ت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ع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ط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ى  ال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ن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ت</w:t>
      </w:r>
      <w:r w:rsidR="00737B8E">
        <w:rPr>
          <w:rFonts w:hint="cs"/>
          <w:sz w:val="28"/>
          <w:szCs w:val="28"/>
          <w:rtl/>
          <w:lang w:bidi="ar-DZ"/>
        </w:rPr>
        <w:t>ــ</w:t>
      </w:r>
      <w:r w:rsidR="004B24EC">
        <w:rPr>
          <w:rFonts w:hint="cs"/>
          <w:sz w:val="28"/>
          <w:szCs w:val="28"/>
          <w:rtl/>
          <w:lang w:bidi="ar-DZ"/>
        </w:rPr>
        <w:t>ا</w:t>
      </w:r>
      <w:r w:rsidR="00737B8E" w:rsidRPr="00737B8E">
        <w:rPr>
          <w:rFonts w:hint="cs"/>
          <w:sz w:val="16"/>
          <w:szCs w:val="16"/>
          <w:rtl/>
          <w:lang w:bidi="ar-DZ"/>
        </w:rPr>
        <w:t xml:space="preserve"> </w:t>
      </w:r>
      <w:r w:rsidR="004B24EC">
        <w:rPr>
          <w:rFonts w:hint="cs"/>
          <w:sz w:val="28"/>
          <w:szCs w:val="28"/>
          <w:rtl/>
          <w:lang w:bidi="ar-DZ"/>
        </w:rPr>
        <w:t>ئ</w:t>
      </w:r>
      <w:r w:rsidR="00737B8E">
        <w:rPr>
          <w:rFonts w:hint="cs"/>
          <w:sz w:val="28"/>
          <w:szCs w:val="28"/>
          <w:rtl/>
          <w:lang w:bidi="ar-DZ"/>
        </w:rPr>
        <w:t>ــ</w:t>
      </w:r>
      <w:r w:rsidR="004B24EC">
        <w:rPr>
          <w:rFonts w:hint="cs"/>
          <w:sz w:val="28"/>
          <w:szCs w:val="28"/>
          <w:rtl/>
          <w:lang w:bidi="ar-DZ"/>
        </w:rPr>
        <w:t>ج  ب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ال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ت</w:t>
      </w:r>
      <w:r w:rsidR="00737B8E">
        <w:rPr>
          <w:rFonts w:hint="cs"/>
          <w:sz w:val="28"/>
          <w:szCs w:val="28"/>
          <w:rtl/>
          <w:lang w:bidi="ar-DZ"/>
        </w:rPr>
        <w:t>ـ</w:t>
      </w:r>
      <w:r w:rsidR="004B24EC">
        <w:rPr>
          <w:rFonts w:hint="cs"/>
          <w:sz w:val="28"/>
          <w:szCs w:val="28"/>
          <w:rtl/>
          <w:lang w:bidi="ar-DZ"/>
        </w:rPr>
        <w:t>ق</w:t>
      </w:r>
      <w:r w:rsidR="00737B8E">
        <w:rPr>
          <w:rFonts w:hint="cs"/>
          <w:sz w:val="28"/>
          <w:szCs w:val="28"/>
          <w:rtl/>
          <w:lang w:bidi="ar-DZ"/>
        </w:rPr>
        <w:t>ــ</w:t>
      </w:r>
      <w:r w:rsidR="004B24EC">
        <w:rPr>
          <w:rFonts w:hint="cs"/>
          <w:sz w:val="28"/>
          <w:szCs w:val="28"/>
          <w:rtl/>
          <w:lang w:bidi="ar-DZ"/>
        </w:rPr>
        <w:t>ر</w:t>
      </w:r>
      <w:r w:rsidR="00737B8E">
        <w:rPr>
          <w:rFonts w:hint="cs"/>
          <w:sz w:val="28"/>
          <w:szCs w:val="28"/>
          <w:rtl/>
          <w:lang w:bidi="ar-DZ"/>
        </w:rPr>
        <w:t xml:space="preserve">يــب  إلـى  </w:t>
      </w:r>
      <w:r w:rsidR="00737B8E">
        <w:rPr>
          <w:sz w:val="28"/>
          <w:szCs w:val="28"/>
          <w:lang w:bidi="ar-DZ"/>
        </w:rPr>
        <w:t>0</w:t>
      </w:r>
      <w:r w:rsidR="00737B8E" w:rsidRPr="00737B8E">
        <w:rPr>
          <w:sz w:val="16"/>
          <w:szCs w:val="16"/>
          <w:lang w:bidi="ar-DZ"/>
        </w:rPr>
        <w:t xml:space="preserve"> </w:t>
      </w:r>
      <w:r w:rsidR="00737B8E">
        <w:rPr>
          <w:sz w:val="28"/>
          <w:szCs w:val="28"/>
          <w:lang w:bidi="ar-DZ"/>
        </w:rPr>
        <w:t>,</w:t>
      </w:r>
      <w:r w:rsidR="00737B8E" w:rsidRPr="00737B8E">
        <w:rPr>
          <w:sz w:val="16"/>
          <w:szCs w:val="16"/>
          <w:lang w:bidi="ar-DZ"/>
        </w:rPr>
        <w:t xml:space="preserve"> </w:t>
      </w:r>
      <w:r w:rsidR="00737B8E">
        <w:rPr>
          <w:sz w:val="28"/>
          <w:szCs w:val="28"/>
          <w:lang w:bidi="ar-DZ"/>
        </w:rPr>
        <w:t>0</w:t>
      </w:r>
      <w:r w:rsidR="00737B8E" w:rsidRPr="00737B8E">
        <w:rPr>
          <w:sz w:val="16"/>
          <w:szCs w:val="16"/>
          <w:lang w:bidi="ar-DZ"/>
        </w:rPr>
        <w:t xml:space="preserve"> </w:t>
      </w:r>
      <w:r w:rsidR="00737B8E">
        <w:rPr>
          <w:sz w:val="28"/>
          <w:szCs w:val="28"/>
          <w:lang w:bidi="ar-DZ"/>
        </w:rPr>
        <w:t>0</w:t>
      </w:r>
      <w:r w:rsidR="00737B8E" w:rsidRPr="00737B8E">
        <w:rPr>
          <w:sz w:val="16"/>
          <w:szCs w:val="16"/>
          <w:lang w:bidi="ar-DZ"/>
        </w:rPr>
        <w:t xml:space="preserve"> </w:t>
      </w:r>
      <w:r w:rsidR="00737B8E">
        <w:rPr>
          <w:sz w:val="28"/>
          <w:szCs w:val="28"/>
          <w:lang w:bidi="ar-DZ"/>
        </w:rPr>
        <w:t>1</w:t>
      </w:r>
      <w:r w:rsidR="00737B8E">
        <w:rPr>
          <w:rFonts w:hint="cs"/>
          <w:sz w:val="28"/>
          <w:szCs w:val="28"/>
          <w:rtl/>
          <w:lang w:bidi="ar-DZ"/>
        </w:rPr>
        <w:t xml:space="preserve">  بـا</w:t>
      </w:r>
      <w:r w:rsidR="00737B8E" w:rsidRPr="00737B8E">
        <w:rPr>
          <w:rFonts w:hint="cs"/>
          <w:sz w:val="16"/>
          <w:szCs w:val="16"/>
          <w:rtl/>
          <w:lang w:bidi="ar-DZ"/>
        </w:rPr>
        <w:t xml:space="preserve"> </w:t>
      </w:r>
      <w:r w:rsidR="00737B8E">
        <w:rPr>
          <w:rFonts w:hint="cs"/>
          <w:sz w:val="28"/>
          <w:szCs w:val="28"/>
          <w:rtl/>
          <w:lang w:bidi="ar-DZ"/>
        </w:rPr>
        <w:t>لـنـقـصــا</w:t>
      </w:r>
      <w:r w:rsidR="00737B8E" w:rsidRPr="00737B8E">
        <w:rPr>
          <w:rFonts w:hint="cs"/>
          <w:sz w:val="16"/>
          <w:szCs w:val="16"/>
          <w:rtl/>
          <w:lang w:bidi="ar-DZ"/>
        </w:rPr>
        <w:t xml:space="preserve"> </w:t>
      </w:r>
      <w:r w:rsidR="00737B8E">
        <w:rPr>
          <w:rFonts w:hint="cs"/>
          <w:sz w:val="28"/>
          <w:szCs w:val="28"/>
          <w:rtl/>
          <w:lang w:bidi="ar-DZ"/>
        </w:rPr>
        <w:t>ن )</w:t>
      </w:r>
      <w:r w:rsidR="00CC2D7A">
        <w:rPr>
          <w:rFonts w:hint="cs"/>
          <w:sz w:val="28"/>
          <w:szCs w:val="28"/>
          <w:rtl/>
          <w:lang w:bidi="ar-DZ"/>
        </w:rPr>
        <w:t xml:space="preserve"> :</w:t>
      </w:r>
    </w:p>
    <w:tbl>
      <w:tblPr>
        <w:bidiVisual/>
        <w:tblW w:w="8284" w:type="dxa"/>
        <w:tblInd w:w="51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1138"/>
        <w:gridCol w:w="1138"/>
        <w:gridCol w:w="1138"/>
        <w:gridCol w:w="1138"/>
        <w:gridCol w:w="1138"/>
        <w:gridCol w:w="2594"/>
      </w:tblGrid>
      <w:tr w:rsidR="003736AA" w:rsidRPr="004B24EC" w:rsidTr="004C6EB8">
        <w:trPr>
          <w:trHeight w:hRule="exact" w:val="510"/>
        </w:trPr>
        <w:tc>
          <w:tcPr>
            <w:tcW w:w="1138" w:type="dxa"/>
            <w:vAlign w:val="center"/>
          </w:tcPr>
          <w:p w:rsidR="003736AA" w:rsidRPr="004B24EC" w:rsidRDefault="003736AA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000000"/>
                <w:sz w:val="28"/>
                <w:szCs w:val="28"/>
                <w:lang w:bidi="ar-DZ"/>
              </w:rPr>
              <w:t>6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8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3736AA" w:rsidRPr="004B24EC" w:rsidRDefault="003736AA" w:rsidP="004B24E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6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3736AA" w:rsidRPr="004B24EC" w:rsidRDefault="003736AA" w:rsidP="003736AA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5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3736AA" w:rsidRPr="004B24EC" w:rsidRDefault="003736AA" w:rsidP="003736AA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4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5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1138" w:type="dxa"/>
            <w:vAlign w:val="center"/>
          </w:tcPr>
          <w:p w:rsidR="003736AA" w:rsidRPr="004B24EC" w:rsidRDefault="003736AA" w:rsidP="004B24E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3</w:t>
            </w:r>
            <w:r w:rsidRPr="004B24EC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color w:val="000000"/>
                <w:sz w:val="28"/>
                <w:szCs w:val="28"/>
                <w:lang w:bidi="ar-DZ"/>
              </w:rPr>
              <w:t>0</w:t>
            </w:r>
            <w:r w:rsidRPr="004B24EC">
              <w:rPr>
                <w:rFonts w:ascii="Arial" w:hAnsi="Arial"/>
                <w:color w:val="000000"/>
                <w:sz w:val="28"/>
                <w:szCs w:val="28"/>
                <w:lang w:bidi="ar-DZ"/>
              </w:rPr>
              <w:t>°</w:t>
            </w:r>
          </w:p>
        </w:tc>
        <w:tc>
          <w:tcPr>
            <w:tcW w:w="2594" w:type="dxa"/>
            <w:vAlign w:val="center"/>
          </w:tcPr>
          <w:p w:rsidR="003736AA" w:rsidRPr="004B24EC" w:rsidRDefault="003736AA" w:rsidP="009A77F8">
            <w:pPr>
              <w:jc w:val="center"/>
              <w:rPr>
                <w:i/>
                <w:iCs/>
                <w:sz w:val="28"/>
                <w:szCs w:val="28"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α</w:t>
            </w:r>
          </w:p>
        </w:tc>
      </w:tr>
      <w:tr w:rsidR="003736AA" w:rsidRPr="004B24EC" w:rsidTr="004C6EB8">
        <w:trPr>
          <w:trHeight w:hRule="exact" w:val="510"/>
        </w:trPr>
        <w:tc>
          <w:tcPr>
            <w:tcW w:w="1138" w:type="dxa"/>
            <w:vAlign w:val="center"/>
          </w:tcPr>
          <w:p w:rsidR="003736AA" w:rsidRPr="004B24EC" w:rsidRDefault="00165C1A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2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1138" w:type="dxa"/>
            <w:vAlign w:val="center"/>
          </w:tcPr>
          <w:p w:rsidR="003736AA" w:rsidRPr="004B24EC" w:rsidRDefault="00165C1A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8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1138" w:type="dxa"/>
            <w:vAlign w:val="center"/>
          </w:tcPr>
          <w:p w:rsidR="003736AA" w:rsidRPr="004B24EC" w:rsidRDefault="00165C1A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1138" w:type="dxa"/>
            <w:vAlign w:val="center"/>
          </w:tcPr>
          <w:p w:rsidR="003736AA" w:rsidRPr="004B24EC" w:rsidRDefault="000E6DEE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1138" w:type="dxa"/>
            <w:vAlign w:val="center"/>
          </w:tcPr>
          <w:p w:rsidR="003736AA" w:rsidRPr="000E6DEE" w:rsidRDefault="000E6DEE" w:rsidP="007F3D04">
            <w:pPr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5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2594" w:type="dxa"/>
            <w:vAlign w:val="center"/>
          </w:tcPr>
          <w:p w:rsidR="003736AA" w:rsidRPr="004B24EC" w:rsidRDefault="003736AA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s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i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n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3736AA" w:rsidRPr="004B24EC" w:rsidTr="004C6EB8">
        <w:trPr>
          <w:trHeight w:hRule="exact" w:val="510"/>
        </w:trPr>
        <w:tc>
          <w:tcPr>
            <w:tcW w:w="1138" w:type="dxa"/>
            <w:vAlign w:val="center"/>
          </w:tcPr>
          <w:p w:rsidR="003736AA" w:rsidRPr="004B24EC" w:rsidRDefault="007F3D04" w:rsidP="00CE4AB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3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CE4AB4">
              <w:rPr>
                <w:color w:val="FF0000"/>
                <w:sz w:val="28"/>
                <w:szCs w:val="28"/>
                <w:lang w:bidi="ar-DZ"/>
              </w:rPr>
              <w:t>4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4B24E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5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CE4AB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6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4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CE4AB4"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1138" w:type="dxa"/>
            <w:vAlign w:val="center"/>
          </w:tcPr>
          <w:p w:rsidR="003736AA" w:rsidRPr="004B24EC" w:rsidRDefault="00165C1A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1138" w:type="dxa"/>
            <w:vAlign w:val="center"/>
          </w:tcPr>
          <w:p w:rsidR="003736AA" w:rsidRPr="004B24EC" w:rsidRDefault="00165C1A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8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7F3D04">
              <w:rPr>
                <w:color w:val="FF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2594" w:type="dxa"/>
            <w:vAlign w:val="center"/>
          </w:tcPr>
          <w:p w:rsidR="003736AA" w:rsidRPr="004B24EC" w:rsidRDefault="003736AA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c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o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s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3736AA" w:rsidRPr="004B24EC" w:rsidTr="004C6EB8">
        <w:trPr>
          <w:trHeight w:hRule="exact" w:val="907"/>
        </w:trPr>
        <w:tc>
          <w:tcPr>
            <w:tcW w:w="1138" w:type="dxa"/>
            <w:vAlign w:val="center"/>
          </w:tcPr>
          <w:p w:rsidR="003736AA" w:rsidRPr="004B24EC" w:rsidRDefault="00570BB0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4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9A77F8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3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CE4AB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CE4AB4">
              <w:rPr>
                <w:color w:val="FF0000"/>
                <w:sz w:val="28"/>
                <w:szCs w:val="28"/>
                <w:lang w:bidi="ar-DZ"/>
              </w:rPr>
              <w:t>3</w:t>
            </w:r>
          </w:p>
        </w:tc>
        <w:tc>
          <w:tcPr>
            <w:tcW w:w="1138" w:type="dxa"/>
            <w:vAlign w:val="center"/>
          </w:tcPr>
          <w:p w:rsidR="003736AA" w:rsidRPr="007F3D04" w:rsidRDefault="007F3D04" w:rsidP="004B24EC">
            <w:pPr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7F3D04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5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2594" w:type="dxa"/>
            <w:vAlign w:val="center"/>
          </w:tcPr>
          <w:p w:rsidR="003736AA" w:rsidRPr="004B24EC" w:rsidRDefault="003736AA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FF0000"/>
                <w:position w:val="-28"/>
                <w:sz w:val="28"/>
                <w:szCs w:val="28"/>
                <w:lang w:bidi="ar-DZ"/>
              </w:rPr>
              <w:object w:dxaOrig="1040" w:dyaOrig="740">
                <v:shape id="_x0000_i1159" type="#_x0000_t75" style="width:51.6pt;height:36.55pt" o:ole="">
                  <v:imagedata r:id="rId95" o:title=""/>
                </v:shape>
                <o:OLEObject Type="Embed" ProgID="Equation.DSMT4" ShapeID="_x0000_i1159" DrawAspect="Content" ObjectID="_1573734799" r:id="rId254"/>
              </w:object>
            </w:r>
          </w:p>
        </w:tc>
      </w:tr>
      <w:tr w:rsidR="003736AA" w:rsidRPr="004B24EC" w:rsidTr="004C6EB8">
        <w:trPr>
          <w:trHeight w:hRule="exact" w:val="510"/>
        </w:trPr>
        <w:tc>
          <w:tcPr>
            <w:tcW w:w="1138" w:type="dxa"/>
            <w:vAlign w:val="center"/>
          </w:tcPr>
          <w:p w:rsidR="003736AA" w:rsidRPr="004B24EC" w:rsidRDefault="00570BB0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2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4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9A77F8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1138" w:type="dxa"/>
            <w:vAlign w:val="center"/>
          </w:tcPr>
          <w:p w:rsidR="003736AA" w:rsidRPr="004B24EC" w:rsidRDefault="00570BB0" w:rsidP="004B24E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3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1138" w:type="dxa"/>
            <w:vAlign w:val="center"/>
          </w:tcPr>
          <w:p w:rsidR="003736AA" w:rsidRPr="004B24EC" w:rsidRDefault="00570BB0" w:rsidP="00CE4AB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1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="00CE4AB4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1138" w:type="dxa"/>
            <w:vAlign w:val="center"/>
          </w:tcPr>
          <w:p w:rsidR="003736AA" w:rsidRPr="007F3D04" w:rsidRDefault="007F3D04" w:rsidP="004B24EC">
            <w:pPr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7F3D04">
              <w:rPr>
                <w:color w:val="FF0000"/>
                <w:sz w:val="28"/>
                <w:szCs w:val="28"/>
                <w:lang w:bidi="ar-DZ"/>
              </w:rPr>
              <w:t>1</w:t>
            </w:r>
          </w:p>
        </w:tc>
        <w:tc>
          <w:tcPr>
            <w:tcW w:w="1138" w:type="dxa"/>
            <w:vAlign w:val="center"/>
          </w:tcPr>
          <w:p w:rsidR="003736AA" w:rsidRPr="004B24EC" w:rsidRDefault="007F3D04" w:rsidP="007F3D04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5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7</w:t>
            </w:r>
          </w:p>
        </w:tc>
        <w:tc>
          <w:tcPr>
            <w:tcW w:w="2594" w:type="dxa"/>
            <w:vAlign w:val="center"/>
          </w:tcPr>
          <w:p w:rsidR="003736AA" w:rsidRPr="004B24EC" w:rsidRDefault="003736AA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i/>
                <w:iCs/>
                <w:sz w:val="28"/>
                <w:szCs w:val="28"/>
                <w:lang w:bidi="ar-DZ"/>
              </w:rPr>
              <w:t>t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a</w:t>
            </w:r>
            <w:r w:rsidRPr="004B24EC">
              <w:rPr>
                <w:sz w:val="16"/>
                <w:szCs w:val="16"/>
                <w:lang w:bidi="ar-DZ"/>
              </w:rPr>
              <w:t xml:space="preserve"> </w:t>
            </w:r>
            <w:r w:rsidRPr="004B24EC">
              <w:rPr>
                <w:i/>
                <w:iCs/>
                <w:sz w:val="28"/>
                <w:szCs w:val="28"/>
                <w:lang w:bidi="ar-DZ"/>
              </w:rPr>
              <w:t>n</w:t>
            </w:r>
            <w:r w:rsidRPr="004B24EC">
              <w:rPr>
                <w:sz w:val="28"/>
                <w:szCs w:val="28"/>
                <w:lang w:bidi="ar-DZ"/>
              </w:rPr>
              <w:t xml:space="preserve"> </w:t>
            </w:r>
            <w:r w:rsidRPr="004B24EC">
              <w:rPr>
                <w:i/>
                <w:iCs/>
                <w:color w:val="000000"/>
                <w:sz w:val="28"/>
                <w:szCs w:val="28"/>
                <w:lang w:bidi="ar-DZ"/>
              </w:rPr>
              <w:t>α</w:t>
            </w:r>
          </w:p>
        </w:tc>
      </w:tr>
      <w:tr w:rsidR="003736AA" w:rsidRPr="004B24EC" w:rsidTr="004C6EB8">
        <w:trPr>
          <w:trHeight w:hRule="exact" w:val="510"/>
        </w:trPr>
        <w:tc>
          <w:tcPr>
            <w:tcW w:w="1138" w:type="dxa"/>
            <w:vAlign w:val="center"/>
          </w:tcPr>
          <w:p w:rsidR="003736AA" w:rsidRPr="004B24EC" w:rsidRDefault="009A77F8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1138" w:type="dxa"/>
            <w:vAlign w:val="center"/>
          </w:tcPr>
          <w:p w:rsidR="003736AA" w:rsidRPr="004B24EC" w:rsidRDefault="009A77F8" w:rsidP="004B24EC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1138" w:type="dxa"/>
            <w:vAlign w:val="center"/>
          </w:tcPr>
          <w:p w:rsidR="003736AA" w:rsidRPr="004B24EC" w:rsidRDefault="009A77F8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1138" w:type="dxa"/>
            <w:vAlign w:val="center"/>
          </w:tcPr>
          <w:p w:rsidR="003736AA" w:rsidRPr="007F3D04" w:rsidRDefault="009A77F8" w:rsidP="004B24EC">
            <w:pPr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1138" w:type="dxa"/>
            <w:vAlign w:val="center"/>
          </w:tcPr>
          <w:p w:rsidR="003736AA" w:rsidRPr="004B24EC" w:rsidRDefault="009A77F8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0E6DEE">
              <w:rPr>
                <w:color w:val="FF0000"/>
                <w:sz w:val="28"/>
                <w:szCs w:val="28"/>
                <w:lang w:bidi="ar-DZ"/>
              </w:rPr>
              <w:t>0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E6DEE">
              <w:rPr>
                <w:color w:val="FF0000"/>
                <w:sz w:val="28"/>
                <w:szCs w:val="28"/>
                <w:lang w:bidi="ar-DZ"/>
              </w:rPr>
              <w:t>,</w:t>
            </w:r>
            <w:proofErr w:type="gramEnd"/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  <w:r w:rsidRPr="000E6DEE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FF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2594" w:type="dxa"/>
          </w:tcPr>
          <w:p w:rsidR="003736AA" w:rsidRPr="004B24EC" w:rsidRDefault="007B0C95" w:rsidP="009A77F8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4B24EC">
              <w:rPr>
                <w:color w:val="FF0000"/>
                <w:position w:val="-6"/>
                <w:sz w:val="28"/>
                <w:szCs w:val="28"/>
                <w:lang w:bidi="ar-DZ"/>
              </w:rPr>
              <w:object w:dxaOrig="2360" w:dyaOrig="440">
                <v:shape id="_x0000_i1160" type="#_x0000_t75" style="width:118.2pt;height:21.5pt" o:ole="">
                  <v:imagedata r:id="rId97" o:title=""/>
                </v:shape>
                <o:OLEObject Type="Embed" ProgID="Equation.DSMT4" ShapeID="_x0000_i1160" DrawAspect="Content" ObjectID="_1573734800" r:id="rId255"/>
              </w:object>
            </w:r>
          </w:p>
        </w:tc>
      </w:tr>
    </w:tbl>
    <w:p w:rsidR="000C1E63" w:rsidRPr="000C1E63" w:rsidRDefault="000C1E63" w:rsidP="000C1E63">
      <w:pPr>
        <w:bidi/>
        <w:rPr>
          <w:sz w:val="16"/>
          <w:szCs w:val="16"/>
          <w:rtl/>
          <w:lang w:bidi="ar-DZ"/>
        </w:rPr>
      </w:pPr>
    </w:p>
    <w:p w:rsidR="00B9210F" w:rsidRDefault="008612ED" w:rsidP="004C6EB8">
      <w:pPr>
        <w:bidi/>
        <w:rPr>
          <w:sz w:val="28"/>
          <w:szCs w:val="28"/>
          <w:rtl/>
          <w:lang w:bidi="ar-DZ"/>
        </w:rPr>
      </w:pPr>
      <w:r w:rsidRPr="008612ED">
        <w:rPr>
          <w:noProof/>
          <w:color w:val="000000"/>
          <w:sz w:val="28"/>
          <w:szCs w:val="28"/>
          <w:rtl/>
        </w:rPr>
        <w:pict>
          <v:group id="_x0000_s4398" style="position:absolute;left:0;text-align:left;margin-left:-10.55pt;margin-top:9.5pt;width:98.35pt;height:147.3pt;z-index:251741184" coordorigin="356,8105" coordsize="1967,2946">
            <v:shape id="_x0000_s4389" type="#_x0000_t6" style="position:absolute;left:731;top:8544;width:1247;height:2041;flip:x" filled="f" strokeweight="1.5pt">
              <o:lock v:ext="edit" aspectratio="t"/>
            </v:shape>
            <v:shape id="_x0000_s4390" type="#_x0000_t202" style="position:absolute;left:1503;top:8945;width:567;height:454" filled="f" stroked="f">
              <v:textbox style="mso-next-textbox:#_x0000_s4390" inset="0,1mm,0,0">
                <w:txbxContent>
                  <w:p w:rsidR="00B25C41" w:rsidRPr="00D43EC8" w:rsidRDefault="00B25C41" w:rsidP="00B25C4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4393" type="#_x0000_t202" style="position:absolute;left:1756;top:8105;width:567;height:454" filled="f" stroked="f">
              <v:textbox style="mso-next-textbox:#_x0000_s4393" inset="0,1mm,0,0">
                <w:txbxContent>
                  <w:p w:rsidR="00B25C41" w:rsidRPr="00E07E2B" w:rsidRDefault="00B25C41" w:rsidP="00B25C4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4394" style="position:absolute;left:1798;top:10415;width:170;height:170;rotation:-450;flip:y" coordsize="189,195" path="m189,l,,,195e" filled="f" strokeweight="1.5pt">
              <v:path arrowok="t"/>
              <o:lock v:ext="edit" aspectratio="t"/>
            </v:shape>
            <v:shape id="_x0000_s4395" type="#_x0000_t19" style="position:absolute;left:1796;top:8831;width:170;height:170;rotation:150" strokeweight="1.5pt">
              <o:lock v:ext="edit" aspectratio="t"/>
            </v:shape>
            <v:shape id="_x0000_s4396" type="#_x0000_t202" style="position:absolute;left:356;top:10597;width:567;height:454" filled="f" stroked="f">
              <v:textbox style="mso-next-textbox:#_x0000_s4396" inset="0,1mm,0,0">
                <w:txbxContent>
                  <w:p w:rsidR="00B25C41" w:rsidRPr="00E07E2B" w:rsidRDefault="00B25C41" w:rsidP="00B25C4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4397" type="#_x0000_t202" style="position:absolute;left:1756;top:10597;width:567;height:454" filled="f" stroked="f">
              <v:textbox style="mso-next-textbox:#_x0000_s4397" inset="0,1mm,0,0">
                <w:txbxContent>
                  <w:p w:rsidR="00B25C41" w:rsidRPr="00E07E2B" w:rsidRDefault="00B25C41" w:rsidP="00B25C41">
                    <w:pPr>
                      <w:jc w:val="center"/>
                      <w:rPr>
                        <w:color w:val="000000"/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</v:group>
        </w:pict>
      </w:r>
      <w:r w:rsidR="00B9210F">
        <w:rPr>
          <w:rFonts w:hint="cs"/>
          <w:sz w:val="28"/>
          <w:szCs w:val="28"/>
          <w:rtl/>
          <w:lang w:bidi="ar-DZ"/>
        </w:rPr>
        <w:t xml:space="preserve">     </w:t>
      </w:r>
      <w:r w:rsidR="00B9210F">
        <w:rPr>
          <w:rFonts w:hint="cs"/>
          <w:color w:val="000000"/>
          <w:sz w:val="28"/>
          <w:szCs w:val="28"/>
          <w:rtl/>
          <w:lang w:bidi="ar-DZ"/>
        </w:rPr>
        <w:t>مـا</w:t>
      </w:r>
      <w:r w:rsidR="00B9210F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9210F">
        <w:rPr>
          <w:rFonts w:hint="cs"/>
          <w:color w:val="000000"/>
          <w:sz w:val="28"/>
          <w:szCs w:val="28"/>
          <w:rtl/>
          <w:lang w:bidi="ar-DZ"/>
        </w:rPr>
        <w:t>ذ</w:t>
      </w:r>
      <w:r w:rsidR="00B9210F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9210F">
        <w:rPr>
          <w:rFonts w:hint="cs"/>
          <w:color w:val="000000"/>
          <w:sz w:val="28"/>
          <w:szCs w:val="28"/>
          <w:rtl/>
          <w:lang w:bidi="ar-DZ"/>
        </w:rPr>
        <w:t>ا  تـلا</w:t>
      </w:r>
      <w:r w:rsidR="00B9210F" w:rsidRPr="00C7022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9210F">
        <w:rPr>
          <w:rFonts w:hint="cs"/>
          <w:color w:val="000000"/>
          <w:sz w:val="28"/>
          <w:szCs w:val="28"/>
          <w:rtl/>
          <w:lang w:bidi="ar-DZ"/>
        </w:rPr>
        <w:t>حـظ ؟</w:t>
      </w:r>
    </w:p>
    <w:p w:rsidR="00B9210F" w:rsidRPr="007B0C95" w:rsidRDefault="00B9210F" w:rsidP="004C6EB8">
      <w:pPr>
        <w:bidi/>
        <w:rPr>
          <w:color w:val="FF0000"/>
          <w:sz w:val="28"/>
          <w:szCs w:val="28"/>
          <w:rtl/>
          <w:lang w:bidi="ar-DZ"/>
        </w:rPr>
      </w:pPr>
      <w:r w:rsidRPr="007B0C95">
        <w:rPr>
          <w:rFonts w:hint="cs"/>
          <w:color w:val="FF0000"/>
          <w:sz w:val="28"/>
          <w:szCs w:val="28"/>
          <w:rtl/>
          <w:lang w:bidi="ar-DZ"/>
        </w:rPr>
        <w:t xml:space="preserve">     ف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>ي  ك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>ل  ح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>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B0C95">
        <w:rPr>
          <w:color w:val="FF0000"/>
          <w:position w:val="-28"/>
          <w:sz w:val="28"/>
          <w:szCs w:val="28"/>
          <w:lang w:bidi="ar-DZ"/>
        </w:rPr>
        <w:object w:dxaOrig="2280" w:dyaOrig="740">
          <v:shape id="_x0000_i1161" type="#_x0000_t75" style="width:113.9pt;height:36.55pt" o:ole="">
            <v:imagedata r:id="rId256" o:title=""/>
          </v:shape>
          <o:OLEObject Type="Embed" ProgID="Equation.DSMT4" ShapeID="_x0000_i1161" DrawAspect="Content" ObjectID="_1573734801" r:id="rId257"/>
        </w:object>
      </w:r>
      <w:r w:rsidRPr="007B0C9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40C3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40C3B" w:rsidRPr="00040C3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B0C95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7B0C95">
        <w:rPr>
          <w:color w:val="FF0000"/>
          <w:position w:val="-6"/>
          <w:sz w:val="28"/>
          <w:szCs w:val="28"/>
          <w:lang w:bidi="ar-DZ"/>
        </w:rPr>
        <w:object w:dxaOrig="2860" w:dyaOrig="440">
          <v:shape id="_x0000_i1162" type="#_x0000_t75" style="width:142.95pt;height:21.5pt" o:ole="">
            <v:imagedata r:id="rId258" o:title=""/>
          </v:shape>
          <o:OLEObject Type="Embed" ProgID="Equation.DSMT4" ShapeID="_x0000_i1162" DrawAspect="Content" ObjectID="_1573734802" r:id="rId259"/>
        </w:object>
      </w:r>
    </w:p>
    <w:p w:rsidR="00B9210F" w:rsidRDefault="00B9210F" w:rsidP="004C6EB8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حـظ  الـشـكـل  ا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ق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ا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ل  و </w:t>
      </w:r>
      <w:r>
        <w:rPr>
          <w:rFonts w:hint="cs"/>
          <w:color w:val="000000"/>
          <w:sz w:val="28"/>
          <w:szCs w:val="28"/>
          <w:rtl/>
          <w:lang w:bidi="ar-DZ"/>
        </w:rPr>
        <w:t>أ</w:t>
      </w:r>
      <w:r w:rsidRPr="00F0261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ت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م 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ا ي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ي :</w:t>
      </w:r>
    </w:p>
    <w:p w:rsidR="00B9210F" w:rsidRPr="00F02615" w:rsidRDefault="00B9210F" w:rsidP="00040C3B">
      <w:pPr>
        <w:bidi/>
        <w:rPr>
          <w:color w:val="000000"/>
          <w:sz w:val="28"/>
          <w:szCs w:val="28"/>
          <w:rtl/>
          <w:lang w:bidi="ar-DZ"/>
        </w:rPr>
      </w:pP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40C3B" w:rsidRPr="009C537A">
        <w:rPr>
          <w:color w:val="000000"/>
          <w:position w:val="-6"/>
          <w:sz w:val="28"/>
          <w:szCs w:val="28"/>
          <w:lang w:bidi="ar-DZ"/>
        </w:rPr>
        <w:object w:dxaOrig="2700" w:dyaOrig="300">
          <v:shape id="_x0000_i1163" type="#_x0000_t75" style="width:135.4pt;height:15.05pt" o:ole="">
            <v:imagedata r:id="rId260" o:title=""/>
          </v:shape>
          <o:OLEObject Type="Embed" ProgID="Equation.DSMT4" ShapeID="_x0000_i1163" DrawAspect="Content" ObjectID="_1573734803" r:id="rId261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؛   </w:t>
      </w:r>
      <w:r w:rsidR="00040C3B" w:rsidRPr="009C537A">
        <w:rPr>
          <w:color w:val="000000"/>
          <w:position w:val="-6"/>
          <w:sz w:val="28"/>
          <w:szCs w:val="28"/>
          <w:lang w:bidi="ar-DZ"/>
        </w:rPr>
        <w:object w:dxaOrig="2700" w:dyaOrig="300">
          <v:shape id="_x0000_i1164" type="#_x0000_t75" style="width:135.4pt;height:15.05pt" o:ole="">
            <v:imagedata r:id="rId262" o:title=""/>
          </v:shape>
          <o:OLEObject Type="Embed" ProgID="Equation.DSMT4" ShapeID="_x0000_i1164" DrawAspect="Content" ObjectID="_1573734804" r:id="rId263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40C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؛   </w:t>
      </w:r>
      <w:r w:rsidR="00040C3B" w:rsidRPr="00F02615">
        <w:rPr>
          <w:color w:val="000000"/>
          <w:position w:val="-28"/>
          <w:sz w:val="28"/>
          <w:szCs w:val="28"/>
          <w:lang w:bidi="ar-DZ"/>
        </w:rPr>
        <w:object w:dxaOrig="1860" w:dyaOrig="740">
          <v:shape id="_x0000_i1165" type="#_x0000_t75" style="width:93.5pt;height:36.55pt" o:ole="">
            <v:imagedata r:id="rId264" o:title=""/>
          </v:shape>
          <o:OLEObject Type="Embed" ProgID="Equation.DSMT4" ShapeID="_x0000_i1165" DrawAspect="Content" ObjectID="_1573734805" r:id="rId265"/>
        </w:object>
      </w:r>
    </w:p>
    <w:p w:rsidR="00B9210F" w:rsidRPr="00F02615" w:rsidRDefault="00B9210F" w:rsidP="00040C3B">
      <w:pPr>
        <w:bidi/>
        <w:rPr>
          <w:color w:val="000000"/>
          <w:sz w:val="28"/>
          <w:szCs w:val="28"/>
          <w:rtl/>
          <w:lang w:bidi="ar-DZ"/>
        </w:rPr>
      </w:pP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ب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ي</w:t>
      </w:r>
      <w:r w:rsidR="00040C3B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>ن  أ</w:t>
      </w:r>
      <w:r w:rsidRPr="009C53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 w:rsidRPr="00F02615">
        <w:rPr>
          <w:color w:val="000000"/>
          <w:position w:val="-28"/>
          <w:sz w:val="28"/>
          <w:szCs w:val="28"/>
          <w:lang w:bidi="ar-DZ"/>
        </w:rPr>
        <w:object w:dxaOrig="2260" w:dyaOrig="740">
          <v:shape id="_x0000_i1166" type="#_x0000_t75" style="width:112.85pt;height:36.55pt" o:ole="">
            <v:imagedata r:id="rId107" o:title=""/>
          </v:shape>
          <o:OLEObject Type="Embed" ProgID="Equation.DSMT4" ShapeID="_x0000_i1166" DrawAspect="Content" ObjectID="_1573734806" r:id="rId266"/>
        </w:objec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040C3B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 و  </w:t>
      </w:r>
      <w:r w:rsidR="00040C3B"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40C3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40C3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F02615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F02615">
        <w:rPr>
          <w:color w:val="000000"/>
          <w:position w:val="-6"/>
          <w:sz w:val="28"/>
          <w:szCs w:val="28"/>
          <w:lang w:bidi="ar-DZ"/>
        </w:rPr>
        <w:object w:dxaOrig="2840" w:dyaOrig="440">
          <v:shape id="_x0000_i1167" type="#_x0000_t75" style="width:141.85pt;height:21.5pt" o:ole="">
            <v:imagedata r:id="rId109" o:title=""/>
          </v:shape>
          <o:OLEObject Type="Embed" ProgID="Equation.DSMT4" ShapeID="_x0000_i1167" DrawAspect="Content" ObjectID="_1573734807" r:id="rId267"/>
        </w:object>
      </w:r>
    </w:p>
    <w:p w:rsidR="00B9210F" w:rsidRPr="0036284B" w:rsidRDefault="00B9210F" w:rsidP="00040C3B">
      <w:pPr>
        <w:rPr>
          <w:color w:val="FF0000"/>
          <w:sz w:val="28"/>
          <w:szCs w:val="28"/>
          <w:rtl/>
          <w:lang w:bidi="ar-DZ"/>
        </w:rPr>
      </w:pPr>
      <w:r w:rsidRPr="0036284B">
        <w:rPr>
          <w:color w:val="FF0000"/>
          <w:sz w:val="28"/>
          <w:szCs w:val="28"/>
          <w:lang w:bidi="ar-DZ"/>
        </w:rPr>
        <w:t xml:space="preserve">                        </w:t>
      </w:r>
      <w:r w:rsidR="00040C3B" w:rsidRPr="0036284B">
        <w:rPr>
          <w:color w:val="FF0000"/>
          <w:sz w:val="16"/>
          <w:szCs w:val="16"/>
          <w:lang w:bidi="ar-DZ"/>
        </w:rPr>
        <w:t xml:space="preserve"> </w:t>
      </w:r>
      <w:r w:rsidRPr="0036284B">
        <w:rPr>
          <w:color w:val="FF0000"/>
          <w:sz w:val="28"/>
          <w:szCs w:val="28"/>
          <w:lang w:bidi="ar-DZ"/>
        </w:rPr>
        <w:t xml:space="preserve">      </w:t>
      </w:r>
      <w:r w:rsidR="00040C3B" w:rsidRPr="0036284B">
        <w:rPr>
          <w:color w:val="FF0000"/>
          <w:position w:val="-28"/>
          <w:sz w:val="28"/>
          <w:szCs w:val="28"/>
          <w:lang w:bidi="ar-DZ"/>
        </w:rPr>
        <w:object w:dxaOrig="5179" w:dyaOrig="740">
          <v:shape id="_x0000_i1168" type="#_x0000_t75" style="width:259pt;height:36.55pt" o:ole="">
            <v:imagedata r:id="rId268" o:title=""/>
          </v:shape>
          <o:OLEObject Type="Embed" ProgID="Equation.DSMT4" ShapeID="_x0000_i1168" DrawAspect="Content" ObjectID="_1573734808" r:id="rId269"/>
        </w:object>
      </w:r>
    </w:p>
    <w:p w:rsidR="00B9210F" w:rsidRDefault="00B9210F" w:rsidP="004C6EB8">
      <w:pPr>
        <w:bidi/>
        <w:rPr>
          <w:color w:val="FF0000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D42D55">
        <w:rPr>
          <w:rFonts w:hint="cs"/>
          <w:color w:val="FF0000"/>
          <w:sz w:val="28"/>
          <w:szCs w:val="28"/>
          <w:rtl/>
          <w:lang w:bidi="ar-DZ"/>
        </w:rPr>
        <w:t xml:space="preserve">الـمـثـلــث  </w:t>
      </w:r>
      <w:r>
        <w:rPr>
          <w:color w:val="FF0000"/>
          <w:sz w:val="28"/>
          <w:szCs w:val="28"/>
          <w:lang w:bidi="ar-DZ"/>
        </w:rPr>
        <w:t>A</w:t>
      </w:r>
      <w:r w:rsidRPr="00D42D55">
        <w:rPr>
          <w:color w:val="FF0000"/>
          <w:sz w:val="16"/>
          <w:szCs w:val="16"/>
          <w:lang w:bidi="ar-DZ"/>
        </w:rPr>
        <w:t xml:space="preserve"> </w:t>
      </w:r>
      <w:r w:rsidRPr="009C537A">
        <w:rPr>
          <w:color w:val="FF0000"/>
          <w:sz w:val="28"/>
          <w:szCs w:val="28"/>
          <w:lang w:bidi="ar-DZ"/>
        </w:rPr>
        <w:t>B</w:t>
      </w:r>
      <w:r w:rsidRPr="009C537A">
        <w:rPr>
          <w:color w:val="FF0000"/>
          <w:sz w:val="16"/>
          <w:szCs w:val="16"/>
          <w:lang w:bidi="ar-DZ"/>
        </w:rPr>
        <w:t xml:space="preserve"> </w:t>
      </w:r>
      <w:r w:rsidRPr="009C537A">
        <w:rPr>
          <w:color w:val="FF0000"/>
          <w:sz w:val="28"/>
          <w:szCs w:val="28"/>
          <w:lang w:bidi="ar-DZ"/>
        </w:rPr>
        <w:t>C</w:t>
      </w:r>
      <w:r w:rsidRPr="009C537A">
        <w:rPr>
          <w:rFonts w:hint="cs"/>
          <w:color w:val="FF0000"/>
          <w:sz w:val="28"/>
          <w:szCs w:val="28"/>
          <w:rtl/>
          <w:lang w:bidi="ar-DZ"/>
        </w:rPr>
        <w:t xml:space="preserve">  قــا</w:t>
      </w:r>
      <w:r w:rsidRPr="009C53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C537A">
        <w:rPr>
          <w:rFonts w:hint="cs"/>
          <w:color w:val="FF0000"/>
          <w:sz w:val="28"/>
          <w:szCs w:val="28"/>
          <w:rtl/>
          <w:lang w:bidi="ar-DZ"/>
        </w:rPr>
        <w:t xml:space="preserve">ئــم  فـي  </w:t>
      </w:r>
      <w:r w:rsidRPr="009C537A">
        <w:rPr>
          <w:color w:val="FF0000"/>
          <w:sz w:val="28"/>
          <w:szCs w:val="28"/>
          <w:lang w:bidi="ar-DZ"/>
        </w:rPr>
        <w:t>A</w:t>
      </w:r>
      <w:r w:rsidRPr="009C537A">
        <w:rPr>
          <w:rFonts w:hint="cs"/>
          <w:color w:val="FF0000"/>
          <w:sz w:val="28"/>
          <w:szCs w:val="28"/>
          <w:rtl/>
          <w:lang w:bidi="ar-DZ"/>
        </w:rPr>
        <w:t xml:space="preserve">  ؛</w:t>
      </w:r>
    </w:p>
    <w:p w:rsidR="00B9210F" w:rsidRDefault="00B9210F" w:rsidP="00040C3B">
      <w:pPr>
        <w:bidi/>
        <w:rPr>
          <w:color w:val="FF0000"/>
          <w:sz w:val="28"/>
          <w:szCs w:val="28"/>
          <w:rtl/>
          <w:lang w:bidi="ar-DZ"/>
        </w:rPr>
      </w:pPr>
      <w:r w:rsidRPr="0075257A">
        <w:rPr>
          <w:rFonts w:hint="cs"/>
          <w:snapToGrid w:val="0"/>
          <w:color w:val="FF0000"/>
          <w:sz w:val="28"/>
          <w:szCs w:val="28"/>
          <w:rtl/>
        </w:rPr>
        <w:t xml:space="preserve">    </w:t>
      </w:r>
      <w:r w:rsidRPr="0075257A">
        <w:rPr>
          <w:snapToGrid w:val="0"/>
          <w:color w:val="FF0000"/>
          <w:sz w:val="28"/>
          <w:szCs w:val="28"/>
          <w:rtl/>
        </w:rPr>
        <w:t xml:space="preserve"> إ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>ذ</w:t>
      </w:r>
      <w:r w:rsidRPr="0075257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5257A">
        <w:rPr>
          <w:snapToGrid w:val="0"/>
          <w:color w:val="FF0000"/>
          <w:sz w:val="28"/>
          <w:szCs w:val="28"/>
          <w:rtl/>
        </w:rPr>
        <w:t xml:space="preserve">ن  </w:t>
      </w:r>
      <w:r w:rsidR="004C6EB8" w:rsidRPr="004C6EB8">
        <w:rPr>
          <w:color w:val="FF0000"/>
          <w:position w:val="-6"/>
          <w:sz w:val="28"/>
          <w:szCs w:val="28"/>
          <w:lang w:bidi="ar-DZ"/>
        </w:rPr>
        <w:object w:dxaOrig="2380" w:dyaOrig="440">
          <v:shape id="_x0000_i1169" type="#_x0000_t75" style="width:119.3pt;height:21.5pt" o:ole="">
            <v:imagedata r:id="rId270" o:title=""/>
          </v:shape>
          <o:OLEObject Type="Embed" ProgID="Equation.DSMT4" ShapeID="_x0000_i1169" DrawAspect="Content" ObjectID="_1573734809" r:id="rId271"/>
        </w:object>
      </w:r>
      <w:r w:rsidR="004C6EB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4C6EB8" w:rsidRPr="004C6EB8">
        <w:rPr>
          <w:rFonts w:hint="cs"/>
          <w:color w:val="009900"/>
          <w:sz w:val="28"/>
          <w:szCs w:val="28"/>
          <w:rtl/>
          <w:lang w:bidi="ar-DZ"/>
        </w:rPr>
        <w:t>(</w:t>
      </w:r>
      <w:r w:rsidR="004C6EB8" w:rsidRPr="004C6EB8">
        <w:rPr>
          <w:rFonts w:hint="cs"/>
          <w:color w:val="009900"/>
          <w:sz w:val="28"/>
          <w:szCs w:val="28"/>
          <w:rtl/>
        </w:rPr>
        <w:t xml:space="preserve"> مُ</w:t>
      </w:r>
      <w:r w:rsidR="004C6EB8" w:rsidRPr="004C6EB8">
        <w:rPr>
          <w:color w:val="009900"/>
          <w:sz w:val="28"/>
          <w:szCs w:val="28"/>
          <w:rtl/>
        </w:rPr>
        <w:t>ـ</w:t>
      </w:r>
      <w:r w:rsidR="004C6EB8" w:rsidRPr="004C6EB8">
        <w:rPr>
          <w:rFonts w:hint="cs"/>
          <w:color w:val="009900"/>
          <w:sz w:val="28"/>
          <w:szCs w:val="28"/>
          <w:rtl/>
        </w:rPr>
        <w:t>بـ</w:t>
      </w:r>
      <w:r w:rsidR="004C6EB8" w:rsidRPr="004C6EB8">
        <w:rPr>
          <w:color w:val="009900"/>
          <w:sz w:val="28"/>
          <w:szCs w:val="28"/>
          <w:rtl/>
        </w:rPr>
        <w:t>ر</w:t>
      </w:r>
      <w:r w:rsidR="004C6EB8" w:rsidRPr="004C6EB8">
        <w:rPr>
          <w:rFonts w:hint="cs"/>
          <w:color w:val="009900"/>
          <w:sz w:val="28"/>
          <w:szCs w:val="28"/>
          <w:rtl/>
        </w:rPr>
        <w:t>هـنـ</w:t>
      </w:r>
      <w:r w:rsidR="004C6EB8" w:rsidRPr="004C6EB8">
        <w:rPr>
          <w:color w:val="009900"/>
          <w:sz w:val="28"/>
          <w:szCs w:val="28"/>
          <w:rtl/>
        </w:rPr>
        <w:t>ة</w:t>
      </w:r>
      <w:r w:rsidR="004C6EB8" w:rsidRPr="004C6EB8">
        <w:rPr>
          <w:snapToGrid w:val="0"/>
          <w:color w:val="009900"/>
          <w:sz w:val="28"/>
          <w:szCs w:val="28"/>
          <w:rtl/>
        </w:rPr>
        <w:t xml:space="preserve">  ف</w:t>
      </w:r>
      <w:r w:rsidR="004C6EB8" w:rsidRPr="004C6EB8">
        <w:rPr>
          <w:rFonts w:hint="cs"/>
          <w:snapToGrid w:val="0"/>
          <w:color w:val="009900"/>
          <w:sz w:val="28"/>
          <w:szCs w:val="28"/>
          <w:rtl/>
        </w:rPr>
        <w:t>ـ</w:t>
      </w:r>
      <w:r w:rsidR="004C6EB8" w:rsidRPr="004C6EB8">
        <w:rPr>
          <w:snapToGrid w:val="0"/>
          <w:color w:val="009900"/>
          <w:sz w:val="28"/>
          <w:szCs w:val="28"/>
          <w:rtl/>
        </w:rPr>
        <w:t>ي</w:t>
      </w:r>
      <w:r w:rsidR="004C6EB8" w:rsidRPr="004C6EB8">
        <w:rPr>
          <w:rFonts w:hint="cs"/>
          <w:snapToGrid w:val="0"/>
          <w:color w:val="009900"/>
          <w:sz w:val="28"/>
          <w:szCs w:val="28"/>
          <w:rtl/>
        </w:rPr>
        <w:t>ـ</w:t>
      </w:r>
      <w:r w:rsidR="004C6EB8" w:rsidRPr="004C6EB8">
        <w:rPr>
          <w:snapToGrid w:val="0"/>
          <w:color w:val="009900"/>
          <w:sz w:val="28"/>
          <w:szCs w:val="28"/>
          <w:rtl/>
        </w:rPr>
        <w:t>ث</w:t>
      </w:r>
      <w:r w:rsidR="004C6EB8" w:rsidRPr="004C6EB8">
        <w:rPr>
          <w:rFonts w:hint="cs"/>
          <w:snapToGrid w:val="0"/>
          <w:color w:val="009900"/>
          <w:sz w:val="28"/>
          <w:szCs w:val="28"/>
          <w:rtl/>
        </w:rPr>
        <w:t>ـ</w:t>
      </w:r>
      <w:r w:rsidR="004C6EB8" w:rsidRPr="004C6EB8">
        <w:rPr>
          <w:snapToGrid w:val="0"/>
          <w:color w:val="009900"/>
          <w:sz w:val="28"/>
          <w:szCs w:val="28"/>
          <w:rtl/>
        </w:rPr>
        <w:t>اغ</w:t>
      </w:r>
      <w:r w:rsidR="004C6EB8" w:rsidRPr="004C6EB8">
        <w:rPr>
          <w:rFonts w:hint="cs"/>
          <w:snapToGrid w:val="0"/>
          <w:color w:val="009900"/>
          <w:sz w:val="28"/>
          <w:szCs w:val="28"/>
          <w:rtl/>
        </w:rPr>
        <w:t>ـ</w:t>
      </w:r>
      <w:r w:rsidR="0036284B">
        <w:rPr>
          <w:rFonts w:hint="cs"/>
          <w:snapToGrid w:val="0"/>
          <w:color w:val="009900"/>
          <w:sz w:val="28"/>
          <w:szCs w:val="28"/>
          <w:rtl/>
        </w:rPr>
        <w:t>ـ</w:t>
      </w:r>
      <w:r w:rsidR="004C6EB8" w:rsidRPr="004C6EB8">
        <w:rPr>
          <w:snapToGrid w:val="0"/>
          <w:color w:val="009900"/>
          <w:sz w:val="28"/>
          <w:szCs w:val="28"/>
          <w:rtl/>
        </w:rPr>
        <w:t>ورس</w:t>
      </w:r>
      <w:r w:rsidR="004C6EB8" w:rsidRPr="004C6EB8">
        <w:rPr>
          <w:rFonts w:hint="cs"/>
          <w:snapToGrid w:val="0"/>
          <w:color w:val="009900"/>
          <w:sz w:val="28"/>
          <w:szCs w:val="28"/>
          <w:rtl/>
        </w:rPr>
        <w:t xml:space="preserve"> )</w:t>
      </w:r>
    </w:p>
    <w:p w:rsidR="00D05C27" w:rsidRPr="00D05C27" w:rsidRDefault="004C6EB8" w:rsidP="00D05C27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</w:t>
      </w:r>
      <w:r w:rsidR="004C5791" w:rsidRPr="004C6EB8">
        <w:rPr>
          <w:color w:val="000000"/>
          <w:position w:val="-158"/>
          <w:sz w:val="28"/>
          <w:szCs w:val="28"/>
          <w:lang w:bidi="ar-DZ"/>
        </w:rPr>
        <w:object w:dxaOrig="5440" w:dyaOrig="3840">
          <v:shape id="_x0000_i1170" type="#_x0000_t75" style="width:271.9pt;height:192.35pt" o:ole="">
            <v:imagedata r:id="rId272" o:title=""/>
          </v:shape>
          <o:OLEObject Type="Embed" ProgID="Equation.DSMT4" ShapeID="_x0000_i1170" DrawAspect="Content" ObjectID="_1573734810" r:id="rId273"/>
        </w:object>
      </w:r>
    </w:p>
    <w:p w:rsidR="007749C7" w:rsidRPr="00864A51" w:rsidRDefault="007749C7" w:rsidP="0032101C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lastRenderedPageBreak/>
        <w:t>3</w:t>
      </w:r>
      <w:r w:rsidR="0036284B" w:rsidRPr="0036284B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)</w:t>
      </w:r>
      <w:r w:rsidR="0036284B" w:rsidRPr="0036284B">
        <w:rPr>
          <w:rFonts w:hint="cs"/>
          <w:color w:val="000000"/>
          <w:sz w:val="28"/>
          <w:szCs w:val="28"/>
          <w:rtl/>
        </w:rPr>
        <w:t xml:space="preserve"> </w:t>
      </w:r>
      <w:r w:rsidR="0021697D" w:rsidRPr="0021697D">
        <w:rPr>
          <w:i/>
          <w:iCs/>
          <w:color w:val="000000"/>
          <w:sz w:val="28"/>
          <w:szCs w:val="28"/>
        </w:rPr>
        <w:t>α</w:t>
      </w:r>
      <w:r w:rsidR="0021697D">
        <w:rPr>
          <w:rFonts w:hint="cs"/>
          <w:color w:val="000000"/>
          <w:sz w:val="28"/>
          <w:szCs w:val="28"/>
          <w:rtl/>
        </w:rPr>
        <w:t xml:space="preserve"> </w:t>
      </w:r>
      <w:r w:rsidR="0021697D">
        <w:rPr>
          <w:rFonts w:hint="cs"/>
          <w:sz w:val="28"/>
          <w:szCs w:val="28"/>
          <w:rtl/>
          <w:lang w:bidi="ar-DZ"/>
        </w:rPr>
        <w:t xml:space="preserve"> زا</w:t>
      </w:r>
      <w:r w:rsidR="0021697D" w:rsidRPr="007A1AA1">
        <w:rPr>
          <w:rFonts w:hint="cs"/>
          <w:sz w:val="16"/>
          <w:szCs w:val="16"/>
          <w:rtl/>
          <w:lang w:bidi="ar-DZ"/>
        </w:rPr>
        <w:t xml:space="preserve"> </w:t>
      </w:r>
      <w:r w:rsidR="0021697D">
        <w:rPr>
          <w:rFonts w:hint="cs"/>
          <w:sz w:val="28"/>
          <w:szCs w:val="28"/>
          <w:rtl/>
          <w:lang w:bidi="ar-DZ"/>
        </w:rPr>
        <w:t xml:space="preserve">ويــة  </w:t>
      </w:r>
      <w:r w:rsidR="0021697D" w:rsidRPr="00F94803">
        <w:rPr>
          <w:rFonts w:hint="cs"/>
          <w:color w:val="000000"/>
          <w:sz w:val="28"/>
          <w:szCs w:val="28"/>
          <w:rtl/>
          <w:lang w:bidi="ar-DZ"/>
        </w:rPr>
        <w:t>حـا</w:t>
      </w:r>
      <w:r w:rsidR="0021697D"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1697D" w:rsidRPr="00F94803">
        <w:rPr>
          <w:rFonts w:hint="cs"/>
          <w:color w:val="000000"/>
          <w:sz w:val="28"/>
          <w:szCs w:val="28"/>
          <w:rtl/>
          <w:lang w:bidi="ar-DZ"/>
        </w:rPr>
        <w:t>د</w:t>
      </w:r>
      <w:r w:rsidR="0021697D" w:rsidRPr="00F9480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21697D" w:rsidRPr="00F94803">
        <w:rPr>
          <w:rFonts w:hint="cs"/>
          <w:color w:val="000000"/>
          <w:sz w:val="28"/>
          <w:szCs w:val="28"/>
          <w:rtl/>
          <w:lang w:bidi="ar-DZ"/>
        </w:rPr>
        <w:t>ة  بـحـيــث</w:t>
      </w:r>
      <w:r w:rsidR="0021697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1697D" w:rsidRPr="00864A51">
        <w:rPr>
          <w:color w:val="000000"/>
          <w:position w:val="-28"/>
          <w:sz w:val="28"/>
          <w:szCs w:val="28"/>
          <w:lang w:bidi="ar-DZ"/>
        </w:rPr>
        <w:object w:dxaOrig="1640" w:dyaOrig="740">
          <v:shape id="_x0000_i1171" type="#_x0000_t75" style="width:81.65pt;height:36.55pt" o:ole="">
            <v:imagedata r:id="rId115" o:title=""/>
          </v:shape>
          <o:OLEObject Type="Embed" ProgID="Equation.DSMT4" ShapeID="_x0000_i1171" DrawAspect="Content" ObjectID="_1573734811" r:id="rId274"/>
        </w:object>
      </w:r>
      <w:r w:rsidRPr="00864A5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BA2914" w:rsidRPr="000566AD" w:rsidRDefault="007749C7" w:rsidP="0032101C">
      <w:pPr>
        <w:bidi/>
        <w:spacing w:line="360" w:lineRule="auto"/>
        <w:rPr>
          <w:sz w:val="28"/>
          <w:szCs w:val="28"/>
          <w:rtl/>
          <w:lang w:bidi="ar-DZ"/>
        </w:rPr>
      </w:pPr>
      <w:r w:rsidRPr="000566AD">
        <w:rPr>
          <w:rFonts w:hint="cs"/>
          <w:sz w:val="28"/>
          <w:szCs w:val="28"/>
          <w:rtl/>
          <w:lang w:bidi="ar-DZ"/>
        </w:rPr>
        <w:t xml:space="preserve">     ا</w:t>
      </w:r>
      <w:r w:rsidRPr="000566AD">
        <w:rPr>
          <w:rFonts w:hint="cs"/>
          <w:sz w:val="16"/>
          <w:szCs w:val="16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وجــ</w:t>
      </w:r>
      <w:r w:rsidR="0021697D" w:rsidRPr="000566AD">
        <w:rPr>
          <w:rFonts w:hint="cs"/>
          <w:sz w:val="28"/>
          <w:szCs w:val="28"/>
          <w:rtl/>
          <w:lang w:bidi="ar-DZ"/>
        </w:rPr>
        <w:t>ـ</w:t>
      </w:r>
      <w:r w:rsidRPr="000566AD">
        <w:rPr>
          <w:rFonts w:hint="cs"/>
          <w:sz w:val="28"/>
          <w:szCs w:val="28"/>
          <w:rtl/>
          <w:lang w:bidi="ar-DZ"/>
        </w:rPr>
        <w:t xml:space="preserve">د </w:t>
      </w:r>
      <w:r w:rsidR="00BF5F34" w:rsidRPr="000566AD">
        <w:rPr>
          <w:rFonts w:hint="cs"/>
          <w:sz w:val="28"/>
          <w:szCs w:val="28"/>
          <w:rtl/>
          <w:lang w:bidi="ar-DZ"/>
        </w:rPr>
        <w:t xml:space="preserve"> كــلا  مــن</w:t>
      </w:r>
      <w:r w:rsidR="0056738A" w:rsidRPr="000566AD">
        <w:rPr>
          <w:rFonts w:hint="cs"/>
          <w:sz w:val="28"/>
          <w:szCs w:val="28"/>
          <w:rtl/>
          <w:lang w:bidi="ar-DZ"/>
        </w:rPr>
        <w:t xml:space="preserve">   </w:t>
      </w:r>
      <w:r w:rsidR="0021697D" w:rsidRPr="000566AD">
        <w:rPr>
          <w:color w:val="000000"/>
          <w:position w:val="-6"/>
          <w:sz w:val="28"/>
          <w:szCs w:val="28"/>
          <w:lang w:bidi="ar-DZ"/>
        </w:rPr>
        <w:object w:dxaOrig="840" w:dyaOrig="240">
          <v:shape id="_x0000_i1172" type="#_x0000_t75" style="width:41.9pt;height:11.8pt" o:ole="">
            <v:imagedata r:id="rId117" o:title=""/>
          </v:shape>
          <o:OLEObject Type="Embed" ProgID="Equation.DSMT4" ShapeID="_x0000_i1172" DrawAspect="Content" ObjectID="_1573734812" r:id="rId275"/>
        </w:object>
      </w:r>
      <w:r w:rsidR="0056738A" w:rsidRPr="000566AD">
        <w:rPr>
          <w:rFonts w:hint="cs"/>
          <w:color w:val="000000"/>
          <w:sz w:val="28"/>
          <w:szCs w:val="28"/>
          <w:rtl/>
          <w:lang w:bidi="ar-DZ"/>
        </w:rPr>
        <w:t xml:space="preserve">     و    </w:t>
      </w:r>
      <w:r w:rsidR="0021697D" w:rsidRPr="000566AD">
        <w:rPr>
          <w:color w:val="000000"/>
          <w:position w:val="-6"/>
          <w:sz w:val="28"/>
          <w:szCs w:val="28"/>
          <w:lang w:bidi="ar-DZ"/>
        </w:rPr>
        <w:object w:dxaOrig="840" w:dyaOrig="279">
          <v:shape id="_x0000_i1173" type="#_x0000_t75" style="width:41.9pt;height:13.95pt" o:ole="">
            <v:imagedata r:id="rId119" o:title=""/>
          </v:shape>
          <o:OLEObject Type="Embed" ProgID="Equation.DSMT4" ShapeID="_x0000_i1173" DrawAspect="Content" ObjectID="_1573734813" r:id="rId276"/>
        </w:object>
      </w:r>
      <w:r w:rsidR="00BF5F34" w:rsidRPr="000566AD">
        <w:rPr>
          <w:rFonts w:hint="cs"/>
          <w:sz w:val="28"/>
          <w:szCs w:val="28"/>
          <w:rtl/>
          <w:lang w:bidi="ar-DZ"/>
        </w:rPr>
        <w:t xml:space="preserve"> </w:t>
      </w:r>
      <w:r w:rsidRPr="000566AD">
        <w:rPr>
          <w:rFonts w:hint="cs"/>
          <w:sz w:val="28"/>
          <w:szCs w:val="28"/>
          <w:rtl/>
          <w:lang w:bidi="ar-DZ"/>
        </w:rPr>
        <w:t>.</w:t>
      </w:r>
    </w:p>
    <w:p w:rsidR="00BA2914" w:rsidRPr="00C22779" w:rsidRDefault="00C22779" w:rsidP="0032101C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1697D" w:rsidRPr="000566AD">
        <w:rPr>
          <w:color w:val="FF0000"/>
          <w:sz w:val="28"/>
          <w:szCs w:val="28"/>
          <w:rtl/>
          <w:lang w:bidi="ar-DZ"/>
        </w:rPr>
        <w:t>ن</w:t>
      </w:r>
      <w:r w:rsidR="00BA2914" w:rsidRPr="000566AD">
        <w:rPr>
          <w:rFonts w:hint="cs"/>
          <w:color w:val="FF0000"/>
          <w:sz w:val="28"/>
          <w:szCs w:val="28"/>
          <w:rtl/>
          <w:lang w:bidi="ar-DZ"/>
        </w:rPr>
        <w:t>ـ</w:t>
      </w:r>
      <w:r w:rsidR="0021697D" w:rsidRPr="000566AD">
        <w:rPr>
          <w:color w:val="FF0000"/>
          <w:sz w:val="28"/>
          <w:szCs w:val="28"/>
          <w:rtl/>
          <w:lang w:bidi="ar-DZ"/>
        </w:rPr>
        <w:t>ع</w:t>
      </w:r>
      <w:r w:rsidR="00BA2914" w:rsidRPr="00C22779">
        <w:rPr>
          <w:rFonts w:hint="cs"/>
          <w:color w:val="FF0000"/>
          <w:sz w:val="28"/>
          <w:szCs w:val="28"/>
          <w:rtl/>
          <w:lang w:bidi="ar-DZ"/>
        </w:rPr>
        <w:t>ـ</w:t>
      </w:r>
      <w:r w:rsidR="0021697D" w:rsidRPr="00C22779">
        <w:rPr>
          <w:color w:val="FF0000"/>
          <w:sz w:val="28"/>
          <w:szCs w:val="28"/>
          <w:rtl/>
          <w:lang w:bidi="ar-DZ"/>
        </w:rPr>
        <w:t>ـل</w:t>
      </w:r>
      <w:r w:rsidR="00BA2914" w:rsidRPr="00C22779">
        <w:rPr>
          <w:rFonts w:hint="cs"/>
          <w:color w:val="FF0000"/>
          <w:sz w:val="28"/>
          <w:szCs w:val="28"/>
          <w:rtl/>
          <w:lang w:bidi="ar-DZ"/>
        </w:rPr>
        <w:t>ــ</w:t>
      </w:r>
      <w:r w:rsidR="0021697D" w:rsidRPr="00C22779">
        <w:rPr>
          <w:color w:val="FF0000"/>
          <w:sz w:val="28"/>
          <w:szCs w:val="28"/>
          <w:rtl/>
          <w:lang w:bidi="ar-DZ"/>
        </w:rPr>
        <w:t>م</w:t>
      </w:r>
      <w:r w:rsidR="00BA2914" w:rsidRPr="00C2277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21697D" w:rsidRPr="00C22779">
        <w:rPr>
          <w:color w:val="FF0000"/>
          <w:sz w:val="28"/>
          <w:szCs w:val="28"/>
          <w:rtl/>
          <w:lang w:bidi="ar-DZ"/>
        </w:rPr>
        <w:t xml:space="preserve"> أ</w:t>
      </w:r>
      <w:r w:rsidR="00BA2914" w:rsidRPr="00C2277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1697D" w:rsidRPr="00C22779">
        <w:rPr>
          <w:color w:val="FF0000"/>
          <w:sz w:val="28"/>
          <w:szCs w:val="28"/>
          <w:rtl/>
          <w:lang w:bidi="ar-DZ"/>
        </w:rPr>
        <w:t xml:space="preserve">ن </w:t>
      </w:r>
      <w:r w:rsidR="00BA2914" w:rsidRPr="00C2277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C22779">
        <w:rPr>
          <w:color w:val="FF0000"/>
          <w:position w:val="-6"/>
          <w:sz w:val="28"/>
          <w:szCs w:val="28"/>
          <w:lang w:bidi="ar-DZ"/>
        </w:rPr>
        <w:object w:dxaOrig="2840" w:dyaOrig="440">
          <v:shape id="_x0000_i1174" type="#_x0000_t75" style="width:141.85pt;height:21.5pt" o:ole="">
            <v:imagedata r:id="rId277" o:title=""/>
          </v:shape>
          <o:OLEObject Type="Embed" ProgID="Equation.DSMT4" ShapeID="_x0000_i1174" DrawAspect="Content" ObjectID="_1573734814" r:id="rId278"/>
        </w:object>
      </w:r>
      <w:r w:rsidR="00BA2914" w:rsidRPr="00C22779">
        <w:rPr>
          <w:rFonts w:hint="cs"/>
          <w:color w:val="FF0000"/>
          <w:sz w:val="28"/>
          <w:szCs w:val="28"/>
          <w:rtl/>
          <w:lang w:bidi="ar-DZ"/>
        </w:rPr>
        <w:t xml:space="preserve">   و مـنـه   </w:t>
      </w:r>
      <w:r w:rsidRPr="00C22779">
        <w:rPr>
          <w:color w:val="FF0000"/>
          <w:position w:val="-6"/>
          <w:sz w:val="28"/>
          <w:szCs w:val="28"/>
          <w:lang w:bidi="ar-DZ"/>
        </w:rPr>
        <w:object w:dxaOrig="2860" w:dyaOrig="440">
          <v:shape id="_x0000_i1175" type="#_x0000_t75" style="width:142.95pt;height:21.5pt" o:ole="">
            <v:imagedata r:id="rId279" o:title=""/>
          </v:shape>
          <o:OLEObject Type="Embed" ProgID="Equation.DSMT4" ShapeID="_x0000_i1175" DrawAspect="Content" ObjectID="_1573734815" r:id="rId280"/>
        </w:object>
      </w:r>
    </w:p>
    <w:p w:rsidR="00BA2914" w:rsidRPr="00C22779" w:rsidRDefault="00BA2914" w:rsidP="0032101C">
      <w:pPr>
        <w:bidi/>
        <w:spacing w:line="360" w:lineRule="auto"/>
        <w:rPr>
          <w:color w:val="FF0000"/>
          <w:sz w:val="28"/>
          <w:szCs w:val="28"/>
        </w:rPr>
      </w:pPr>
      <w:r w:rsidRPr="00C2277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2101C">
        <w:rPr>
          <w:rFonts w:hint="cs"/>
          <w:color w:val="FF0000"/>
          <w:sz w:val="28"/>
          <w:szCs w:val="28"/>
          <w:rtl/>
          <w:lang w:bidi="ar-DZ"/>
        </w:rPr>
        <w:t xml:space="preserve">و بـمــا  أ ن 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C22779" w:rsidRPr="00C22779">
        <w:rPr>
          <w:color w:val="FF0000"/>
          <w:position w:val="-6"/>
          <w:sz w:val="28"/>
          <w:szCs w:val="28"/>
          <w:lang w:bidi="ar-DZ"/>
        </w:rPr>
        <w:object w:dxaOrig="1880" w:dyaOrig="300">
          <v:shape id="_x0000_i1176" type="#_x0000_t75" style="width:93.5pt;height:15.05pt" o:ole="">
            <v:imagedata r:id="rId281" o:title=""/>
          </v:shape>
          <o:OLEObject Type="Embed" ProgID="Equation.DSMT4" ShapeID="_x0000_i1176" DrawAspect="Content" ObjectID="_1573734816" r:id="rId282"/>
        </w:object>
      </w:r>
      <w:r w:rsidRPr="00C22779">
        <w:rPr>
          <w:rFonts w:hint="cs"/>
          <w:color w:val="FF0000"/>
          <w:sz w:val="28"/>
          <w:szCs w:val="28"/>
          <w:rtl/>
          <w:lang w:bidi="ar-DZ"/>
        </w:rPr>
        <w:t xml:space="preserve"> ؛ </w:t>
      </w:r>
      <w:r w:rsidR="0032101C">
        <w:rPr>
          <w:rFonts w:hint="cs"/>
          <w:color w:val="FF0000"/>
          <w:sz w:val="28"/>
          <w:szCs w:val="28"/>
          <w:rtl/>
          <w:lang w:bidi="ar-DZ"/>
        </w:rPr>
        <w:t>فــ</w:t>
      </w:r>
      <w:r w:rsidRPr="00C22779">
        <w:rPr>
          <w:snapToGrid w:val="0"/>
          <w:color w:val="FF0000"/>
          <w:sz w:val="28"/>
          <w:szCs w:val="28"/>
          <w:rtl/>
        </w:rPr>
        <w:t>إ</w:t>
      </w:r>
      <w:r w:rsidRPr="00C2277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22779">
        <w:rPr>
          <w:snapToGrid w:val="0"/>
          <w:color w:val="FF0000"/>
          <w:sz w:val="28"/>
          <w:szCs w:val="28"/>
          <w:rtl/>
        </w:rPr>
        <w:t>ن</w:t>
      </w:r>
      <w:r w:rsidRPr="00C22779">
        <w:rPr>
          <w:rFonts w:hint="cs"/>
          <w:color w:val="FF0000"/>
          <w:sz w:val="28"/>
          <w:szCs w:val="28"/>
          <w:rtl/>
        </w:rPr>
        <w:t xml:space="preserve">   </w:t>
      </w:r>
      <w:r w:rsidR="00C22779" w:rsidRPr="00C22779">
        <w:rPr>
          <w:color w:val="FF0000"/>
          <w:position w:val="-8"/>
          <w:sz w:val="28"/>
          <w:szCs w:val="28"/>
          <w:lang w:bidi="ar-DZ"/>
        </w:rPr>
        <w:object w:dxaOrig="3159" w:dyaOrig="540">
          <v:shape id="_x0000_i1177" type="#_x0000_t75" style="width:157.95pt;height:26.85pt" o:ole="">
            <v:imagedata r:id="rId283" o:title=""/>
          </v:shape>
          <o:OLEObject Type="Embed" ProgID="Equation.DSMT4" ShapeID="_x0000_i1177" DrawAspect="Content" ObjectID="_1573734817" r:id="rId284"/>
        </w:object>
      </w:r>
    </w:p>
    <w:p w:rsidR="00BA2914" w:rsidRDefault="00C22779" w:rsidP="0032101C">
      <w:pPr>
        <w:rPr>
          <w:color w:val="FF0000"/>
          <w:sz w:val="28"/>
          <w:szCs w:val="28"/>
          <w:lang w:bidi="ar-DZ"/>
        </w:rPr>
      </w:pPr>
      <w:r w:rsidRPr="00C22779">
        <w:rPr>
          <w:color w:val="FF0000"/>
          <w:sz w:val="28"/>
          <w:szCs w:val="28"/>
          <w:lang w:bidi="ar-DZ"/>
        </w:rPr>
        <w:t xml:space="preserve">                                               </w:t>
      </w:r>
      <w:r w:rsidR="00F30558" w:rsidRPr="00C22779">
        <w:rPr>
          <w:color w:val="FF0000"/>
          <w:position w:val="-36"/>
          <w:sz w:val="28"/>
          <w:szCs w:val="28"/>
          <w:lang w:bidi="ar-DZ"/>
        </w:rPr>
        <w:object w:dxaOrig="3060" w:dyaOrig="6399">
          <v:shape id="_x0000_i1178" type="#_x0000_t75" style="width:152.6pt;height:320.25pt" o:ole="">
            <v:imagedata r:id="rId285" o:title=""/>
          </v:shape>
          <o:OLEObject Type="Embed" ProgID="Equation.DSMT4" ShapeID="_x0000_i1178" DrawAspect="Content" ObjectID="_1573734818" r:id="rId286"/>
        </w:object>
      </w:r>
    </w:p>
    <w:p w:rsidR="00AA14DA" w:rsidRDefault="00AA14DA" w:rsidP="004A605A">
      <w:pPr>
        <w:bidi/>
        <w:rPr>
          <w:color w:val="FF0000"/>
          <w:sz w:val="28"/>
          <w:szCs w:val="28"/>
          <w:rtl/>
          <w:lang w:bidi="ar-DZ"/>
        </w:rPr>
      </w:pP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0566AD">
        <w:rPr>
          <w:color w:val="000000"/>
          <w:sz w:val="28"/>
          <w:szCs w:val="28"/>
          <w:lang w:bidi="ar-DZ"/>
        </w:rPr>
        <w:sym w:font="Wingdings 3" w:char="F085"/>
      </w:r>
      <w:r w:rsidRPr="000566A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22779">
        <w:rPr>
          <w:color w:val="FF0000"/>
          <w:sz w:val="28"/>
          <w:szCs w:val="28"/>
          <w:rtl/>
          <w:lang w:bidi="ar-DZ"/>
        </w:rPr>
        <w:t>ن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C22779">
        <w:rPr>
          <w:color w:val="FF0000"/>
          <w:sz w:val="28"/>
          <w:szCs w:val="28"/>
          <w:rtl/>
          <w:lang w:bidi="ar-DZ"/>
        </w:rPr>
        <w:t>ع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C22779">
        <w:rPr>
          <w:color w:val="FF0000"/>
          <w:sz w:val="28"/>
          <w:szCs w:val="28"/>
          <w:rtl/>
          <w:lang w:bidi="ar-DZ"/>
        </w:rPr>
        <w:t>ـل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C22779">
        <w:rPr>
          <w:color w:val="FF0000"/>
          <w:sz w:val="28"/>
          <w:szCs w:val="28"/>
          <w:rtl/>
          <w:lang w:bidi="ar-DZ"/>
        </w:rPr>
        <w:t>م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22779">
        <w:rPr>
          <w:color w:val="FF0000"/>
          <w:sz w:val="28"/>
          <w:szCs w:val="28"/>
          <w:rtl/>
          <w:lang w:bidi="ar-DZ"/>
        </w:rPr>
        <w:t xml:space="preserve"> أ</w:t>
      </w:r>
      <w:r w:rsidRPr="00C2277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22779">
        <w:rPr>
          <w:color w:val="FF0000"/>
          <w:sz w:val="28"/>
          <w:szCs w:val="28"/>
          <w:rtl/>
          <w:lang w:bidi="ar-DZ"/>
        </w:rPr>
        <w:t xml:space="preserve">ن </w:t>
      </w:r>
      <w:r w:rsidRPr="00C2277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36284B">
        <w:rPr>
          <w:color w:val="FF0000"/>
          <w:position w:val="-28"/>
          <w:sz w:val="28"/>
          <w:szCs w:val="28"/>
          <w:lang w:bidi="ar-DZ"/>
        </w:rPr>
        <w:object w:dxaOrig="2260" w:dyaOrig="740">
          <v:shape id="_x0000_i1179" type="#_x0000_t75" style="width:112.85pt;height:36.55pt" o:ole="">
            <v:imagedata r:id="rId287" o:title=""/>
          </v:shape>
          <o:OLEObject Type="Embed" ProgID="Equation.DSMT4" ShapeID="_x0000_i1179" DrawAspect="Content" ObjectID="_1573734819" r:id="rId288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AA14DA" w:rsidRPr="00C22779" w:rsidRDefault="008612ED" w:rsidP="00EA5587">
      <w:pPr>
        <w:rPr>
          <w:color w:val="FF0000"/>
          <w:sz w:val="28"/>
          <w:szCs w:val="28"/>
          <w:lang w:bidi="ar-DZ"/>
        </w:rPr>
      </w:pPr>
      <w:r>
        <w:rPr>
          <w:noProof/>
          <w:color w:val="FF0000"/>
          <w:sz w:val="28"/>
          <w:szCs w:val="28"/>
        </w:rPr>
        <w:pict>
          <v:shape id="_x0000_s4302" type="#_x0000_t32" style="position:absolute;margin-left:224.95pt;margin-top:149.2pt;width:17pt;height:.05pt;rotation:45;flip:x;z-index:251720704" o:connectortype="straight" strokecolor="blue" strokeweight="1.5pt">
            <o:lock v:ext="edit" aspectratio="t"/>
          </v:shape>
        </w:pict>
      </w:r>
      <w:r>
        <w:rPr>
          <w:noProof/>
          <w:color w:val="FF0000"/>
          <w:sz w:val="28"/>
          <w:szCs w:val="28"/>
        </w:rPr>
        <w:pict>
          <v:shape id="_x0000_s4301" type="#_x0000_t32" style="position:absolute;margin-left:269.65pt;margin-top:128.8pt;width:17pt;height:.05pt;rotation:45;flip:x;z-index:251719680" o:connectortype="straight" strokecolor="blue" strokeweight="1.5pt">
            <o:lock v:ext="edit" aspectratio="t"/>
          </v:shape>
        </w:pict>
      </w:r>
      <w:r w:rsidR="00AA14DA">
        <w:rPr>
          <w:color w:val="FF0000"/>
          <w:sz w:val="28"/>
          <w:szCs w:val="28"/>
          <w:lang w:bidi="ar-DZ"/>
        </w:rPr>
        <w:t xml:space="preserve">                                      </w:t>
      </w:r>
      <w:r w:rsidR="0032101C">
        <w:rPr>
          <w:color w:val="FF0000"/>
          <w:sz w:val="28"/>
          <w:szCs w:val="28"/>
          <w:lang w:bidi="ar-DZ"/>
        </w:rPr>
        <w:t xml:space="preserve"> </w:t>
      </w:r>
      <w:r w:rsidR="00AA14DA">
        <w:rPr>
          <w:color w:val="FF0000"/>
          <w:sz w:val="28"/>
          <w:szCs w:val="28"/>
          <w:lang w:bidi="ar-DZ"/>
        </w:rPr>
        <w:t xml:space="preserve">        </w:t>
      </w:r>
      <w:r w:rsidR="004A605A" w:rsidRPr="0032101C">
        <w:rPr>
          <w:color w:val="FF0000"/>
          <w:position w:val="-30"/>
          <w:sz w:val="28"/>
          <w:szCs w:val="28"/>
          <w:lang w:bidi="ar-DZ"/>
        </w:rPr>
        <w:object w:dxaOrig="2799" w:dyaOrig="5880">
          <v:shape id="_x0000_i1180" type="#_x0000_t75" style="width:139.7pt;height:294.45pt" o:ole="">
            <v:imagedata r:id="rId289" o:title=""/>
          </v:shape>
          <o:OLEObject Type="Embed" ProgID="Equation.DSMT4" ShapeID="_x0000_i1180" DrawAspect="Content" ObjectID="_1573734820" r:id="rId290"/>
        </w:object>
      </w:r>
    </w:p>
    <w:sectPr w:rsidR="00AA14DA" w:rsidRPr="00C22779" w:rsidSect="006D46FA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hideSpellingErrors/>
  <w:activeWritingStyle w:appName="MSWord" w:lang="ar-DZ" w:vendorID="64" w:dllVersion="131078" w:nlCheck="1" w:checkStyle="0"/>
  <w:activeWritingStyle w:appName="MSWord" w:lang="fr-FR" w:vendorID="64" w:dllVersion="131078" w:nlCheck="1" w:checkStyle="1"/>
  <w:activeWritingStyle w:appName="MSWord" w:lang="ar-SA" w:vendorID="64" w:dllVersion="131078" w:nlCheck="1" w:checkStyle="0"/>
  <w:proofState w:grammar="clean"/>
  <w:stylePaneFormatFilter w:val="3F01"/>
  <w:defaultTabStop w:val="708"/>
  <w:hyphenationZone w:val="425"/>
  <w:characterSpacingControl w:val="doNotCompress"/>
  <w:compat/>
  <w:rsids>
    <w:rsidRoot w:val="00850004"/>
    <w:rsid w:val="000027FF"/>
    <w:rsid w:val="00007993"/>
    <w:rsid w:val="000117D5"/>
    <w:rsid w:val="0001191F"/>
    <w:rsid w:val="0001269D"/>
    <w:rsid w:val="0001495B"/>
    <w:rsid w:val="00021C14"/>
    <w:rsid w:val="000300ED"/>
    <w:rsid w:val="00031905"/>
    <w:rsid w:val="0003375F"/>
    <w:rsid w:val="000346AF"/>
    <w:rsid w:val="00034B9C"/>
    <w:rsid w:val="00040C3B"/>
    <w:rsid w:val="00053419"/>
    <w:rsid w:val="000566AD"/>
    <w:rsid w:val="0006216F"/>
    <w:rsid w:val="00064A0C"/>
    <w:rsid w:val="00065AC4"/>
    <w:rsid w:val="00066ED6"/>
    <w:rsid w:val="00067AA8"/>
    <w:rsid w:val="00070B05"/>
    <w:rsid w:val="000877C0"/>
    <w:rsid w:val="000921A9"/>
    <w:rsid w:val="00092D63"/>
    <w:rsid w:val="00093533"/>
    <w:rsid w:val="0009512A"/>
    <w:rsid w:val="000A070A"/>
    <w:rsid w:val="000A38FD"/>
    <w:rsid w:val="000A6AED"/>
    <w:rsid w:val="000A7CE3"/>
    <w:rsid w:val="000B01CF"/>
    <w:rsid w:val="000B170A"/>
    <w:rsid w:val="000B5271"/>
    <w:rsid w:val="000C10E8"/>
    <w:rsid w:val="000C1E63"/>
    <w:rsid w:val="000C26A0"/>
    <w:rsid w:val="000C31E0"/>
    <w:rsid w:val="000D1B4B"/>
    <w:rsid w:val="000D3320"/>
    <w:rsid w:val="000D5265"/>
    <w:rsid w:val="000E6DEE"/>
    <w:rsid w:val="000F2DB9"/>
    <w:rsid w:val="000F41DC"/>
    <w:rsid w:val="000F46E7"/>
    <w:rsid w:val="000F6B73"/>
    <w:rsid w:val="001000C8"/>
    <w:rsid w:val="001004B0"/>
    <w:rsid w:val="00101ED0"/>
    <w:rsid w:val="00113D47"/>
    <w:rsid w:val="0011424F"/>
    <w:rsid w:val="00123999"/>
    <w:rsid w:val="00123A14"/>
    <w:rsid w:val="00124593"/>
    <w:rsid w:val="00127EDA"/>
    <w:rsid w:val="00131F63"/>
    <w:rsid w:val="00132485"/>
    <w:rsid w:val="00133AD1"/>
    <w:rsid w:val="00136161"/>
    <w:rsid w:val="0013684F"/>
    <w:rsid w:val="0015077E"/>
    <w:rsid w:val="00152761"/>
    <w:rsid w:val="00156523"/>
    <w:rsid w:val="00156958"/>
    <w:rsid w:val="00160967"/>
    <w:rsid w:val="00165337"/>
    <w:rsid w:val="00165C1A"/>
    <w:rsid w:val="001669CB"/>
    <w:rsid w:val="00171F31"/>
    <w:rsid w:val="00172E59"/>
    <w:rsid w:val="00173856"/>
    <w:rsid w:val="0017690D"/>
    <w:rsid w:val="001817F3"/>
    <w:rsid w:val="00184251"/>
    <w:rsid w:val="0019306F"/>
    <w:rsid w:val="001A0078"/>
    <w:rsid w:val="001A1788"/>
    <w:rsid w:val="001A65E7"/>
    <w:rsid w:val="001B012C"/>
    <w:rsid w:val="001B313E"/>
    <w:rsid w:val="001B3EB1"/>
    <w:rsid w:val="001C0AC8"/>
    <w:rsid w:val="001C46C3"/>
    <w:rsid w:val="001D2081"/>
    <w:rsid w:val="001D29B7"/>
    <w:rsid w:val="001D505B"/>
    <w:rsid w:val="001D59E5"/>
    <w:rsid w:val="001E0BB6"/>
    <w:rsid w:val="001E1D79"/>
    <w:rsid w:val="001E5DE5"/>
    <w:rsid w:val="001E75CE"/>
    <w:rsid w:val="001F1EB6"/>
    <w:rsid w:val="001F2652"/>
    <w:rsid w:val="001F3662"/>
    <w:rsid w:val="001F5BD3"/>
    <w:rsid w:val="001F6669"/>
    <w:rsid w:val="001F6EA0"/>
    <w:rsid w:val="001F7C87"/>
    <w:rsid w:val="00200224"/>
    <w:rsid w:val="00200AD4"/>
    <w:rsid w:val="00201B7D"/>
    <w:rsid w:val="00202ECA"/>
    <w:rsid w:val="00203F52"/>
    <w:rsid w:val="0021697D"/>
    <w:rsid w:val="00223A77"/>
    <w:rsid w:val="00225489"/>
    <w:rsid w:val="00227034"/>
    <w:rsid w:val="002335EF"/>
    <w:rsid w:val="00233BC5"/>
    <w:rsid w:val="00240409"/>
    <w:rsid w:val="0024070B"/>
    <w:rsid w:val="00242FEF"/>
    <w:rsid w:val="00245F46"/>
    <w:rsid w:val="002503CB"/>
    <w:rsid w:val="002564FA"/>
    <w:rsid w:val="00262FD3"/>
    <w:rsid w:val="0026346E"/>
    <w:rsid w:val="00273ED4"/>
    <w:rsid w:val="002742FE"/>
    <w:rsid w:val="00274F9B"/>
    <w:rsid w:val="002779A1"/>
    <w:rsid w:val="00280390"/>
    <w:rsid w:val="00281434"/>
    <w:rsid w:val="0028248A"/>
    <w:rsid w:val="00291ED9"/>
    <w:rsid w:val="00297635"/>
    <w:rsid w:val="002A1445"/>
    <w:rsid w:val="002B55CF"/>
    <w:rsid w:val="002B61EB"/>
    <w:rsid w:val="002C4BB7"/>
    <w:rsid w:val="002D280D"/>
    <w:rsid w:val="002D4A61"/>
    <w:rsid w:val="002F2ADC"/>
    <w:rsid w:val="002F43FB"/>
    <w:rsid w:val="002F502D"/>
    <w:rsid w:val="002F5801"/>
    <w:rsid w:val="00305BE5"/>
    <w:rsid w:val="00314B31"/>
    <w:rsid w:val="00315E7B"/>
    <w:rsid w:val="003170A4"/>
    <w:rsid w:val="0032101C"/>
    <w:rsid w:val="00321C60"/>
    <w:rsid w:val="0032703D"/>
    <w:rsid w:val="003270AA"/>
    <w:rsid w:val="0033271B"/>
    <w:rsid w:val="00332CDA"/>
    <w:rsid w:val="003442ED"/>
    <w:rsid w:val="00344851"/>
    <w:rsid w:val="00344AAC"/>
    <w:rsid w:val="00360318"/>
    <w:rsid w:val="0036284B"/>
    <w:rsid w:val="00362B74"/>
    <w:rsid w:val="00364F82"/>
    <w:rsid w:val="003736AA"/>
    <w:rsid w:val="00374AE9"/>
    <w:rsid w:val="003769C8"/>
    <w:rsid w:val="00377442"/>
    <w:rsid w:val="00377E80"/>
    <w:rsid w:val="00380BAC"/>
    <w:rsid w:val="003816F8"/>
    <w:rsid w:val="00382BA2"/>
    <w:rsid w:val="00383DAA"/>
    <w:rsid w:val="00385E9D"/>
    <w:rsid w:val="00391416"/>
    <w:rsid w:val="00391CCD"/>
    <w:rsid w:val="003B1A01"/>
    <w:rsid w:val="003C2B45"/>
    <w:rsid w:val="003C3947"/>
    <w:rsid w:val="003D1286"/>
    <w:rsid w:val="003D23CB"/>
    <w:rsid w:val="003D32B4"/>
    <w:rsid w:val="003D3E1B"/>
    <w:rsid w:val="003D653F"/>
    <w:rsid w:val="003D776E"/>
    <w:rsid w:val="003E001D"/>
    <w:rsid w:val="003E10F1"/>
    <w:rsid w:val="003E4412"/>
    <w:rsid w:val="003E4BA1"/>
    <w:rsid w:val="003F08A9"/>
    <w:rsid w:val="003F4E4F"/>
    <w:rsid w:val="003F6EB1"/>
    <w:rsid w:val="003F7AC4"/>
    <w:rsid w:val="00402194"/>
    <w:rsid w:val="00404C07"/>
    <w:rsid w:val="0040602E"/>
    <w:rsid w:val="00406031"/>
    <w:rsid w:val="00424236"/>
    <w:rsid w:val="00425667"/>
    <w:rsid w:val="0043148E"/>
    <w:rsid w:val="00431A25"/>
    <w:rsid w:val="00432E40"/>
    <w:rsid w:val="00433D3F"/>
    <w:rsid w:val="00436A69"/>
    <w:rsid w:val="00436BFB"/>
    <w:rsid w:val="00443448"/>
    <w:rsid w:val="004447BE"/>
    <w:rsid w:val="004451A7"/>
    <w:rsid w:val="00445422"/>
    <w:rsid w:val="004456D6"/>
    <w:rsid w:val="00446AF1"/>
    <w:rsid w:val="00446FF2"/>
    <w:rsid w:val="00447029"/>
    <w:rsid w:val="00453B26"/>
    <w:rsid w:val="00456AF0"/>
    <w:rsid w:val="00474956"/>
    <w:rsid w:val="00480508"/>
    <w:rsid w:val="0048104C"/>
    <w:rsid w:val="00483D60"/>
    <w:rsid w:val="004877D3"/>
    <w:rsid w:val="004946BE"/>
    <w:rsid w:val="004952EB"/>
    <w:rsid w:val="004A605A"/>
    <w:rsid w:val="004A62EF"/>
    <w:rsid w:val="004A7010"/>
    <w:rsid w:val="004A769F"/>
    <w:rsid w:val="004B0662"/>
    <w:rsid w:val="004B24EC"/>
    <w:rsid w:val="004B534C"/>
    <w:rsid w:val="004C5791"/>
    <w:rsid w:val="004C6EB8"/>
    <w:rsid w:val="004C70C8"/>
    <w:rsid w:val="004E34DB"/>
    <w:rsid w:val="004E35CA"/>
    <w:rsid w:val="004F5C31"/>
    <w:rsid w:val="004F66EF"/>
    <w:rsid w:val="005005C5"/>
    <w:rsid w:val="0050185C"/>
    <w:rsid w:val="00507714"/>
    <w:rsid w:val="005116EF"/>
    <w:rsid w:val="005124A0"/>
    <w:rsid w:val="0051461E"/>
    <w:rsid w:val="00522E59"/>
    <w:rsid w:val="00524B09"/>
    <w:rsid w:val="00524F47"/>
    <w:rsid w:val="00526663"/>
    <w:rsid w:val="00530B3F"/>
    <w:rsid w:val="005332F0"/>
    <w:rsid w:val="005343A6"/>
    <w:rsid w:val="00543737"/>
    <w:rsid w:val="00552357"/>
    <w:rsid w:val="00553044"/>
    <w:rsid w:val="00554561"/>
    <w:rsid w:val="005559EC"/>
    <w:rsid w:val="00555E03"/>
    <w:rsid w:val="0056047B"/>
    <w:rsid w:val="0056738A"/>
    <w:rsid w:val="00570BB0"/>
    <w:rsid w:val="0057333B"/>
    <w:rsid w:val="0057362C"/>
    <w:rsid w:val="00575EB9"/>
    <w:rsid w:val="00575F53"/>
    <w:rsid w:val="00576AD4"/>
    <w:rsid w:val="0059187A"/>
    <w:rsid w:val="005B1F61"/>
    <w:rsid w:val="005B4177"/>
    <w:rsid w:val="005C23F8"/>
    <w:rsid w:val="005C75E2"/>
    <w:rsid w:val="005D2F7C"/>
    <w:rsid w:val="005E161F"/>
    <w:rsid w:val="005E5195"/>
    <w:rsid w:val="005E6F47"/>
    <w:rsid w:val="005F0610"/>
    <w:rsid w:val="005F2F22"/>
    <w:rsid w:val="005F3F4B"/>
    <w:rsid w:val="005F47FA"/>
    <w:rsid w:val="005F4D1A"/>
    <w:rsid w:val="005F7D25"/>
    <w:rsid w:val="00601FA3"/>
    <w:rsid w:val="00603D40"/>
    <w:rsid w:val="00610CC1"/>
    <w:rsid w:val="006133B8"/>
    <w:rsid w:val="006155D3"/>
    <w:rsid w:val="0061659D"/>
    <w:rsid w:val="00624A23"/>
    <w:rsid w:val="006254D4"/>
    <w:rsid w:val="00631ABB"/>
    <w:rsid w:val="00636FA3"/>
    <w:rsid w:val="00640C55"/>
    <w:rsid w:val="006418AE"/>
    <w:rsid w:val="00643D28"/>
    <w:rsid w:val="0064434F"/>
    <w:rsid w:val="006449C1"/>
    <w:rsid w:val="00645EB6"/>
    <w:rsid w:val="00646702"/>
    <w:rsid w:val="00647B51"/>
    <w:rsid w:val="00647B6A"/>
    <w:rsid w:val="00650C8E"/>
    <w:rsid w:val="0065301A"/>
    <w:rsid w:val="00653476"/>
    <w:rsid w:val="00660CD4"/>
    <w:rsid w:val="00662FED"/>
    <w:rsid w:val="006737B7"/>
    <w:rsid w:val="00673D46"/>
    <w:rsid w:val="00673D55"/>
    <w:rsid w:val="00690115"/>
    <w:rsid w:val="00690ED1"/>
    <w:rsid w:val="006A12E6"/>
    <w:rsid w:val="006A20E4"/>
    <w:rsid w:val="006A2DE1"/>
    <w:rsid w:val="006B2022"/>
    <w:rsid w:val="006B3A4E"/>
    <w:rsid w:val="006C5B66"/>
    <w:rsid w:val="006D26F2"/>
    <w:rsid w:val="006D3F4B"/>
    <w:rsid w:val="006D46FA"/>
    <w:rsid w:val="006D7349"/>
    <w:rsid w:val="006E0CF9"/>
    <w:rsid w:val="006E3F0A"/>
    <w:rsid w:val="006E43AB"/>
    <w:rsid w:val="006E7A91"/>
    <w:rsid w:val="006F23E0"/>
    <w:rsid w:val="006F583A"/>
    <w:rsid w:val="006F68B9"/>
    <w:rsid w:val="0070038D"/>
    <w:rsid w:val="007023CD"/>
    <w:rsid w:val="007071C0"/>
    <w:rsid w:val="007118E2"/>
    <w:rsid w:val="007137B8"/>
    <w:rsid w:val="00714CA8"/>
    <w:rsid w:val="007162BF"/>
    <w:rsid w:val="00716AAB"/>
    <w:rsid w:val="00717D87"/>
    <w:rsid w:val="00720B7E"/>
    <w:rsid w:val="00722C67"/>
    <w:rsid w:val="0072675B"/>
    <w:rsid w:val="007315E5"/>
    <w:rsid w:val="00737B8E"/>
    <w:rsid w:val="007427A6"/>
    <w:rsid w:val="00742894"/>
    <w:rsid w:val="00743661"/>
    <w:rsid w:val="007502F5"/>
    <w:rsid w:val="0075257A"/>
    <w:rsid w:val="00755DF8"/>
    <w:rsid w:val="007609AB"/>
    <w:rsid w:val="00763483"/>
    <w:rsid w:val="00771A29"/>
    <w:rsid w:val="007749C7"/>
    <w:rsid w:val="0077529C"/>
    <w:rsid w:val="007771D5"/>
    <w:rsid w:val="007833EF"/>
    <w:rsid w:val="00786014"/>
    <w:rsid w:val="00787508"/>
    <w:rsid w:val="007945E4"/>
    <w:rsid w:val="00795B7E"/>
    <w:rsid w:val="00796DC2"/>
    <w:rsid w:val="007A1AA1"/>
    <w:rsid w:val="007A402F"/>
    <w:rsid w:val="007B0226"/>
    <w:rsid w:val="007B0C95"/>
    <w:rsid w:val="007B30C0"/>
    <w:rsid w:val="007B4571"/>
    <w:rsid w:val="007B4C60"/>
    <w:rsid w:val="007B7776"/>
    <w:rsid w:val="007C090E"/>
    <w:rsid w:val="007C451D"/>
    <w:rsid w:val="007C4800"/>
    <w:rsid w:val="007C53A6"/>
    <w:rsid w:val="007C61DC"/>
    <w:rsid w:val="007C7C29"/>
    <w:rsid w:val="007D1AC5"/>
    <w:rsid w:val="007D1F13"/>
    <w:rsid w:val="007D5BFC"/>
    <w:rsid w:val="007D6917"/>
    <w:rsid w:val="007E48FF"/>
    <w:rsid w:val="007E5583"/>
    <w:rsid w:val="007F0F07"/>
    <w:rsid w:val="007F3D04"/>
    <w:rsid w:val="007F47C7"/>
    <w:rsid w:val="007F4F80"/>
    <w:rsid w:val="007F6207"/>
    <w:rsid w:val="0080575E"/>
    <w:rsid w:val="00805E98"/>
    <w:rsid w:val="00806044"/>
    <w:rsid w:val="00810447"/>
    <w:rsid w:val="0081073A"/>
    <w:rsid w:val="00813732"/>
    <w:rsid w:val="00814F52"/>
    <w:rsid w:val="008171A3"/>
    <w:rsid w:val="00817490"/>
    <w:rsid w:val="00822F87"/>
    <w:rsid w:val="00827F89"/>
    <w:rsid w:val="0083794F"/>
    <w:rsid w:val="00840DAD"/>
    <w:rsid w:val="00841074"/>
    <w:rsid w:val="008420D4"/>
    <w:rsid w:val="00844C45"/>
    <w:rsid w:val="00847DCD"/>
    <w:rsid w:val="00850004"/>
    <w:rsid w:val="00852A51"/>
    <w:rsid w:val="0085315D"/>
    <w:rsid w:val="0085343F"/>
    <w:rsid w:val="00855D02"/>
    <w:rsid w:val="00857C6E"/>
    <w:rsid w:val="00861068"/>
    <w:rsid w:val="008612ED"/>
    <w:rsid w:val="00862FB6"/>
    <w:rsid w:val="00864A51"/>
    <w:rsid w:val="00866735"/>
    <w:rsid w:val="0087251F"/>
    <w:rsid w:val="00872560"/>
    <w:rsid w:val="00876CE7"/>
    <w:rsid w:val="00877E51"/>
    <w:rsid w:val="008819E2"/>
    <w:rsid w:val="00883F6D"/>
    <w:rsid w:val="008912BB"/>
    <w:rsid w:val="008939C3"/>
    <w:rsid w:val="00895A3C"/>
    <w:rsid w:val="008A1E88"/>
    <w:rsid w:val="008B2587"/>
    <w:rsid w:val="008B2FD3"/>
    <w:rsid w:val="008B40C9"/>
    <w:rsid w:val="008B4B8D"/>
    <w:rsid w:val="008C05E3"/>
    <w:rsid w:val="008C0B3E"/>
    <w:rsid w:val="008C59FB"/>
    <w:rsid w:val="008D18A7"/>
    <w:rsid w:val="008D6E73"/>
    <w:rsid w:val="008D78A2"/>
    <w:rsid w:val="008E29CE"/>
    <w:rsid w:val="008E4042"/>
    <w:rsid w:val="008E6035"/>
    <w:rsid w:val="008F0A23"/>
    <w:rsid w:val="008F3FA9"/>
    <w:rsid w:val="008F42F6"/>
    <w:rsid w:val="008F67A6"/>
    <w:rsid w:val="00903687"/>
    <w:rsid w:val="00910CBB"/>
    <w:rsid w:val="00911412"/>
    <w:rsid w:val="009210C4"/>
    <w:rsid w:val="00926BD4"/>
    <w:rsid w:val="009352BC"/>
    <w:rsid w:val="009378C0"/>
    <w:rsid w:val="00941B5F"/>
    <w:rsid w:val="00944D7D"/>
    <w:rsid w:val="00952C5D"/>
    <w:rsid w:val="00953507"/>
    <w:rsid w:val="00953D17"/>
    <w:rsid w:val="009614DD"/>
    <w:rsid w:val="0096329E"/>
    <w:rsid w:val="00963E1E"/>
    <w:rsid w:val="00965C93"/>
    <w:rsid w:val="0096706A"/>
    <w:rsid w:val="00971F3B"/>
    <w:rsid w:val="009737EA"/>
    <w:rsid w:val="00977BB6"/>
    <w:rsid w:val="00981650"/>
    <w:rsid w:val="009826DC"/>
    <w:rsid w:val="00983120"/>
    <w:rsid w:val="0098464E"/>
    <w:rsid w:val="0099019E"/>
    <w:rsid w:val="00990911"/>
    <w:rsid w:val="00994310"/>
    <w:rsid w:val="009A260C"/>
    <w:rsid w:val="009A593D"/>
    <w:rsid w:val="009A77F8"/>
    <w:rsid w:val="009C559B"/>
    <w:rsid w:val="009C6D6A"/>
    <w:rsid w:val="009D55C6"/>
    <w:rsid w:val="009D651F"/>
    <w:rsid w:val="009E1457"/>
    <w:rsid w:val="009E4D65"/>
    <w:rsid w:val="009E589B"/>
    <w:rsid w:val="009F68D1"/>
    <w:rsid w:val="009F757E"/>
    <w:rsid w:val="00A01F89"/>
    <w:rsid w:val="00A06D41"/>
    <w:rsid w:val="00A136AF"/>
    <w:rsid w:val="00A16CAD"/>
    <w:rsid w:val="00A17A26"/>
    <w:rsid w:val="00A2299A"/>
    <w:rsid w:val="00A234EE"/>
    <w:rsid w:val="00A27247"/>
    <w:rsid w:val="00A275F0"/>
    <w:rsid w:val="00A36A6C"/>
    <w:rsid w:val="00A53313"/>
    <w:rsid w:val="00A622C6"/>
    <w:rsid w:val="00A65A53"/>
    <w:rsid w:val="00A66245"/>
    <w:rsid w:val="00A66F5C"/>
    <w:rsid w:val="00A70072"/>
    <w:rsid w:val="00A8049B"/>
    <w:rsid w:val="00A81B5B"/>
    <w:rsid w:val="00A8450E"/>
    <w:rsid w:val="00A9402F"/>
    <w:rsid w:val="00A95709"/>
    <w:rsid w:val="00A97ACE"/>
    <w:rsid w:val="00AA0210"/>
    <w:rsid w:val="00AA14DA"/>
    <w:rsid w:val="00AA44B3"/>
    <w:rsid w:val="00AA4663"/>
    <w:rsid w:val="00AB31DE"/>
    <w:rsid w:val="00AB549D"/>
    <w:rsid w:val="00AB6672"/>
    <w:rsid w:val="00AB726A"/>
    <w:rsid w:val="00AC3546"/>
    <w:rsid w:val="00AC5E5B"/>
    <w:rsid w:val="00AC652B"/>
    <w:rsid w:val="00AD1716"/>
    <w:rsid w:val="00AD7681"/>
    <w:rsid w:val="00AE2E99"/>
    <w:rsid w:val="00AE37C2"/>
    <w:rsid w:val="00AE38EF"/>
    <w:rsid w:val="00AE67CB"/>
    <w:rsid w:val="00AF0254"/>
    <w:rsid w:val="00AF29D8"/>
    <w:rsid w:val="00B004C9"/>
    <w:rsid w:val="00B005C9"/>
    <w:rsid w:val="00B028B0"/>
    <w:rsid w:val="00B07115"/>
    <w:rsid w:val="00B14810"/>
    <w:rsid w:val="00B14FC5"/>
    <w:rsid w:val="00B21B68"/>
    <w:rsid w:val="00B21B98"/>
    <w:rsid w:val="00B23AEC"/>
    <w:rsid w:val="00B25C41"/>
    <w:rsid w:val="00B30285"/>
    <w:rsid w:val="00B32A22"/>
    <w:rsid w:val="00B33B97"/>
    <w:rsid w:val="00B373A5"/>
    <w:rsid w:val="00B42072"/>
    <w:rsid w:val="00B449ED"/>
    <w:rsid w:val="00B504CF"/>
    <w:rsid w:val="00B52D94"/>
    <w:rsid w:val="00B563EB"/>
    <w:rsid w:val="00B62059"/>
    <w:rsid w:val="00B634E5"/>
    <w:rsid w:val="00B63C44"/>
    <w:rsid w:val="00B66AD5"/>
    <w:rsid w:val="00B66C71"/>
    <w:rsid w:val="00B72D78"/>
    <w:rsid w:val="00B81CD7"/>
    <w:rsid w:val="00B8580B"/>
    <w:rsid w:val="00B900B2"/>
    <w:rsid w:val="00B90178"/>
    <w:rsid w:val="00B9210F"/>
    <w:rsid w:val="00B932B1"/>
    <w:rsid w:val="00B96F98"/>
    <w:rsid w:val="00BA252D"/>
    <w:rsid w:val="00BA2914"/>
    <w:rsid w:val="00BB1790"/>
    <w:rsid w:val="00BB432E"/>
    <w:rsid w:val="00BB5894"/>
    <w:rsid w:val="00BC1B56"/>
    <w:rsid w:val="00BC621F"/>
    <w:rsid w:val="00BD480D"/>
    <w:rsid w:val="00BE3CC8"/>
    <w:rsid w:val="00BE5CA0"/>
    <w:rsid w:val="00BE7B28"/>
    <w:rsid w:val="00BF08F8"/>
    <w:rsid w:val="00BF1A84"/>
    <w:rsid w:val="00BF5F34"/>
    <w:rsid w:val="00C00022"/>
    <w:rsid w:val="00C00CE2"/>
    <w:rsid w:val="00C016A0"/>
    <w:rsid w:val="00C02AA9"/>
    <w:rsid w:val="00C03F8D"/>
    <w:rsid w:val="00C06E78"/>
    <w:rsid w:val="00C1749A"/>
    <w:rsid w:val="00C205E6"/>
    <w:rsid w:val="00C21A73"/>
    <w:rsid w:val="00C22779"/>
    <w:rsid w:val="00C227F5"/>
    <w:rsid w:val="00C34048"/>
    <w:rsid w:val="00C35B77"/>
    <w:rsid w:val="00C37FBE"/>
    <w:rsid w:val="00C51A7D"/>
    <w:rsid w:val="00C56F8E"/>
    <w:rsid w:val="00C7022A"/>
    <w:rsid w:val="00C7175D"/>
    <w:rsid w:val="00C72BB6"/>
    <w:rsid w:val="00C80843"/>
    <w:rsid w:val="00C9410A"/>
    <w:rsid w:val="00C960DF"/>
    <w:rsid w:val="00C9697D"/>
    <w:rsid w:val="00C97DA3"/>
    <w:rsid w:val="00CA730E"/>
    <w:rsid w:val="00CA7D4B"/>
    <w:rsid w:val="00CB3E7E"/>
    <w:rsid w:val="00CC23E6"/>
    <w:rsid w:val="00CC2D7A"/>
    <w:rsid w:val="00CD1887"/>
    <w:rsid w:val="00CD1AC2"/>
    <w:rsid w:val="00CD4FCF"/>
    <w:rsid w:val="00CD5578"/>
    <w:rsid w:val="00CD6799"/>
    <w:rsid w:val="00CE244A"/>
    <w:rsid w:val="00CE4AB4"/>
    <w:rsid w:val="00CE58E4"/>
    <w:rsid w:val="00CE7A86"/>
    <w:rsid w:val="00CF103A"/>
    <w:rsid w:val="00D03B15"/>
    <w:rsid w:val="00D05C27"/>
    <w:rsid w:val="00D156EA"/>
    <w:rsid w:val="00D20631"/>
    <w:rsid w:val="00D222AE"/>
    <w:rsid w:val="00D262E1"/>
    <w:rsid w:val="00D3535E"/>
    <w:rsid w:val="00D37DBD"/>
    <w:rsid w:val="00D41AC1"/>
    <w:rsid w:val="00D42D55"/>
    <w:rsid w:val="00D43EC8"/>
    <w:rsid w:val="00D50CF9"/>
    <w:rsid w:val="00D57D50"/>
    <w:rsid w:val="00D60E28"/>
    <w:rsid w:val="00D63019"/>
    <w:rsid w:val="00D63ED2"/>
    <w:rsid w:val="00D7087C"/>
    <w:rsid w:val="00D72D81"/>
    <w:rsid w:val="00D8153C"/>
    <w:rsid w:val="00D83FE0"/>
    <w:rsid w:val="00D86372"/>
    <w:rsid w:val="00D91F25"/>
    <w:rsid w:val="00D9602B"/>
    <w:rsid w:val="00DA20CD"/>
    <w:rsid w:val="00DB08C6"/>
    <w:rsid w:val="00DB50C5"/>
    <w:rsid w:val="00DC1BC0"/>
    <w:rsid w:val="00DC4459"/>
    <w:rsid w:val="00DD6180"/>
    <w:rsid w:val="00DD7EFA"/>
    <w:rsid w:val="00DF29BE"/>
    <w:rsid w:val="00DF2E19"/>
    <w:rsid w:val="00DF4798"/>
    <w:rsid w:val="00E0045E"/>
    <w:rsid w:val="00E00B06"/>
    <w:rsid w:val="00E024FC"/>
    <w:rsid w:val="00E07E2B"/>
    <w:rsid w:val="00E11BE9"/>
    <w:rsid w:val="00E202FF"/>
    <w:rsid w:val="00E224B1"/>
    <w:rsid w:val="00E2550C"/>
    <w:rsid w:val="00E30B0C"/>
    <w:rsid w:val="00E30EAF"/>
    <w:rsid w:val="00E331EE"/>
    <w:rsid w:val="00E352A0"/>
    <w:rsid w:val="00E35A09"/>
    <w:rsid w:val="00E375CE"/>
    <w:rsid w:val="00E42660"/>
    <w:rsid w:val="00E476A4"/>
    <w:rsid w:val="00E53C15"/>
    <w:rsid w:val="00E6225F"/>
    <w:rsid w:val="00E6581F"/>
    <w:rsid w:val="00E70FDF"/>
    <w:rsid w:val="00E72275"/>
    <w:rsid w:val="00E7370F"/>
    <w:rsid w:val="00E84F49"/>
    <w:rsid w:val="00E87A49"/>
    <w:rsid w:val="00E9182C"/>
    <w:rsid w:val="00E93124"/>
    <w:rsid w:val="00E97AE8"/>
    <w:rsid w:val="00EA298D"/>
    <w:rsid w:val="00EA5587"/>
    <w:rsid w:val="00EA6BCF"/>
    <w:rsid w:val="00EB6C27"/>
    <w:rsid w:val="00EC604C"/>
    <w:rsid w:val="00ED08E7"/>
    <w:rsid w:val="00ED3BDA"/>
    <w:rsid w:val="00EE1D14"/>
    <w:rsid w:val="00EE218B"/>
    <w:rsid w:val="00EE281A"/>
    <w:rsid w:val="00EE7AF2"/>
    <w:rsid w:val="00EF225F"/>
    <w:rsid w:val="00EF5E17"/>
    <w:rsid w:val="00EF65FE"/>
    <w:rsid w:val="00F02615"/>
    <w:rsid w:val="00F100EF"/>
    <w:rsid w:val="00F21823"/>
    <w:rsid w:val="00F25DC3"/>
    <w:rsid w:val="00F272CB"/>
    <w:rsid w:val="00F27874"/>
    <w:rsid w:val="00F30558"/>
    <w:rsid w:val="00F329D6"/>
    <w:rsid w:val="00F33032"/>
    <w:rsid w:val="00F36E04"/>
    <w:rsid w:val="00F37E9A"/>
    <w:rsid w:val="00F46B14"/>
    <w:rsid w:val="00F54451"/>
    <w:rsid w:val="00F57FAE"/>
    <w:rsid w:val="00F63CAD"/>
    <w:rsid w:val="00F66403"/>
    <w:rsid w:val="00F66468"/>
    <w:rsid w:val="00F73180"/>
    <w:rsid w:val="00F81DB8"/>
    <w:rsid w:val="00F94803"/>
    <w:rsid w:val="00F96034"/>
    <w:rsid w:val="00FA13D8"/>
    <w:rsid w:val="00FA45DD"/>
    <w:rsid w:val="00FA755F"/>
    <w:rsid w:val="00FA7E0F"/>
    <w:rsid w:val="00FB21CD"/>
    <w:rsid w:val="00FB6883"/>
    <w:rsid w:val="00FC2166"/>
    <w:rsid w:val="00FC24CE"/>
    <w:rsid w:val="00FC33DF"/>
    <w:rsid w:val="00FC45D2"/>
    <w:rsid w:val="00FC6124"/>
    <w:rsid w:val="00FD1A97"/>
    <w:rsid w:val="00FE11BA"/>
    <w:rsid w:val="00FE3763"/>
    <w:rsid w:val="00FE3F72"/>
    <w:rsid w:val="00FE4535"/>
    <w:rsid w:val="00FE6E55"/>
    <w:rsid w:val="00FF18E1"/>
    <w:rsid w:val="00FF5A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ru v:ext="edit" colors="blue,green,#090"/>
      <o:colormenu v:ext="edit" fillcolor="none" strokecolor="none [3213]"/>
    </o:shapedefaults>
    <o:shapelayout v:ext="edit">
      <o:idmap v:ext="edit" data="1,2,3,4"/>
      <o:rules v:ext="edit">
        <o:r id="V:Rule2" type="arc" idref="#_x0000_s2823"/>
        <o:r id="V:Rule4" type="arc" idref="#_x0000_s2903"/>
        <o:r id="V:Rule6" type="arc" idref="#_x0000_s2848"/>
        <o:r id="V:Rule9" type="arc" idref="#_x0000_s4241"/>
        <o:r id="V:Rule10" type="arc" idref="#_x0000_s4242"/>
        <o:r id="V:Rule11" type="arc" idref="#_x0000_s4243"/>
        <o:r id="V:Rule12" type="arc" idref="#_x0000_s3510"/>
        <o:r id="V:Rule17" type="arc" idref="#_x0000_s3518"/>
        <o:r id="V:Rule22" type="arc" idref="#_x0000_s3500"/>
        <o:r id="V:Rule26" type="arc" idref="#_x0000_s3744"/>
        <o:r id="V:Rule30" type="arc" idref="#_x0000_s3752"/>
        <o:r id="V:Rule31" type="arc" idref="#_x0000_s3753"/>
        <o:r id="V:Rule35" type="arc" idref="#_x0000_s3907"/>
        <o:r id="V:Rule36" type="arc" idref="#_x0000_s3897"/>
        <o:r id="V:Rule37" type="arc" idref="#_x0000_s3887"/>
        <o:r id="V:Rule38" type="arc" idref="#_x0000_s3877"/>
        <o:r id="V:Rule39" type="arc" idref="#_x0000_s4404"/>
        <o:r id="V:Rule41" type="arc" idref="#_x0000_s2978"/>
        <o:r id="V:Rule43" type="arc" idref="#_x0000_s3008"/>
        <o:r id="V:Rule45" type="arc" idref="#_x0000_s2987"/>
        <o:r id="V:Rule48" type="arc" idref="#_x0000_s3121"/>
        <o:r id="V:Rule49" type="arc" idref="#_x0000_s3122"/>
        <o:r id="V:Rule50" type="arc" idref="#_x0000_s3123"/>
        <o:r id="V:Rule51" type="arc" idref="#_x0000_s3413"/>
        <o:r id="V:Rule57" type="arc" idref="#_x0000_s3421"/>
        <o:r id="V:Rule63" type="arc" idref="#_x0000_s3403"/>
        <o:r id="V:Rule67" type="arc" idref="#_x0000_s3389"/>
        <o:r id="V:Rule71" type="arc" idref="#_x0000_s3432"/>
        <o:r id="V:Rule72" type="arc" idref="#_x0000_s3434"/>
        <o:r id="V:Rule76" type="arc" idref="#_x0000_s3835"/>
        <o:r id="V:Rule77" type="arc" idref="#_x0000_s3832"/>
        <o:r id="V:Rule78" type="arc" idref="#_x0000_s3829"/>
        <o:r id="V:Rule79" type="arc" idref="#_x0000_s3824"/>
        <o:r id="V:Rule80" type="arc" idref="#_x0000_s4000"/>
        <o:r id="V:Rule82" type="arc" idref="#_x0000_s4137"/>
        <o:r id="V:Rule83" type="arc" idref="#_x0000_s4138"/>
        <o:r id="V:Rule84" type="arc" idref="#_x0000_s4139"/>
        <o:r id="V:Rule85" type="arc" idref="#_x0000_s4141"/>
        <o:r id="V:Rule86" type="arc" idref="#_x0000_s4147"/>
        <o:r id="V:Rule87" type="arc" idref="#_x0000_s4148"/>
        <o:r id="V:Rule88" type="arc" idref="#_x0000_s4149"/>
        <o:r id="V:Rule89" type="arc" idref="#_x0000_s4150"/>
        <o:r id="V:Rule90" type="arc" idref="#_x0000_s4021"/>
        <o:r id="V:Rule92" type="arc" idref="#_x0000_s4070"/>
        <o:r id="V:Rule93" type="arc" idref="#_x0000_s4071"/>
        <o:r id="V:Rule94" type="arc" idref="#_x0000_s4072"/>
        <o:r id="V:Rule95" type="arc" idref="#_x0000_s4074"/>
        <o:r id="V:Rule96" type="arc" idref="#_x0000_s4075"/>
        <o:r id="V:Rule97" type="arc" idref="#_x0000_s4076"/>
        <o:r id="V:Rule98" type="arc" idref="#_x0000_s4077"/>
        <o:r id="V:Rule99" type="arc" idref="#_x0000_s4078"/>
        <o:r id="V:Rule101" type="arc" idref="#_x0000_s4133"/>
        <o:r id="V:Rule102" type="arc" idref="#_x0000_s4154"/>
        <o:r id="V:Rule103" type="arc" idref="#_x0000_s4156"/>
        <o:r id="V:Rule104" type="arc" idref="#_x0000_s4158"/>
        <o:r id="V:Rule105" type="arc" idref="#_x0000_s4161"/>
        <o:r id="V:Rule106" type="arc" idref="#_x0000_s4163"/>
        <o:r id="V:Rule107" type="arc" idref="#_x0000_s4165"/>
        <o:r id="V:Rule108" type="arc" idref="#_x0000_s4167"/>
        <o:r id="V:Rule109" type="arc" idref="#_x0000_s4169"/>
        <o:r id="V:Rule110" type="arc" idref="#_x0000_s4178"/>
        <o:r id="V:Rule111" type="arc" idref="#_x0000_s4181"/>
        <o:r id="V:Rule112" type="arc" idref="#_x0000_s4188"/>
        <o:r id="V:Rule113" type="arc" idref="#_x0000_s4189"/>
        <o:r id="V:Rule114" type="arc" idref="#_x0000_s4190"/>
        <o:r id="V:Rule115" type="arc" idref="#_x0000_s4191"/>
        <o:r id="V:Rule117" type="arc" idref="#_x0000_s4198"/>
        <o:r id="V:Rule118" type="arc" idref="#_x0000_s4395"/>
        <o:r id="V:Rule121" type="connector" idref="#_x0000_s4004"/>
        <o:r id="V:Rule122" type="connector" idref="#_x0000_s3755"/>
        <o:r id="V:Rule123" type="connector" idref="#_x0000_s3515"/>
        <o:r id="V:Rule124" type="connector" idref="#_x0000_s2789"/>
        <o:r id="V:Rule125" type="connector" idref="#_x0000_s3395"/>
        <o:r id="V:Rule126" type="connector" idref="#_x0000_s3750"/>
        <o:r id="V:Rule127" type="connector" idref="#_x0000_s4302"/>
        <o:r id="V:Rule128" type="connector" idref="#_x0000_s3513"/>
        <o:r id="V:Rule129" type="connector" idref="#_x0000_s3525"/>
        <o:r id="V:Rule130" type="connector" idref="#_x0000_s3498"/>
        <o:r id="V:Rule131" type="connector" idref="#_x0000_s3415"/>
        <o:r id="V:Rule132" type="connector" idref="#_x0000_s3524"/>
        <o:r id="V:Rule133" type="connector" idref="#_x0000_s3392"/>
        <o:r id="V:Rule134" type="connector" idref="#_x0000_s4301"/>
        <o:r id="V:Rule135" type="connector" idref="#_x0000_s3514"/>
        <o:r id="V:Rule136" type="connector" idref="#_x0000_s3499"/>
        <o:r id="V:Rule137" type="connector" idref="#_x0000_s3756"/>
        <o:r id="V:Rule138" type="connector" idref="#_x0000_s3749"/>
        <o:r id="V:Rule139" type="connector" idref="#_x0000_s3418"/>
        <o:r id="V:Rule140" type="connector" idref="#_x0000_s3746"/>
        <o:r id="V:Rule141" type="connector" idref="#_x0000_s2854"/>
        <o:r id="V:Rule142" type="connector" idref="#_x0000_s3420"/>
        <o:r id="V:Rule143" type="connector" idref="#_x0000_s3757"/>
        <o:r id="V:Rule144" type="connector" idref="#_x0000_s3398"/>
        <o:r id="V:Rule145" type="connector" idref="#_x0000_s3386"/>
        <o:r id="V:Rule146" type="connector" idref="#_x0000_s2841"/>
        <o:r id="V:Rule147" type="connector" idref="#_x0000_s3417"/>
        <o:r id="V:Rule148" type="connector" idref="#_x0000_s3985"/>
        <o:r id="V:Rule149" type="connector" idref="#_x0000_s3512"/>
        <o:r id="V:Rule150" type="connector" idref="#_x0000_s3397"/>
        <o:r id="V:Rule151" type="connector" idref="#_x0000_s2852"/>
        <o:r id="V:Rule152" type="connector" idref="#_x0000_s3553"/>
        <o:r id="V:Rule153" type="connector" idref="#_x0000_s3416"/>
        <o:r id="V:Rule154" type="connector" idref="#_x0000_s4023"/>
        <o:r id="V:Rule155" type="connector" idref="#_x0000_s3430"/>
        <o:r id="V:Rule156" type="connector" idref="#_x0000_s3691"/>
        <o:r id="V:Rule157" type="connector" idref="#_x0000_s3454"/>
        <o:r id="V:Rule158" type="connector" idref="#_x0000_s3702"/>
        <o:r id="V:Rule159" type="connector" idref="#_x0000_s3427"/>
        <o:r id="V:Rule160" type="connector" idref="#_x0000_s2991"/>
        <o:r id="V:Rule161" type="connector" idref="#_x0000_s2980"/>
        <o:r id="V:Rule162" type="connector" idref="#_x0000_s3428"/>
        <o:r id="V:Rule163" type="connector" idref="#_x0000_s4197"/>
        <o:r id="V:Rule164" type="connector" idref="#_x0000_s3453"/>
        <o:r id="V:Rule165" type="connector" idref="#_x0000_s3424"/>
        <o:r id="V:Rule166" type="connector" idref="#_x0000_s2896"/>
        <o:r id="V:Rule167" type="connector" idref="#_x0000_s3742"/>
        <o:r id="V:Rule168" type="connector" idref="#_x0000_s3001"/>
        <o:r id="V:Rule169" type="connector" idref="#_x0000_s2993"/>
        <o:r id="V:Rule170" type="connector" idref="#_x0000_s3703"/>
        <o:r id="V:Rule171" type="connector" idref="#_x0000_s3704"/>
        <o:r id="V:Rule172" type="connector" idref="#_x0000_s3554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12ED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42566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256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4.wmf"/><Relationship Id="rId107" Type="http://schemas.openxmlformats.org/officeDocument/2006/relationships/image" Target="media/image50.wmf"/><Relationship Id="rId268" Type="http://schemas.openxmlformats.org/officeDocument/2006/relationships/image" Target="media/image121.wmf"/><Relationship Id="rId289" Type="http://schemas.openxmlformats.org/officeDocument/2006/relationships/image" Target="media/image13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9.wmf"/><Relationship Id="rId258" Type="http://schemas.openxmlformats.org/officeDocument/2006/relationships/image" Target="media/image117.wmf"/><Relationship Id="rId279" Type="http://schemas.openxmlformats.org/officeDocument/2006/relationships/image" Target="media/image125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30.bin"/><Relationship Id="rId269" Type="http://schemas.openxmlformats.org/officeDocument/2006/relationships/oleObject" Target="embeddings/oleObject14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1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2.wmf"/><Relationship Id="rId291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20.bin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image" Target="media/image118.wmf"/><Relationship Id="rId281" Type="http://schemas.openxmlformats.org/officeDocument/2006/relationships/image" Target="media/image12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100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4.bin"/><Relationship Id="rId183" Type="http://schemas.openxmlformats.org/officeDocument/2006/relationships/image" Target="media/image83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23.bin"/><Relationship Id="rId239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2.bin"/><Relationship Id="rId255" Type="http://schemas.openxmlformats.org/officeDocument/2006/relationships/oleObject" Target="embeddings/oleObject136.bin"/><Relationship Id="rId271" Type="http://schemas.openxmlformats.org/officeDocument/2006/relationships/oleObject" Target="embeddings/oleObject145.bin"/><Relationship Id="rId276" Type="http://schemas.openxmlformats.org/officeDocument/2006/relationships/oleObject" Target="embeddings/oleObject149.bin"/><Relationship Id="rId292" Type="http://schemas.openxmlformats.org/officeDocument/2006/relationships/theme" Target="theme/theme1.xml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3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3.wmf"/><Relationship Id="rId261" Type="http://schemas.openxmlformats.org/officeDocument/2006/relationships/oleObject" Target="embeddings/oleObject139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9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8.bin"/><Relationship Id="rId282" Type="http://schemas.openxmlformats.org/officeDocument/2006/relationships/oleObject" Target="embeddings/oleObject152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8.wmf"/><Relationship Id="rId251" Type="http://schemas.openxmlformats.org/officeDocument/2006/relationships/oleObject" Target="embeddings/oleObject133.bin"/><Relationship Id="rId256" Type="http://schemas.openxmlformats.org/officeDocument/2006/relationships/image" Target="media/image116.wmf"/><Relationship Id="rId277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72" Type="http://schemas.openxmlformats.org/officeDocument/2006/relationships/image" Target="media/image123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262" Type="http://schemas.openxmlformats.org/officeDocument/2006/relationships/image" Target="media/image119.wmf"/><Relationship Id="rId283" Type="http://schemas.openxmlformats.org/officeDocument/2006/relationships/image" Target="media/image1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6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40.bin"/><Relationship Id="rId284" Type="http://schemas.openxmlformats.org/officeDocument/2006/relationships/oleObject" Target="embeddings/oleObject15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2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2.wmf"/><Relationship Id="rId264" Type="http://schemas.openxmlformats.org/officeDocument/2006/relationships/image" Target="media/image120.wmf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1A58D4D8-AC69-46A0-B356-C4ACFD3667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5176</Words>
  <Characters>28469</Characters>
  <Application>Microsoft Office Word</Application>
  <DocSecurity>0</DocSecurity>
  <Lines>237</Lines>
  <Paragraphs>6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نسب المثلثية في مثلث قائم</vt:lpstr>
    </vt:vector>
  </TitlesOfParts>
  <Company>CEM Yaghmoracen - Ghazaouet</Company>
  <LinksUpToDate>false</LinksUpToDate>
  <CharactersWithSpaces>33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نسب المثلثية في مثلث قائم</dc:title>
  <dc:subject>Activites</dc:subject>
  <dc:creator>ZEMANI Abderrahmane;ZEMANI Abderrahmen</dc:creator>
  <dc:description>CEM Yaghmoracen - Ghazaouet</dc:description>
  <cp:lastModifiedBy>win-1703</cp:lastModifiedBy>
  <cp:revision>5</cp:revision>
  <cp:lastPrinted>2016-10-15T11:28:00Z</cp:lastPrinted>
  <dcterms:created xsi:type="dcterms:W3CDTF">2017-10-16T16:57:00Z</dcterms:created>
  <dcterms:modified xsi:type="dcterms:W3CDTF">2017-12-02T14:25:00Z</dcterms:modified>
  <cp:category>Math</cp:category>
</cp:coreProperties>
</file>